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</p:sldMasterIdLst>
  <p:notesMasterIdLst>
    <p:notesMasterId r:id="rId26"/>
  </p:notesMasterIdLst>
  <p:sldIdLst>
    <p:sldId id="256" r:id="rId2"/>
    <p:sldId id="303" r:id="rId3"/>
    <p:sldId id="323" r:id="rId4"/>
    <p:sldId id="324" r:id="rId5"/>
    <p:sldId id="325" r:id="rId6"/>
    <p:sldId id="326" r:id="rId7"/>
    <p:sldId id="340" r:id="rId8"/>
    <p:sldId id="327" r:id="rId9"/>
    <p:sldId id="328" r:id="rId10"/>
    <p:sldId id="329" r:id="rId11"/>
    <p:sldId id="330" r:id="rId12"/>
    <p:sldId id="341" r:id="rId13"/>
    <p:sldId id="332" r:id="rId14"/>
    <p:sldId id="333" r:id="rId15"/>
    <p:sldId id="334" r:id="rId16"/>
    <p:sldId id="339" r:id="rId17"/>
    <p:sldId id="335" r:id="rId18"/>
    <p:sldId id="336" r:id="rId19"/>
    <p:sldId id="342" r:id="rId20"/>
    <p:sldId id="337" r:id="rId21"/>
    <p:sldId id="343" r:id="rId22"/>
    <p:sldId id="344" r:id="rId23"/>
    <p:sldId id="345" r:id="rId24"/>
    <p:sldId id="346" r:id="rId25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496" userDrawn="1">
          <p15:clr>
            <a:srgbClr val="A4A3A4"/>
          </p15:clr>
        </p15:guide>
        <p15:guide id="2" pos="2904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99"/>
    <a:srgbClr val="660033"/>
    <a:srgbClr val="CC0000"/>
    <a:srgbClr val="666633"/>
    <a:srgbClr val="336600"/>
    <a:srgbClr val="003399"/>
    <a:srgbClr val="FF0066"/>
    <a:srgbClr val="00808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6634" autoAdjust="0"/>
  </p:normalViewPr>
  <p:slideViewPr>
    <p:cSldViewPr snapToGrid="0">
      <p:cViewPr varScale="1">
        <p:scale>
          <a:sx n="105" d="100"/>
          <a:sy n="105" d="100"/>
        </p:scale>
        <p:origin x="1794" y="102"/>
      </p:cViewPr>
      <p:guideLst>
        <p:guide orient="horz" pos="2496"/>
        <p:guide pos="2904"/>
      </p:guideLst>
    </p:cSldViewPr>
  </p:slideViewPr>
  <p:notesTextViewPr>
    <p:cViewPr>
      <p:scale>
        <a:sx n="3" d="2"/>
        <a:sy n="3" d="2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3" Type="http://schemas.openxmlformats.org/officeDocument/2006/relationships/image" Target="../media/image71.wmf"/><Relationship Id="rId7" Type="http://schemas.openxmlformats.org/officeDocument/2006/relationships/image" Target="../media/image75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Relationship Id="rId6" Type="http://schemas.openxmlformats.org/officeDocument/2006/relationships/image" Target="../media/image74.wmf"/><Relationship Id="rId5" Type="http://schemas.openxmlformats.org/officeDocument/2006/relationships/image" Target="../media/image73.wmf"/><Relationship Id="rId10" Type="http://schemas.openxmlformats.org/officeDocument/2006/relationships/image" Target="../media/image78.wmf"/><Relationship Id="rId4" Type="http://schemas.openxmlformats.org/officeDocument/2006/relationships/image" Target="../media/image72.wmf"/><Relationship Id="rId9" Type="http://schemas.openxmlformats.org/officeDocument/2006/relationships/image" Target="../media/image77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wmf"/><Relationship Id="rId2" Type="http://schemas.openxmlformats.org/officeDocument/2006/relationships/image" Target="../media/image79.wmf"/><Relationship Id="rId1" Type="http://schemas.openxmlformats.org/officeDocument/2006/relationships/image" Target="../media/image76.wmf"/><Relationship Id="rId6" Type="http://schemas.openxmlformats.org/officeDocument/2006/relationships/image" Target="../media/image83.wmf"/><Relationship Id="rId5" Type="http://schemas.openxmlformats.org/officeDocument/2006/relationships/image" Target="../media/image82.wmf"/><Relationship Id="rId4" Type="http://schemas.openxmlformats.org/officeDocument/2006/relationships/image" Target="../media/image81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91.wmf"/><Relationship Id="rId13" Type="http://schemas.openxmlformats.org/officeDocument/2006/relationships/image" Target="../media/image96.wmf"/><Relationship Id="rId3" Type="http://schemas.openxmlformats.org/officeDocument/2006/relationships/image" Target="../media/image86.wmf"/><Relationship Id="rId7" Type="http://schemas.openxmlformats.org/officeDocument/2006/relationships/image" Target="../media/image90.wmf"/><Relationship Id="rId12" Type="http://schemas.openxmlformats.org/officeDocument/2006/relationships/image" Target="../media/image95.wmf"/><Relationship Id="rId2" Type="http://schemas.openxmlformats.org/officeDocument/2006/relationships/image" Target="../media/image85.wmf"/><Relationship Id="rId1" Type="http://schemas.openxmlformats.org/officeDocument/2006/relationships/image" Target="../media/image84.wmf"/><Relationship Id="rId6" Type="http://schemas.openxmlformats.org/officeDocument/2006/relationships/image" Target="../media/image89.wmf"/><Relationship Id="rId11" Type="http://schemas.openxmlformats.org/officeDocument/2006/relationships/image" Target="../media/image94.wmf"/><Relationship Id="rId5" Type="http://schemas.openxmlformats.org/officeDocument/2006/relationships/image" Target="../media/image88.wmf"/><Relationship Id="rId10" Type="http://schemas.openxmlformats.org/officeDocument/2006/relationships/image" Target="../media/image93.wmf"/><Relationship Id="rId4" Type="http://schemas.openxmlformats.org/officeDocument/2006/relationships/image" Target="../media/image87.wmf"/><Relationship Id="rId9" Type="http://schemas.openxmlformats.org/officeDocument/2006/relationships/image" Target="../media/image92.wmf"/><Relationship Id="rId14" Type="http://schemas.openxmlformats.org/officeDocument/2006/relationships/image" Target="../media/image97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wmf"/><Relationship Id="rId2" Type="http://schemas.openxmlformats.org/officeDocument/2006/relationships/image" Target="../media/image100.wmf"/><Relationship Id="rId1" Type="http://schemas.openxmlformats.org/officeDocument/2006/relationships/image" Target="../media/image99.wmf"/><Relationship Id="rId5" Type="http://schemas.openxmlformats.org/officeDocument/2006/relationships/image" Target="../media/image93.wmf"/><Relationship Id="rId4" Type="http://schemas.openxmlformats.org/officeDocument/2006/relationships/image" Target="../media/image92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wmf"/><Relationship Id="rId3" Type="http://schemas.openxmlformats.org/officeDocument/2006/relationships/image" Target="../media/image105.wmf"/><Relationship Id="rId7" Type="http://schemas.openxmlformats.org/officeDocument/2006/relationships/image" Target="../media/image109.wmf"/><Relationship Id="rId2" Type="http://schemas.openxmlformats.org/officeDocument/2006/relationships/image" Target="../media/image104.wmf"/><Relationship Id="rId1" Type="http://schemas.openxmlformats.org/officeDocument/2006/relationships/image" Target="../media/image82.wmf"/><Relationship Id="rId6" Type="http://schemas.openxmlformats.org/officeDocument/2006/relationships/image" Target="../media/image108.wmf"/><Relationship Id="rId5" Type="http://schemas.openxmlformats.org/officeDocument/2006/relationships/image" Target="../media/image107.wmf"/><Relationship Id="rId10" Type="http://schemas.openxmlformats.org/officeDocument/2006/relationships/image" Target="../media/image112.wmf"/><Relationship Id="rId4" Type="http://schemas.openxmlformats.org/officeDocument/2006/relationships/image" Target="../media/image106.wmf"/><Relationship Id="rId9" Type="http://schemas.openxmlformats.org/officeDocument/2006/relationships/image" Target="../media/image111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0.wmf"/><Relationship Id="rId3" Type="http://schemas.openxmlformats.org/officeDocument/2006/relationships/image" Target="../media/image115.wmf"/><Relationship Id="rId7" Type="http://schemas.openxmlformats.org/officeDocument/2006/relationships/image" Target="../media/image119.wmf"/><Relationship Id="rId2" Type="http://schemas.openxmlformats.org/officeDocument/2006/relationships/image" Target="../media/image114.wmf"/><Relationship Id="rId1" Type="http://schemas.openxmlformats.org/officeDocument/2006/relationships/image" Target="../media/image113.wmf"/><Relationship Id="rId6" Type="http://schemas.openxmlformats.org/officeDocument/2006/relationships/image" Target="../media/image118.wmf"/><Relationship Id="rId5" Type="http://schemas.openxmlformats.org/officeDocument/2006/relationships/image" Target="../media/image117.wmf"/><Relationship Id="rId4" Type="http://schemas.openxmlformats.org/officeDocument/2006/relationships/image" Target="../media/image116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8.wmf"/><Relationship Id="rId13" Type="http://schemas.openxmlformats.org/officeDocument/2006/relationships/image" Target="../media/image133.wmf"/><Relationship Id="rId3" Type="http://schemas.openxmlformats.org/officeDocument/2006/relationships/image" Target="../media/image123.emf"/><Relationship Id="rId7" Type="http://schemas.openxmlformats.org/officeDocument/2006/relationships/image" Target="../media/image127.emf"/><Relationship Id="rId12" Type="http://schemas.openxmlformats.org/officeDocument/2006/relationships/image" Target="../media/image132.emf"/><Relationship Id="rId2" Type="http://schemas.openxmlformats.org/officeDocument/2006/relationships/image" Target="../media/image122.emf"/><Relationship Id="rId1" Type="http://schemas.openxmlformats.org/officeDocument/2006/relationships/image" Target="../media/image121.emf"/><Relationship Id="rId6" Type="http://schemas.openxmlformats.org/officeDocument/2006/relationships/image" Target="../media/image126.wmf"/><Relationship Id="rId11" Type="http://schemas.openxmlformats.org/officeDocument/2006/relationships/image" Target="../media/image131.emf"/><Relationship Id="rId5" Type="http://schemas.openxmlformats.org/officeDocument/2006/relationships/image" Target="../media/image125.emf"/><Relationship Id="rId15" Type="http://schemas.openxmlformats.org/officeDocument/2006/relationships/image" Target="../media/image135.wmf"/><Relationship Id="rId10" Type="http://schemas.openxmlformats.org/officeDocument/2006/relationships/image" Target="../media/image130.emf"/><Relationship Id="rId4" Type="http://schemas.openxmlformats.org/officeDocument/2006/relationships/image" Target="../media/image124.emf"/><Relationship Id="rId9" Type="http://schemas.openxmlformats.org/officeDocument/2006/relationships/image" Target="../media/image129.emf"/><Relationship Id="rId14" Type="http://schemas.openxmlformats.org/officeDocument/2006/relationships/image" Target="../media/image134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8.wmf"/><Relationship Id="rId1" Type="http://schemas.openxmlformats.org/officeDocument/2006/relationships/image" Target="../media/image137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9.wmf"/><Relationship Id="rId13" Type="http://schemas.openxmlformats.org/officeDocument/2006/relationships/image" Target="../media/image154.wmf"/><Relationship Id="rId18" Type="http://schemas.openxmlformats.org/officeDocument/2006/relationships/image" Target="../media/image159.wmf"/><Relationship Id="rId3" Type="http://schemas.openxmlformats.org/officeDocument/2006/relationships/image" Target="../media/image144.wmf"/><Relationship Id="rId7" Type="http://schemas.openxmlformats.org/officeDocument/2006/relationships/image" Target="../media/image148.wmf"/><Relationship Id="rId12" Type="http://schemas.openxmlformats.org/officeDocument/2006/relationships/image" Target="../media/image153.wmf"/><Relationship Id="rId17" Type="http://schemas.openxmlformats.org/officeDocument/2006/relationships/image" Target="../media/image158.emf"/><Relationship Id="rId2" Type="http://schemas.openxmlformats.org/officeDocument/2006/relationships/image" Target="../media/image143.wmf"/><Relationship Id="rId16" Type="http://schemas.openxmlformats.org/officeDocument/2006/relationships/image" Target="../media/image157.emf"/><Relationship Id="rId1" Type="http://schemas.openxmlformats.org/officeDocument/2006/relationships/image" Target="../media/image142.emf"/><Relationship Id="rId6" Type="http://schemas.openxmlformats.org/officeDocument/2006/relationships/image" Target="../media/image147.wmf"/><Relationship Id="rId11" Type="http://schemas.openxmlformats.org/officeDocument/2006/relationships/image" Target="../media/image152.wmf"/><Relationship Id="rId5" Type="http://schemas.openxmlformats.org/officeDocument/2006/relationships/image" Target="../media/image146.emf"/><Relationship Id="rId15" Type="http://schemas.openxmlformats.org/officeDocument/2006/relationships/image" Target="../media/image156.wmf"/><Relationship Id="rId10" Type="http://schemas.openxmlformats.org/officeDocument/2006/relationships/image" Target="../media/image151.wmf"/><Relationship Id="rId19" Type="http://schemas.openxmlformats.org/officeDocument/2006/relationships/image" Target="../media/image160.emf"/><Relationship Id="rId4" Type="http://schemas.openxmlformats.org/officeDocument/2006/relationships/image" Target="../media/image145.wmf"/><Relationship Id="rId9" Type="http://schemas.openxmlformats.org/officeDocument/2006/relationships/image" Target="../media/image150.wmf"/><Relationship Id="rId14" Type="http://schemas.openxmlformats.org/officeDocument/2006/relationships/image" Target="../media/image155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8.wmf"/><Relationship Id="rId3" Type="http://schemas.openxmlformats.org/officeDocument/2006/relationships/image" Target="../media/image163.wmf"/><Relationship Id="rId7" Type="http://schemas.openxmlformats.org/officeDocument/2006/relationships/image" Target="../media/image167.wmf"/><Relationship Id="rId2" Type="http://schemas.openxmlformats.org/officeDocument/2006/relationships/image" Target="../media/image162.wmf"/><Relationship Id="rId1" Type="http://schemas.openxmlformats.org/officeDocument/2006/relationships/image" Target="../media/image161.wmf"/><Relationship Id="rId6" Type="http://schemas.openxmlformats.org/officeDocument/2006/relationships/image" Target="../media/image166.wmf"/><Relationship Id="rId5" Type="http://schemas.openxmlformats.org/officeDocument/2006/relationships/image" Target="../media/image165.wmf"/><Relationship Id="rId4" Type="http://schemas.openxmlformats.org/officeDocument/2006/relationships/image" Target="../media/image164.wmf"/><Relationship Id="rId9" Type="http://schemas.openxmlformats.org/officeDocument/2006/relationships/image" Target="../media/image16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7" Type="http://schemas.openxmlformats.org/officeDocument/2006/relationships/image" Target="../media/image18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6" Type="http://schemas.openxmlformats.org/officeDocument/2006/relationships/image" Target="../media/image17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.emf"/><Relationship Id="rId3" Type="http://schemas.openxmlformats.org/officeDocument/2006/relationships/image" Target="../media/image27.wmf"/><Relationship Id="rId7" Type="http://schemas.openxmlformats.org/officeDocument/2006/relationships/image" Target="../media/image31.e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6" Type="http://schemas.openxmlformats.org/officeDocument/2006/relationships/image" Target="../media/image30.emf"/><Relationship Id="rId11" Type="http://schemas.openxmlformats.org/officeDocument/2006/relationships/image" Target="../media/image35.emf"/><Relationship Id="rId5" Type="http://schemas.openxmlformats.org/officeDocument/2006/relationships/image" Target="../media/image29.wmf"/><Relationship Id="rId10" Type="http://schemas.openxmlformats.org/officeDocument/2006/relationships/image" Target="../media/image34.emf"/><Relationship Id="rId4" Type="http://schemas.openxmlformats.org/officeDocument/2006/relationships/image" Target="../media/image28.wmf"/><Relationship Id="rId9" Type="http://schemas.openxmlformats.org/officeDocument/2006/relationships/image" Target="../media/image33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7" Type="http://schemas.openxmlformats.org/officeDocument/2006/relationships/image" Target="../media/image42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6" Type="http://schemas.openxmlformats.org/officeDocument/2006/relationships/image" Target="../media/image41.wmf"/><Relationship Id="rId5" Type="http://schemas.openxmlformats.org/officeDocument/2006/relationships/image" Target="../media/image40.wmf"/><Relationship Id="rId4" Type="http://schemas.openxmlformats.org/officeDocument/2006/relationships/image" Target="../media/image39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6" Type="http://schemas.openxmlformats.org/officeDocument/2006/relationships/image" Target="../media/image51.wmf"/><Relationship Id="rId5" Type="http://schemas.openxmlformats.org/officeDocument/2006/relationships/image" Target="../media/image50.wmf"/><Relationship Id="rId4" Type="http://schemas.openxmlformats.org/officeDocument/2006/relationships/image" Target="../media/image49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13" Type="http://schemas.openxmlformats.org/officeDocument/2006/relationships/image" Target="../media/image64.wmf"/><Relationship Id="rId3" Type="http://schemas.openxmlformats.org/officeDocument/2006/relationships/image" Target="../media/image54.wmf"/><Relationship Id="rId7" Type="http://schemas.openxmlformats.org/officeDocument/2006/relationships/image" Target="../media/image58.wmf"/><Relationship Id="rId12" Type="http://schemas.openxmlformats.org/officeDocument/2006/relationships/image" Target="../media/image63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Relationship Id="rId6" Type="http://schemas.openxmlformats.org/officeDocument/2006/relationships/image" Target="../media/image57.wmf"/><Relationship Id="rId11" Type="http://schemas.openxmlformats.org/officeDocument/2006/relationships/image" Target="../media/image62.wmf"/><Relationship Id="rId5" Type="http://schemas.openxmlformats.org/officeDocument/2006/relationships/image" Target="../media/image56.wmf"/><Relationship Id="rId10" Type="http://schemas.openxmlformats.org/officeDocument/2006/relationships/image" Target="../media/image61.wmf"/><Relationship Id="rId4" Type="http://schemas.openxmlformats.org/officeDocument/2006/relationships/image" Target="../media/image55.wmf"/><Relationship Id="rId9" Type="http://schemas.openxmlformats.org/officeDocument/2006/relationships/image" Target="../media/image60.wmf"/><Relationship Id="rId14" Type="http://schemas.openxmlformats.org/officeDocument/2006/relationships/image" Target="../media/image65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67.emf"/><Relationship Id="rId1" Type="http://schemas.openxmlformats.org/officeDocument/2006/relationships/image" Target="../media/image6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843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1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51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1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ACF504E1-A8AC-4F08-91F1-7FBD6A0E751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465053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3B0B9F0-78D4-4C69-A153-BD8BD4B03A91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194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4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01845872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CF504E1-A8AC-4F08-91F1-7FBD6A0E7519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0684159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CF504E1-A8AC-4F08-91F1-7FBD6A0E7519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115708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CF504E1-A8AC-4F08-91F1-7FBD6A0E7519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9651869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CF504E1-A8AC-4F08-91F1-7FBD6A0E7519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2522197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CF504E1-A8AC-4F08-91F1-7FBD6A0E7519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69499760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CF504E1-A8AC-4F08-91F1-7FBD6A0E7519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88633973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CF504E1-A8AC-4F08-91F1-7FBD6A0E7519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6922403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CF504E1-A8AC-4F08-91F1-7FBD6A0E7519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8190205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CF504E1-A8AC-4F08-91F1-7FBD6A0E7519}" type="slidenum">
              <a:rPr lang="en-US" smtClean="0"/>
              <a:pPr>
                <a:defRPr/>
              </a:pPr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779834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CF504E1-A8AC-4F08-91F1-7FBD6A0E7519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2060380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CF504E1-A8AC-4F08-91F1-7FBD6A0E7519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102552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CF504E1-A8AC-4F08-91F1-7FBD6A0E7519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770914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CF504E1-A8AC-4F08-91F1-7FBD6A0E7519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556902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CF504E1-A8AC-4F08-91F1-7FBD6A0E7519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76062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CF504E1-A8AC-4F08-91F1-7FBD6A0E7519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999979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CF504E1-A8AC-4F08-91F1-7FBD6A0E7519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7713474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CF504E1-A8AC-4F08-91F1-7FBD6A0E7519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832318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CF31E2-911E-4E07-9EC8-2F0A5714344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AC0D146-BDAA-4BBF-84BA-915033C8DD8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33862BE-776C-4F7A-A2B8-4FDEA4E34DF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9A70D68-413C-4300-8120-3BC80F9537A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952E13E-699C-450E-8FDD-065B82D031B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E04F392-2922-40C2-A928-B2C30BE14D3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E957620-E2AC-46C8-944A-9BDDB33D495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A949DAA-2B2A-4017-895E-FC6C49EBF0C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640D5AC-DC71-44B7-A2F3-C5716C41B92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A905F5E-F165-44BC-BFAE-74FDE0C5A6F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9B23C71-B7AE-460A-BBE7-1CE7839E111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>
              <a:defRPr/>
            </a:pPr>
            <a:fld id="{9617A98D-F8A3-40DA-AED6-DFE87CF4EC6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13" Type="http://schemas.openxmlformats.org/officeDocument/2006/relationships/oleObject" Target="../embeddings/oleObject44.bin"/><Relationship Id="rId3" Type="http://schemas.openxmlformats.org/officeDocument/2006/relationships/notesSlide" Target="../notesSlides/notesSlide9.xml"/><Relationship Id="rId7" Type="http://schemas.openxmlformats.org/officeDocument/2006/relationships/oleObject" Target="../embeddings/oleObject41.bin"/><Relationship Id="rId12" Type="http://schemas.openxmlformats.org/officeDocument/2006/relationships/image" Target="../media/image49.w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51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46.wmf"/><Relationship Id="rId11" Type="http://schemas.openxmlformats.org/officeDocument/2006/relationships/oleObject" Target="../embeddings/oleObject43.bin"/><Relationship Id="rId5" Type="http://schemas.openxmlformats.org/officeDocument/2006/relationships/oleObject" Target="../embeddings/oleObject40.bin"/><Relationship Id="rId15" Type="http://schemas.openxmlformats.org/officeDocument/2006/relationships/oleObject" Target="../embeddings/oleObject45.bin"/><Relationship Id="rId10" Type="http://schemas.openxmlformats.org/officeDocument/2006/relationships/image" Target="../media/image48.wmf"/><Relationship Id="rId4" Type="http://schemas.openxmlformats.org/officeDocument/2006/relationships/image" Target="../media/image43.emf"/><Relationship Id="rId9" Type="http://schemas.openxmlformats.org/officeDocument/2006/relationships/oleObject" Target="../embeddings/oleObject42.bin"/><Relationship Id="rId14" Type="http://schemas.openxmlformats.org/officeDocument/2006/relationships/image" Target="../media/image50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13" Type="http://schemas.openxmlformats.org/officeDocument/2006/relationships/oleObject" Target="../embeddings/oleObject50.bin"/><Relationship Id="rId18" Type="http://schemas.openxmlformats.org/officeDocument/2006/relationships/image" Target="../media/image58.wmf"/><Relationship Id="rId26" Type="http://schemas.openxmlformats.org/officeDocument/2006/relationships/image" Target="../media/image62.wmf"/><Relationship Id="rId3" Type="http://schemas.openxmlformats.org/officeDocument/2006/relationships/notesSlide" Target="../notesSlides/notesSlide10.xml"/><Relationship Id="rId21" Type="http://schemas.openxmlformats.org/officeDocument/2006/relationships/oleObject" Target="../embeddings/oleObject54.bin"/><Relationship Id="rId7" Type="http://schemas.openxmlformats.org/officeDocument/2006/relationships/oleObject" Target="../embeddings/oleObject47.bin"/><Relationship Id="rId12" Type="http://schemas.openxmlformats.org/officeDocument/2006/relationships/image" Target="../media/image55.wmf"/><Relationship Id="rId17" Type="http://schemas.openxmlformats.org/officeDocument/2006/relationships/oleObject" Target="../embeddings/oleObject52.bin"/><Relationship Id="rId25" Type="http://schemas.openxmlformats.org/officeDocument/2006/relationships/oleObject" Target="../embeddings/oleObject56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57.wmf"/><Relationship Id="rId20" Type="http://schemas.openxmlformats.org/officeDocument/2006/relationships/image" Target="../media/image59.wmf"/><Relationship Id="rId29" Type="http://schemas.openxmlformats.org/officeDocument/2006/relationships/oleObject" Target="../embeddings/oleObject58.bin"/><Relationship Id="rId1" Type="http://schemas.openxmlformats.org/officeDocument/2006/relationships/vmlDrawing" Target="../drawings/vmlDrawing8.vml"/><Relationship Id="rId6" Type="http://schemas.openxmlformats.org/officeDocument/2006/relationships/image" Target="../media/image52.wmf"/><Relationship Id="rId11" Type="http://schemas.openxmlformats.org/officeDocument/2006/relationships/oleObject" Target="../embeddings/oleObject49.bin"/><Relationship Id="rId24" Type="http://schemas.openxmlformats.org/officeDocument/2006/relationships/image" Target="../media/image61.wmf"/><Relationship Id="rId32" Type="http://schemas.openxmlformats.org/officeDocument/2006/relationships/image" Target="../media/image65.emf"/><Relationship Id="rId5" Type="http://schemas.openxmlformats.org/officeDocument/2006/relationships/oleObject" Target="../embeddings/oleObject46.bin"/><Relationship Id="rId15" Type="http://schemas.openxmlformats.org/officeDocument/2006/relationships/oleObject" Target="../embeddings/oleObject51.bin"/><Relationship Id="rId23" Type="http://schemas.openxmlformats.org/officeDocument/2006/relationships/oleObject" Target="../embeddings/oleObject55.bin"/><Relationship Id="rId28" Type="http://schemas.openxmlformats.org/officeDocument/2006/relationships/image" Target="../media/image63.wmf"/><Relationship Id="rId10" Type="http://schemas.openxmlformats.org/officeDocument/2006/relationships/image" Target="../media/image54.wmf"/><Relationship Id="rId19" Type="http://schemas.openxmlformats.org/officeDocument/2006/relationships/oleObject" Target="../embeddings/oleObject53.bin"/><Relationship Id="rId31" Type="http://schemas.openxmlformats.org/officeDocument/2006/relationships/oleObject" Target="../embeddings/oleObject59.bin"/><Relationship Id="rId4" Type="http://schemas.openxmlformats.org/officeDocument/2006/relationships/image" Target="../media/image43.emf"/><Relationship Id="rId9" Type="http://schemas.openxmlformats.org/officeDocument/2006/relationships/oleObject" Target="../embeddings/oleObject48.bin"/><Relationship Id="rId14" Type="http://schemas.openxmlformats.org/officeDocument/2006/relationships/image" Target="../media/image56.wmf"/><Relationship Id="rId22" Type="http://schemas.openxmlformats.org/officeDocument/2006/relationships/image" Target="../media/image60.wmf"/><Relationship Id="rId27" Type="http://schemas.openxmlformats.org/officeDocument/2006/relationships/oleObject" Target="../embeddings/oleObject57.bin"/><Relationship Id="rId30" Type="http://schemas.openxmlformats.org/officeDocument/2006/relationships/image" Target="../media/image64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3" Type="http://schemas.openxmlformats.org/officeDocument/2006/relationships/oleObject" Target="../embeddings/oleObject60.bin"/><Relationship Id="rId7" Type="http://schemas.openxmlformats.org/officeDocument/2006/relationships/oleObject" Target="../embeddings/oleObject6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67.emf"/><Relationship Id="rId5" Type="http://schemas.openxmlformats.org/officeDocument/2006/relationships/oleObject" Target="../embeddings/oleObject61.bin"/><Relationship Id="rId4" Type="http://schemas.openxmlformats.org/officeDocument/2006/relationships/image" Target="../media/image66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5.bin"/><Relationship Id="rId13" Type="http://schemas.openxmlformats.org/officeDocument/2006/relationships/image" Target="../media/image73.wmf"/><Relationship Id="rId18" Type="http://schemas.openxmlformats.org/officeDocument/2006/relationships/oleObject" Target="../embeddings/oleObject70.bin"/><Relationship Id="rId3" Type="http://schemas.openxmlformats.org/officeDocument/2006/relationships/notesSlide" Target="../notesSlides/notesSlide11.xml"/><Relationship Id="rId21" Type="http://schemas.openxmlformats.org/officeDocument/2006/relationships/image" Target="../media/image77.wmf"/><Relationship Id="rId7" Type="http://schemas.openxmlformats.org/officeDocument/2006/relationships/image" Target="../media/image70.wmf"/><Relationship Id="rId12" Type="http://schemas.openxmlformats.org/officeDocument/2006/relationships/oleObject" Target="../embeddings/oleObject67.bin"/><Relationship Id="rId17" Type="http://schemas.openxmlformats.org/officeDocument/2006/relationships/image" Target="../media/image75.w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69.bin"/><Relationship Id="rId20" Type="http://schemas.openxmlformats.org/officeDocument/2006/relationships/oleObject" Target="../embeddings/oleObject71.bin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64.bin"/><Relationship Id="rId11" Type="http://schemas.openxmlformats.org/officeDocument/2006/relationships/image" Target="../media/image72.wmf"/><Relationship Id="rId5" Type="http://schemas.openxmlformats.org/officeDocument/2006/relationships/image" Target="../media/image69.wmf"/><Relationship Id="rId15" Type="http://schemas.openxmlformats.org/officeDocument/2006/relationships/image" Target="../media/image74.wmf"/><Relationship Id="rId23" Type="http://schemas.openxmlformats.org/officeDocument/2006/relationships/image" Target="../media/image78.wmf"/><Relationship Id="rId10" Type="http://schemas.openxmlformats.org/officeDocument/2006/relationships/oleObject" Target="../embeddings/oleObject66.bin"/><Relationship Id="rId19" Type="http://schemas.openxmlformats.org/officeDocument/2006/relationships/image" Target="../media/image76.wmf"/><Relationship Id="rId4" Type="http://schemas.openxmlformats.org/officeDocument/2006/relationships/oleObject" Target="../embeddings/oleObject63.bin"/><Relationship Id="rId9" Type="http://schemas.openxmlformats.org/officeDocument/2006/relationships/image" Target="../media/image71.wmf"/><Relationship Id="rId14" Type="http://schemas.openxmlformats.org/officeDocument/2006/relationships/oleObject" Target="../embeddings/oleObject68.bin"/><Relationship Id="rId22" Type="http://schemas.openxmlformats.org/officeDocument/2006/relationships/oleObject" Target="../embeddings/oleObject72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5.bin"/><Relationship Id="rId13" Type="http://schemas.openxmlformats.org/officeDocument/2006/relationships/image" Target="../media/image82.wmf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79.wmf"/><Relationship Id="rId12" Type="http://schemas.openxmlformats.org/officeDocument/2006/relationships/oleObject" Target="../embeddings/oleObject7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74.bin"/><Relationship Id="rId11" Type="http://schemas.openxmlformats.org/officeDocument/2006/relationships/image" Target="../media/image81.wmf"/><Relationship Id="rId5" Type="http://schemas.openxmlformats.org/officeDocument/2006/relationships/image" Target="../media/image76.wmf"/><Relationship Id="rId15" Type="http://schemas.openxmlformats.org/officeDocument/2006/relationships/image" Target="../media/image83.wmf"/><Relationship Id="rId10" Type="http://schemas.openxmlformats.org/officeDocument/2006/relationships/oleObject" Target="../embeddings/oleObject76.bin"/><Relationship Id="rId4" Type="http://schemas.openxmlformats.org/officeDocument/2006/relationships/oleObject" Target="../embeddings/oleObject73.bin"/><Relationship Id="rId9" Type="http://schemas.openxmlformats.org/officeDocument/2006/relationships/image" Target="../media/image80.wmf"/><Relationship Id="rId14" Type="http://schemas.openxmlformats.org/officeDocument/2006/relationships/oleObject" Target="../embeddings/oleObject78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1.bin"/><Relationship Id="rId13" Type="http://schemas.openxmlformats.org/officeDocument/2006/relationships/image" Target="../media/image88.wmf"/><Relationship Id="rId18" Type="http://schemas.openxmlformats.org/officeDocument/2006/relationships/oleObject" Target="../embeddings/oleObject86.bin"/><Relationship Id="rId26" Type="http://schemas.openxmlformats.org/officeDocument/2006/relationships/image" Target="../media/image98.png"/><Relationship Id="rId3" Type="http://schemas.openxmlformats.org/officeDocument/2006/relationships/notesSlide" Target="../notesSlides/notesSlide13.xml"/><Relationship Id="rId21" Type="http://schemas.openxmlformats.org/officeDocument/2006/relationships/image" Target="../media/image92.wmf"/><Relationship Id="rId7" Type="http://schemas.openxmlformats.org/officeDocument/2006/relationships/image" Target="../media/image85.wmf"/><Relationship Id="rId12" Type="http://schemas.openxmlformats.org/officeDocument/2006/relationships/oleObject" Target="../embeddings/oleObject83.bin"/><Relationship Id="rId17" Type="http://schemas.openxmlformats.org/officeDocument/2006/relationships/image" Target="../media/image90.wmf"/><Relationship Id="rId25" Type="http://schemas.openxmlformats.org/officeDocument/2006/relationships/image" Target="../media/image94.w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85.bin"/><Relationship Id="rId20" Type="http://schemas.openxmlformats.org/officeDocument/2006/relationships/oleObject" Target="../embeddings/oleObject87.bin"/><Relationship Id="rId29" Type="http://schemas.openxmlformats.org/officeDocument/2006/relationships/oleObject" Target="../embeddings/oleObject91.bin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80.bin"/><Relationship Id="rId11" Type="http://schemas.openxmlformats.org/officeDocument/2006/relationships/image" Target="../media/image87.wmf"/><Relationship Id="rId24" Type="http://schemas.openxmlformats.org/officeDocument/2006/relationships/oleObject" Target="../embeddings/oleObject89.bin"/><Relationship Id="rId32" Type="http://schemas.openxmlformats.org/officeDocument/2006/relationships/image" Target="../media/image97.wmf"/><Relationship Id="rId5" Type="http://schemas.openxmlformats.org/officeDocument/2006/relationships/image" Target="../media/image84.wmf"/><Relationship Id="rId15" Type="http://schemas.openxmlformats.org/officeDocument/2006/relationships/image" Target="../media/image89.wmf"/><Relationship Id="rId23" Type="http://schemas.openxmlformats.org/officeDocument/2006/relationships/image" Target="../media/image93.wmf"/><Relationship Id="rId28" Type="http://schemas.openxmlformats.org/officeDocument/2006/relationships/image" Target="../media/image95.wmf"/><Relationship Id="rId10" Type="http://schemas.openxmlformats.org/officeDocument/2006/relationships/oleObject" Target="../embeddings/oleObject82.bin"/><Relationship Id="rId19" Type="http://schemas.openxmlformats.org/officeDocument/2006/relationships/image" Target="../media/image91.wmf"/><Relationship Id="rId31" Type="http://schemas.openxmlformats.org/officeDocument/2006/relationships/oleObject" Target="../embeddings/oleObject92.bin"/><Relationship Id="rId4" Type="http://schemas.openxmlformats.org/officeDocument/2006/relationships/oleObject" Target="../embeddings/oleObject79.bin"/><Relationship Id="rId9" Type="http://schemas.openxmlformats.org/officeDocument/2006/relationships/image" Target="../media/image86.wmf"/><Relationship Id="rId14" Type="http://schemas.openxmlformats.org/officeDocument/2006/relationships/oleObject" Target="../embeddings/oleObject84.bin"/><Relationship Id="rId22" Type="http://schemas.openxmlformats.org/officeDocument/2006/relationships/oleObject" Target="../embeddings/oleObject88.bin"/><Relationship Id="rId27" Type="http://schemas.openxmlformats.org/officeDocument/2006/relationships/oleObject" Target="../embeddings/oleObject90.bin"/><Relationship Id="rId30" Type="http://schemas.openxmlformats.org/officeDocument/2006/relationships/image" Target="../media/image96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4.bin"/><Relationship Id="rId13" Type="http://schemas.openxmlformats.org/officeDocument/2006/relationships/image" Target="../media/image92.wmf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99.wmf"/><Relationship Id="rId12" Type="http://schemas.openxmlformats.org/officeDocument/2006/relationships/oleObject" Target="../embeddings/oleObject9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93.bin"/><Relationship Id="rId11" Type="http://schemas.openxmlformats.org/officeDocument/2006/relationships/image" Target="../media/image101.wmf"/><Relationship Id="rId5" Type="http://schemas.openxmlformats.org/officeDocument/2006/relationships/image" Target="../media/image103.jpeg"/><Relationship Id="rId15" Type="http://schemas.openxmlformats.org/officeDocument/2006/relationships/image" Target="../media/image93.wmf"/><Relationship Id="rId10" Type="http://schemas.openxmlformats.org/officeDocument/2006/relationships/oleObject" Target="../embeddings/oleObject95.bin"/><Relationship Id="rId4" Type="http://schemas.openxmlformats.org/officeDocument/2006/relationships/image" Target="../media/image102.jpeg"/><Relationship Id="rId9" Type="http://schemas.openxmlformats.org/officeDocument/2006/relationships/image" Target="../media/image100.wmf"/><Relationship Id="rId14" Type="http://schemas.openxmlformats.org/officeDocument/2006/relationships/oleObject" Target="../embeddings/oleObject97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0.bin"/><Relationship Id="rId13" Type="http://schemas.openxmlformats.org/officeDocument/2006/relationships/image" Target="../media/image107.wmf"/><Relationship Id="rId18" Type="http://schemas.openxmlformats.org/officeDocument/2006/relationships/oleObject" Target="../embeddings/oleObject105.bin"/><Relationship Id="rId3" Type="http://schemas.openxmlformats.org/officeDocument/2006/relationships/notesSlide" Target="../notesSlides/notesSlide15.xml"/><Relationship Id="rId21" Type="http://schemas.openxmlformats.org/officeDocument/2006/relationships/image" Target="../media/image111.wmf"/><Relationship Id="rId7" Type="http://schemas.openxmlformats.org/officeDocument/2006/relationships/image" Target="../media/image104.wmf"/><Relationship Id="rId12" Type="http://schemas.openxmlformats.org/officeDocument/2006/relationships/oleObject" Target="../embeddings/oleObject102.bin"/><Relationship Id="rId17" Type="http://schemas.openxmlformats.org/officeDocument/2006/relationships/image" Target="../media/image109.w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104.bin"/><Relationship Id="rId20" Type="http://schemas.openxmlformats.org/officeDocument/2006/relationships/oleObject" Target="../embeddings/oleObject106.bin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99.bin"/><Relationship Id="rId11" Type="http://schemas.openxmlformats.org/officeDocument/2006/relationships/image" Target="../media/image106.wmf"/><Relationship Id="rId5" Type="http://schemas.openxmlformats.org/officeDocument/2006/relationships/image" Target="../media/image82.wmf"/><Relationship Id="rId15" Type="http://schemas.openxmlformats.org/officeDocument/2006/relationships/image" Target="../media/image108.wmf"/><Relationship Id="rId23" Type="http://schemas.openxmlformats.org/officeDocument/2006/relationships/image" Target="../media/image112.wmf"/><Relationship Id="rId10" Type="http://schemas.openxmlformats.org/officeDocument/2006/relationships/oleObject" Target="../embeddings/oleObject101.bin"/><Relationship Id="rId19" Type="http://schemas.openxmlformats.org/officeDocument/2006/relationships/image" Target="../media/image110.wmf"/><Relationship Id="rId4" Type="http://schemas.openxmlformats.org/officeDocument/2006/relationships/oleObject" Target="../embeddings/oleObject98.bin"/><Relationship Id="rId9" Type="http://schemas.openxmlformats.org/officeDocument/2006/relationships/image" Target="../media/image105.wmf"/><Relationship Id="rId14" Type="http://schemas.openxmlformats.org/officeDocument/2006/relationships/oleObject" Target="../embeddings/oleObject103.bin"/><Relationship Id="rId22" Type="http://schemas.openxmlformats.org/officeDocument/2006/relationships/oleObject" Target="../embeddings/oleObject107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0.bin"/><Relationship Id="rId13" Type="http://schemas.openxmlformats.org/officeDocument/2006/relationships/image" Target="../media/image117.wmf"/><Relationship Id="rId18" Type="http://schemas.openxmlformats.org/officeDocument/2006/relationships/oleObject" Target="../embeddings/oleObject115.bin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114.wmf"/><Relationship Id="rId12" Type="http://schemas.openxmlformats.org/officeDocument/2006/relationships/oleObject" Target="../embeddings/oleObject112.bin"/><Relationship Id="rId17" Type="http://schemas.openxmlformats.org/officeDocument/2006/relationships/image" Target="../media/image119.w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114.bin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109.bin"/><Relationship Id="rId11" Type="http://schemas.openxmlformats.org/officeDocument/2006/relationships/image" Target="../media/image116.wmf"/><Relationship Id="rId5" Type="http://schemas.openxmlformats.org/officeDocument/2006/relationships/image" Target="../media/image113.wmf"/><Relationship Id="rId15" Type="http://schemas.openxmlformats.org/officeDocument/2006/relationships/image" Target="../media/image118.wmf"/><Relationship Id="rId10" Type="http://schemas.openxmlformats.org/officeDocument/2006/relationships/oleObject" Target="../embeddings/oleObject111.bin"/><Relationship Id="rId19" Type="http://schemas.openxmlformats.org/officeDocument/2006/relationships/image" Target="../media/image120.wmf"/><Relationship Id="rId4" Type="http://schemas.openxmlformats.org/officeDocument/2006/relationships/oleObject" Target="../embeddings/oleObject108.bin"/><Relationship Id="rId9" Type="http://schemas.openxmlformats.org/officeDocument/2006/relationships/image" Target="../media/image115.wmf"/><Relationship Id="rId14" Type="http://schemas.openxmlformats.org/officeDocument/2006/relationships/oleObject" Target="../embeddings/oleObject113.bin"/></Relationships>
</file>

<file path=ppt/slides/_rels/slide19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25.emf"/><Relationship Id="rId18" Type="http://schemas.openxmlformats.org/officeDocument/2006/relationships/oleObject" Target="../embeddings/oleObject123.bin"/><Relationship Id="rId26" Type="http://schemas.openxmlformats.org/officeDocument/2006/relationships/oleObject" Target="../embeddings/oleObject127.bin"/><Relationship Id="rId3" Type="http://schemas.openxmlformats.org/officeDocument/2006/relationships/image" Target="../media/image136.emf"/><Relationship Id="rId21" Type="http://schemas.openxmlformats.org/officeDocument/2006/relationships/image" Target="../media/image129.emf"/><Relationship Id="rId7" Type="http://schemas.openxmlformats.org/officeDocument/2006/relationships/image" Target="../media/image122.emf"/><Relationship Id="rId12" Type="http://schemas.openxmlformats.org/officeDocument/2006/relationships/oleObject" Target="../embeddings/oleObject120.bin"/><Relationship Id="rId17" Type="http://schemas.openxmlformats.org/officeDocument/2006/relationships/image" Target="../media/image127.emf"/><Relationship Id="rId25" Type="http://schemas.openxmlformats.org/officeDocument/2006/relationships/image" Target="../media/image131.emf"/><Relationship Id="rId33" Type="http://schemas.openxmlformats.org/officeDocument/2006/relationships/image" Target="../media/image135.w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122.bin"/><Relationship Id="rId20" Type="http://schemas.openxmlformats.org/officeDocument/2006/relationships/oleObject" Target="../embeddings/oleObject124.bin"/><Relationship Id="rId29" Type="http://schemas.openxmlformats.org/officeDocument/2006/relationships/image" Target="../media/image133.wmf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117.bin"/><Relationship Id="rId11" Type="http://schemas.openxmlformats.org/officeDocument/2006/relationships/image" Target="../media/image124.emf"/><Relationship Id="rId24" Type="http://schemas.openxmlformats.org/officeDocument/2006/relationships/oleObject" Target="../embeddings/oleObject126.bin"/><Relationship Id="rId32" Type="http://schemas.openxmlformats.org/officeDocument/2006/relationships/oleObject" Target="../embeddings/oleObject130.bin"/><Relationship Id="rId5" Type="http://schemas.openxmlformats.org/officeDocument/2006/relationships/image" Target="../media/image121.emf"/><Relationship Id="rId15" Type="http://schemas.openxmlformats.org/officeDocument/2006/relationships/image" Target="../media/image126.wmf"/><Relationship Id="rId23" Type="http://schemas.openxmlformats.org/officeDocument/2006/relationships/image" Target="../media/image130.emf"/><Relationship Id="rId28" Type="http://schemas.openxmlformats.org/officeDocument/2006/relationships/oleObject" Target="../embeddings/oleObject128.bin"/><Relationship Id="rId10" Type="http://schemas.openxmlformats.org/officeDocument/2006/relationships/oleObject" Target="../embeddings/oleObject119.bin"/><Relationship Id="rId19" Type="http://schemas.openxmlformats.org/officeDocument/2006/relationships/image" Target="../media/image128.wmf"/><Relationship Id="rId31" Type="http://schemas.openxmlformats.org/officeDocument/2006/relationships/image" Target="../media/image134.wmf"/><Relationship Id="rId4" Type="http://schemas.openxmlformats.org/officeDocument/2006/relationships/oleObject" Target="../embeddings/oleObject116.bin"/><Relationship Id="rId9" Type="http://schemas.openxmlformats.org/officeDocument/2006/relationships/image" Target="../media/image123.emf"/><Relationship Id="rId14" Type="http://schemas.openxmlformats.org/officeDocument/2006/relationships/oleObject" Target="../embeddings/oleObject121.bin"/><Relationship Id="rId22" Type="http://schemas.openxmlformats.org/officeDocument/2006/relationships/oleObject" Target="../embeddings/oleObject125.bin"/><Relationship Id="rId27" Type="http://schemas.openxmlformats.org/officeDocument/2006/relationships/image" Target="../media/image132.emf"/><Relationship Id="rId30" Type="http://schemas.openxmlformats.org/officeDocument/2006/relationships/oleObject" Target="../embeddings/oleObject129.bin"/><Relationship Id="rId8" Type="http://schemas.openxmlformats.org/officeDocument/2006/relationships/oleObject" Target="../embeddings/oleObject118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7.wmf"/><Relationship Id="rId3" Type="http://schemas.openxmlformats.org/officeDocument/2006/relationships/notesSlide" Target="../notesSlides/notesSlide17.xml"/><Relationship Id="rId7" Type="http://schemas.openxmlformats.org/officeDocument/2006/relationships/oleObject" Target="../embeddings/oleObject13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41.jpeg"/><Relationship Id="rId5" Type="http://schemas.openxmlformats.org/officeDocument/2006/relationships/image" Target="../media/image140.jpeg"/><Relationship Id="rId10" Type="http://schemas.openxmlformats.org/officeDocument/2006/relationships/image" Target="../media/image138.wmf"/><Relationship Id="rId4" Type="http://schemas.openxmlformats.org/officeDocument/2006/relationships/image" Target="../media/image139.jpeg"/><Relationship Id="rId9" Type="http://schemas.openxmlformats.org/officeDocument/2006/relationships/oleObject" Target="../embeddings/oleObject132.bin"/></Relationships>
</file>

<file path=ppt/slides/_rels/slide21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38.bin"/><Relationship Id="rId18" Type="http://schemas.openxmlformats.org/officeDocument/2006/relationships/image" Target="../media/image149.wmf"/><Relationship Id="rId26" Type="http://schemas.openxmlformats.org/officeDocument/2006/relationships/image" Target="../media/image153.wmf"/><Relationship Id="rId39" Type="http://schemas.openxmlformats.org/officeDocument/2006/relationships/oleObject" Target="../embeddings/oleObject151.bin"/><Relationship Id="rId21" Type="http://schemas.openxmlformats.org/officeDocument/2006/relationships/oleObject" Target="../embeddings/oleObject142.bin"/><Relationship Id="rId34" Type="http://schemas.openxmlformats.org/officeDocument/2006/relationships/image" Target="../media/image157.emf"/><Relationship Id="rId7" Type="http://schemas.openxmlformats.org/officeDocument/2006/relationships/oleObject" Target="../embeddings/oleObject135.bin"/><Relationship Id="rId12" Type="http://schemas.openxmlformats.org/officeDocument/2006/relationships/image" Target="../media/image146.emf"/><Relationship Id="rId17" Type="http://schemas.openxmlformats.org/officeDocument/2006/relationships/oleObject" Target="../embeddings/oleObject140.bin"/><Relationship Id="rId25" Type="http://schemas.openxmlformats.org/officeDocument/2006/relationships/oleObject" Target="../embeddings/oleObject144.bin"/><Relationship Id="rId33" Type="http://schemas.openxmlformats.org/officeDocument/2006/relationships/oleObject" Target="../embeddings/oleObject148.bin"/><Relationship Id="rId38" Type="http://schemas.openxmlformats.org/officeDocument/2006/relationships/image" Target="../media/image159.w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48.wmf"/><Relationship Id="rId20" Type="http://schemas.openxmlformats.org/officeDocument/2006/relationships/image" Target="../media/image150.wmf"/><Relationship Id="rId29" Type="http://schemas.openxmlformats.org/officeDocument/2006/relationships/oleObject" Target="../embeddings/oleObject146.bin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43.wmf"/><Relationship Id="rId11" Type="http://schemas.openxmlformats.org/officeDocument/2006/relationships/oleObject" Target="../embeddings/oleObject137.bin"/><Relationship Id="rId24" Type="http://schemas.openxmlformats.org/officeDocument/2006/relationships/image" Target="../media/image152.wmf"/><Relationship Id="rId32" Type="http://schemas.openxmlformats.org/officeDocument/2006/relationships/image" Target="../media/image156.wmf"/><Relationship Id="rId37" Type="http://schemas.openxmlformats.org/officeDocument/2006/relationships/oleObject" Target="../embeddings/oleObject150.bin"/><Relationship Id="rId40" Type="http://schemas.openxmlformats.org/officeDocument/2006/relationships/image" Target="../media/image160.emf"/><Relationship Id="rId5" Type="http://schemas.openxmlformats.org/officeDocument/2006/relationships/oleObject" Target="../embeddings/oleObject134.bin"/><Relationship Id="rId15" Type="http://schemas.openxmlformats.org/officeDocument/2006/relationships/oleObject" Target="../embeddings/oleObject139.bin"/><Relationship Id="rId23" Type="http://schemas.openxmlformats.org/officeDocument/2006/relationships/oleObject" Target="../embeddings/oleObject143.bin"/><Relationship Id="rId28" Type="http://schemas.openxmlformats.org/officeDocument/2006/relationships/image" Target="../media/image154.wmf"/><Relationship Id="rId36" Type="http://schemas.openxmlformats.org/officeDocument/2006/relationships/image" Target="../media/image158.emf"/><Relationship Id="rId10" Type="http://schemas.openxmlformats.org/officeDocument/2006/relationships/image" Target="../media/image145.wmf"/><Relationship Id="rId19" Type="http://schemas.openxmlformats.org/officeDocument/2006/relationships/oleObject" Target="../embeddings/oleObject141.bin"/><Relationship Id="rId31" Type="http://schemas.openxmlformats.org/officeDocument/2006/relationships/oleObject" Target="../embeddings/oleObject147.bin"/><Relationship Id="rId4" Type="http://schemas.openxmlformats.org/officeDocument/2006/relationships/image" Target="../media/image142.emf"/><Relationship Id="rId9" Type="http://schemas.openxmlformats.org/officeDocument/2006/relationships/oleObject" Target="../embeddings/oleObject136.bin"/><Relationship Id="rId14" Type="http://schemas.openxmlformats.org/officeDocument/2006/relationships/image" Target="../media/image147.wmf"/><Relationship Id="rId22" Type="http://schemas.openxmlformats.org/officeDocument/2006/relationships/image" Target="../media/image151.wmf"/><Relationship Id="rId27" Type="http://schemas.openxmlformats.org/officeDocument/2006/relationships/oleObject" Target="../embeddings/oleObject145.bin"/><Relationship Id="rId30" Type="http://schemas.openxmlformats.org/officeDocument/2006/relationships/image" Target="../media/image155.wmf"/><Relationship Id="rId35" Type="http://schemas.openxmlformats.org/officeDocument/2006/relationships/oleObject" Target="../embeddings/oleObject149.bin"/><Relationship Id="rId8" Type="http://schemas.openxmlformats.org/officeDocument/2006/relationships/image" Target="../media/image144.wmf"/><Relationship Id="rId3" Type="http://schemas.openxmlformats.org/officeDocument/2006/relationships/oleObject" Target="../embeddings/oleObject133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2.wmf"/><Relationship Id="rId13" Type="http://schemas.openxmlformats.org/officeDocument/2006/relationships/oleObject" Target="../embeddings/oleObject156.bin"/><Relationship Id="rId18" Type="http://schemas.openxmlformats.org/officeDocument/2006/relationships/image" Target="../media/image167.wmf"/><Relationship Id="rId3" Type="http://schemas.openxmlformats.org/officeDocument/2006/relationships/notesSlide" Target="../notesSlides/notesSlide18.xml"/><Relationship Id="rId21" Type="http://schemas.openxmlformats.org/officeDocument/2006/relationships/oleObject" Target="../embeddings/oleObject160.bin"/><Relationship Id="rId7" Type="http://schemas.openxmlformats.org/officeDocument/2006/relationships/oleObject" Target="../embeddings/oleObject153.bin"/><Relationship Id="rId12" Type="http://schemas.openxmlformats.org/officeDocument/2006/relationships/image" Target="../media/image164.wmf"/><Relationship Id="rId17" Type="http://schemas.openxmlformats.org/officeDocument/2006/relationships/oleObject" Target="../embeddings/oleObject158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66.wmf"/><Relationship Id="rId20" Type="http://schemas.openxmlformats.org/officeDocument/2006/relationships/image" Target="../media/image168.wmf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61.wmf"/><Relationship Id="rId11" Type="http://schemas.openxmlformats.org/officeDocument/2006/relationships/oleObject" Target="../embeddings/oleObject155.bin"/><Relationship Id="rId5" Type="http://schemas.openxmlformats.org/officeDocument/2006/relationships/oleObject" Target="../embeddings/oleObject152.bin"/><Relationship Id="rId15" Type="http://schemas.openxmlformats.org/officeDocument/2006/relationships/oleObject" Target="../embeddings/oleObject157.bin"/><Relationship Id="rId23" Type="http://schemas.openxmlformats.org/officeDocument/2006/relationships/image" Target="../media/image171.emf"/><Relationship Id="rId10" Type="http://schemas.openxmlformats.org/officeDocument/2006/relationships/image" Target="../media/image163.wmf"/><Relationship Id="rId19" Type="http://schemas.openxmlformats.org/officeDocument/2006/relationships/oleObject" Target="../embeddings/oleObject159.bin"/><Relationship Id="rId4" Type="http://schemas.openxmlformats.org/officeDocument/2006/relationships/image" Target="../media/image170.emf"/><Relationship Id="rId9" Type="http://schemas.openxmlformats.org/officeDocument/2006/relationships/oleObject" Target="../embeddings/oleObject154.bin"/><Relationship Id="rId14" Type="http://schemas.openxmlformats.org/officeDocument/2006/relationships/image" Target="../media/image165.wmf"/><Relationship Id="rId22" Type="http://schemas.openxmlformats.org/officeDocument/2006/relationships/image" Target="../media/image169.wmf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2.jpeg"/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3.emf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3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oleObject" Target="../embeddings/oleObject8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5.wmf"/><Relationship Id="rId12" Type="http://schemas.openxmlformats.org/officeDocument/2006/relationships/image" Target="../media/image10.emf"/><Relationship Id="rId17" Type="http://schemas.openxmlformats.org/officeDocument/2006/relationships/image" Target="../media/image11.e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9.wmf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7.wmf"/><Relationship Id="rId5" Type="http://schemas.openxmlformats.org/officeDocument/2006/relationships/image" Target="../media/image4.wmf"/><Relationship Id="rId15" Type="http://schemas.openxmlformats.org/officeDocument/2006/relationships/oleObject" Target="../embeddings/oleObject9.bin"/><Relationship Id="rId10" Type="http://schemas.openxmlformats.org/officeDocument/2006/relationships/oleObject" Target="../embeddings/oleObject7.bin"/><Relationship Id="rId4" Type="http://schemas.openxmlformats.org/officeDocument/2006/relationships/oleObject" Target="../embeddings/oleObject4.bin"/><Relationship Id="rId9" Type="http://schemas.openxmlformats.org/officeDocument/2006/relationships/image" Target="../media/image6.wmf"/><Relationship Id="rId14" Type="http://schemas.openxmlformats.org/officeDocument/2006/relationships/image" Target="../media/image8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13" Type="http://schemas.openxmlformats.org/officeDocument/2006/relationships/image" Target="../media/image16.wmf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3.wmf"/><Relationship Id="rId12" Type="http://schemas.openxmlformats.org/officeDocument/2006/relationships/oleObject" Target="../embeddings/oleObject14.bin"/><Relationship Id="rId17" Type="http://schemas.openxmlformats.org/officeDocument/2006/relationships/image" Target="../media/image18.w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16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15.wmf"/><Relationship Id="rId5" Type="http://schemas.openxmlformats.org/officeDocument/2006/relationships/image" Target="../media/image12.wmf"/><Relationship Id="rId15" Type="http://schemas.openxmlformats.org/officeDocument/2006/relationships/image" Target="../media/image17.wmf"/><Relationship Id="rId10" Type="http://schemas.openxmlformats.org/officeDocument/2006/relationships/oleObject" Target="../embeddings/oleObject13.bin"/><Relationship Id="rId4" Type="http://schemas.openxmlformats.org/officeDocument/2006/relationships/oleObject" Target="../embeddings/oleObject10.bin"/><Relationship Id="rId9" Type="http://schemas.openxmlformats.org/officeDocument/2006/relationships/image" Target="../media/image14.wmf"/><Relationship Id="rId14" Type="http://schemas.openxmlformats.org/officeDocument/2006/relationships/oleObject" Target="../embeddings/oleObject15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13" Type="http://schemas.openxmlformats.org/officeDocument/2006/relationships/image" Target="../media/image23.wmf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20.wmf"/><Relationship Id="rId12" Type="http://schemas.openxmlformats.org/officeDocument/2006/relationships/oleObject" Target="../embeddings/oleObject2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22.wmf"/><Relationship Id="rId5" Type="http://schemas.openxmlformats.org/officeDocument/2006/relationships/image" Target="../media/image19.wmf"/><Relationship Id="rId10" Type="http://schemas.openxmlformats.org/officeDocument/2006/relationships/oleObject" Target="../embeddings/oleObject20.bin"/><Relationship Id="rId4" Type="http://schemas.openxmlformats.org/officeDocument/2006/relationships/oleObject" Target="../embeddings/oleObject17.bin"/><Relationship Id="rId9" Type="http://schemas.openxmlformats.org/officeDocument/2006/relationships/image" Target="../media/image21.w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emf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13" Type="http://schemas.openxmlformats.org/officeDocument/2006/relationships/image" Target="../media/image29.wmf"/><Relationship Id="rId18" Type="http://schemas.openxmlformats.org/officeDocument/2006/relationships/oleObject" Target="../embeddings/oleObject29.bin"/><Relationship Id="rId3" Type="http://schemas.openxmlformats.org/officeDocument/2006/relationships/notesSlide" Target="../notesSlides/notesSlide7.xml"/><Relationship Id="rId21" Type="http://schemas.openxmlformats.org/officeDocument/2006/relationships/image" Target="../media/image33.emf"/><Relationship Id="rId7" Type="http://schemas.openxmlformats.org/officeDocument/2006/relationships/image" Target="../media/image26.wmf"/><Relationship Id="rId12" Type="http://schemas.openxmlformats.org/officeDocument/2006/relationships/oleObject" Target="../embeddings/oleObject26.bin"/><Relationship Id="rId17" Type="http://schemas.openxmlformats.org/officeDocument/2006/relationships/image" Target="../media/image31.emf"/><Relationship Id="rId25" Type="http://schemas.openxmlformats.org/officeDocument/2006/relationships/image" Target="../media/image35.e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28.bin"/><Relationship Id="rId20" Type="http://schemas.openxmlformats.org/officeDocument/2006/relationships/oleObject" Target="../embeddings/oleObject30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3.bin"/><Relationship Id="rId11" Type="http://schemas.openxmlformats.org/officeDocument/2006/relationships/image" Target="../media/image28.wmf"/><Relationship Id="rId24" Type="http://schemas.openxmlformats.org/officeDocument/2006/relationships/oleObject" Target="../embeddings/oleObject32.bin"/><Relationship Id="rId5" Type="http://schemas.openxmlformats.org/officeDocument/2006/relationships/image" Target="../media/image25.wmf"/><Relationship Id="rId15" Type="http://schemas.openxmlformats.org/officeDocument/2006/relationships/image" Target="../media/image30.emf"/><Relationship Id="rId23" Type="http://schemas.openxmlformats.org/officeDocument/2006/relationships/image" Target="../media/image34.emf"/><Relationship Id="rId10" Type="http://schemas.openxmlformats.org/officeDocument/2006/relationships/oleObject" Target="../embeddings/oleObject25.bin"/><Relationship Id="rId19" Type="http://schemas.openxmlformats.org/officeDocument/2006/relationships/image" Target="../media/image32.emf"/><Relationship Id="rId4" Type="http://schemas.openxmlformats.org/officeDocument/2006/relationships/oleObject" Target="../embeddings/oleObject22.bin"/><Relationship Id="rId9" Type="http://schemas.openxmlformats.org/officeDocument/2006/relationships/image" Target="../media/image27.wmf"/><Relationship Id="rId14" Type="http://schemas.openxmlformats.org/officeDocument/2006/relationships/oleObject" Target="../embeddings/oleObject27.bin"/><Relationship Id="rId22" Type="http://schemas.openxmlformats.org/officeDocument/2006/relationships/oleObject" Target="../embeddings/oleObject31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13" Type="http://schemas.openxmlformats.org/officeDocument/2006/relationships/image" Target="../media/image44.emf"/><Relationship Id="rId18" Type="http://schemas.openxmlformats.org/officeDocument/2006/relationships/image" Target="../media/image45.jpeg"/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34.bin"/><Relationship Id="rId12" Type="http://schemas.openxmlformats.org/officeDocument/2006/relationships/image" Target="../media/image39.wmf"/><Relationship Id="rId17" Type="http://schemas.openxmlformats.org/officeDocument/2006/relationships/image" Target="../media/image41.w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38.bin"/><Relationship Id="rId20" Type="http://schemas.openxmlformats.org/officeDocument/2006/relationships/image" Target="../media/image42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36.wmf"/><Relationship Id="rId11" Type="http://schemas.openxmlformats.org/officeDocument/2006/relationships/oleObject" Target="../embeddings/oleObject36.bin"/><Relationship Id="rId5" Type="http://schemas.openxmlformats.org/officeDocument/2006/relationships/oleObject" Target="../embeddings/oleObject33.bin"/><Relationship Id="rId15" Type="http://schemas.openxmlformats.org/officeDocument/2006/relationships/image" Target="../media/image40.wmf"/><Relationship Id="rId10" Type="http://schemas.openxmlformats.org/officeDocument/2006/relationships/image" Target="../media/image38.wmf"/><Relationship Id="rId19" Type="http://schemas.openxmlformats.org/officeDocument/2006/relationships/oleObject" Target="../embeddings/oleObject39.bin"/><Relationship Id="rId4" Type="http://schemas.openxmlformats.org/officeDocument/2006/relationships/image" Target="../media/image43.emf"/><Relationship Id="rId9" Type="http://schemas.openxmlformats.org/officeDocument/2006/relationships/oleObject" Target="../embeddings/oleObject35.bin"/><Relationship Id="rId14" Type="http://schemas.openxmlformats.org/officeDocument/2006/relationships/oleObject" Target="../embeddings/oleObject3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0F1FA9E-CEA1-4B6B-B137-3DDAD132463C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12291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en-US" altLang="zh-CN" dirty="0" smtClean="0">
                <a:ea typeface="宋体" pitchFamily="2" charset="-122"/>
              </a:rPr>
              <a:t>Lecture 26</a:t>
            </a:r>
          </a:p>
        </p:txBody>
      </p:sp>
      <p:sp>
        <p:nvSpPr>
          <p:cNvPr id="12292" name="Rectangle 3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 eaLnBrk="1" hangingPunct="1"/>
            <a:r>
              <a:rPr lang="en-US" altLang="zh-CN" dirty="0" smtClean="0">
                <a:ea typeface="宋体" pitchFamily="2" charset="-122"/>
              </a:rPr>
              <a:t>Acousto-optic effect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300" y="-258762"/>
            <a:ext cx="8229600" cy="1143000"/>
          </a:xfrm>
        </p:spPr>
        <p:txBody>
          <a:bodyPr/>
          <a:lstStyle/>
          <a:p>
            <a:r>
              <a:rPr lang="en-US" sz="3200" dirty="0" smtClean="0"/>
              <a:t>Raman-</a:t>
            </a:r>
            <a:r>
              <a:rPr lang="en-US" sz="3200" dirty="0" err="1" smtClean="0"/>
              <a:t>Nath</a:t>
            </a:r>
            <a:r>
              <a:rPr lang="en-US" sz="3200" dirty="0" smtClean="0"/>
              <a:t> diffraction</a:t>
            </a:r>
            <a:endParaRPr lang="en-US" sz="32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A949DAA-2B2A-4017-895E-FC6C49EBF0C5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2700" y="1066800"/>
            <a:ext cx="2904672" cy="2416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22630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643879"/>
              </p:ext>
            </p:extLst>
          </p:nvPr>
        </p:nvGraphicFramePr>
        <p:xfrm>
          <a:off x="3027363" y="1244600"/>
          <a:ext cx="5859462" cy="163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568" name="Equation" r:id="rId5" imgW="4381200" imgH="1218960" progId="Equation.DSMT4">
                  <p:embed/>
                </p:oleObj>
              </mc:Choice>
              <mc:Fallback>
                <p:oleObj name="Equation" r:id="rId5" imgW="4381200" imgH="12189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7363" y="1244600"/>
                        <a:ext cx="5859462" cy="163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4"/>
          <p:cNvGrpSpPr/>
          <p:nvPr/>
        </p:nvGrpSpPr>
        <p:grpSpPr>
          <a:xfrm>
            <a:off x="146050" y="3482975"/>
            <a:ext cx="4127500" cy="369332"/>
            <a:chOff x="304800" y="3625334"/>
            <a:chExt cx="4127500" cy="369332"/>
          </a:xfrm>
        </p:grpSpPr>
        <p:sp>
          <p:nvSpPr>
            <p:cNvPr id="6" name="TextBox 5"/>
            <p:cNvSpPr txBox="1"/>
            <p:nvPr/>
          </p:nvSpPr>
          <p:spPr>
            <a:xfrm>
              <a:off x="304800" y="3625334"/>
              <a:ext cx="145424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0-order term</a:t>
              </a:r>
              <a:endParaRPr lang="en-US" dirty="0"/>
            </a:p>
          </p:txBody>
        </p:sp>
        <p:graphicFrame>
          <p:nvGraphicFramePr>
            <p:cNvPr id="226307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28086813"/>
                </p:ext>
              </p:extLst>
            </p:nvPr>
          </p:nvGraphicFramePr>
          <p:xfrm>
            <a:off x="1905000" y="3631026"/>
            <a:ext cx="2527300" cy="3636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569" name="Equation" r:id="rId7" imgW="1765080" imgH="253800" progId="Equation.DSMT4">
                    <p:embed/>
                  </p:oleObj>
                </mc:Choice>
                <mc:Fallback>
                  <p:oleObj name="Equation" r:id="rId7" imgW="1765080" imgH="253800" progId="Equation.DSMT4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05000" y="3631026"/>
                          <a:ext cx="2527300" cy="3636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Group 6"/>
          <p:cNvGrpSpPr/>
          <p:nvPr/>
        </p:nvGrpSpPr>
        <p:grpSpPr>
          <a:xfrm>
            <a:off x="299276" y="3931166"/>
            <a:ext cx="3634549" cy="1072634"/>
            <a:chOff x="337376" y="4127500"/>
            <a:chExt cx="3634549" cy="1072634"/>
          </a:xfrm>
        </p:grpSpPr>
        <p:sp>
          <p:nvSpPr>
            <p:cNvPr id="8" name="TextBox 7"/>
            <p:cNvSpPr txBox="1"/>
            <p:nvPr/>
          </p:nvSpPr>
          <p:spPr>
            <a:xfrm>
              <a:off x="337376" y="4127500"/>
              <a:ext cx="350608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+1-order term at frequency </a:t>
              </a:r>
              <a:r>
                <a:rPr lang="en-US" dirty="0" err="1" smtClean="0">
                  <a:latin typeface="Symbol" pitchFamily="18" charset="2"/>
                </a:rPr>
                <a:t>w</a:t>
              </a:r>
              <a:r>
                <a:rPr lang="en-US" dirty="0" err="1" smtClean="0"/>
                <a:t>+</a:t>
              </a:r>
              <a:r>
                <a:rPr lang="en-US" dirty="0" err="1" smtClean="0">
                  <a:latin typeface="Symbol" pitchFamily="18" charset="2"/>
                </a:rPr>
                <a:t>W</a:t>
              </a:r>
              <a:endParaRPr lang="en-US" dirty="0">
                <a:latin typeface="Symbol" pitchFamily="18" charset="2"/>
              </a:endParaRPr>
            </a:p>
          </p:txBody>
        </p:sp>
        <p:graphicFrame>
          <p:nvGraphicFramePr>
            <p:cNvPr id="226308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9686759"/>
                </p:ext>
              </p:extLst>
            </p:nvPr>
          </p:nvGraphicFramePr>
          <p:xfrm>
            <a:off x="447675" y="4723884"/>
            <a:ext cx="3524250" cy="476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570" name="Equation" r:id="rId9" imgW="2349360" imgH="317160" progId="Equation.DSMT4">
                    <p:embed/>
                  </p:oleObj>
                </mc:Choice>
                <mc:Fallback>
                  <p:oleObj name="Equation" r:id="rId9" imgW="2349360" imgH="317160" progId="Equation.DSMT4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7675" y="4723884"/>
                          <a:ext cx="3524250" cy="476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" name="Group 10"/>
          <p:cNvGrpSpPr/>
          <p:nvPr/>
        </p:nvGrpSpPr>
        <p:grpSpPr>
          <a:xfrm>
            <a:off x="5399088" y="3869214"/>
            <a:ext cx="3619500" cy="932974"/>
            <a:chOff x="4247982" y="4267200"/>
            <a:chExt cx="3619500" cy="932974"/>
          </a:xfrm>
        </p:grpSpPr>
        <p:sp>
          <p:nvSpPr>
            <p:cNvPr id="9" name="TextBox 8"/>
            <p:cNvSpPr txBox="1"/>
            <p:nvPr/>
          </p:nvSpPr>
          <p:spPr>
            <a:xfrm>
              <a:off x="4267200" y="4267200"/>
              <a:ext cx="349647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(-1)-order term at frequency </a:t>
              </a:r>
              <a:r>
                <a:rPr lang="en-US" dirty="0" smtClean="0">
                  <a:latin typeface="Symbol" pitchFamily="18" charset="2"/>
                </a:rPr>
                <a:t>w</a:t>
              </a:r>
              <a:r>
                <a:rPr lang="en-US" dirty="0" smtClean="0"/>
                <a:t>-</a:t>
              </a:r>
              <a:r>
                <a:rPr lang="en-US" dirty="0" smtClean="0">
                  <a:latin typeface="Symbol" pitchFamily="18" charset="2"/>
                </a:rPr>
                <a:t>W</a:t>
              </a:r>
              <a:endParaRPr lang="en-US" dirty="0">
                <a:latin typeface="Symbol" pitchFamily="18" charset="2"/>
              </a:endParaRPr>
            </a:p>
          </p:txBody>
        </p:sp>
        <p:graphicFrame>
          <p:nvGraphicFramePr>
            <p:cNvPr id="226309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61541419"/>
                </p:ext>
              </p:extLst>
            </p:nvPr>
          </p:nvGraphicFramePr>
          <p:xfrm>
            <a:off x="4247982" y="4723924"/>
            <a:ext cx="3619500" cy="476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571" name="Equation" r:id="rId11" imgW="2412720" imgH="317160" progId="Equation.DSMT4">
                    <p:embed/>
                  </p:oleObj>
                </mc:Choice>
                <mc:Fallback>
                  <p:oleObj name="Equation" r:id="rId11" imgW="2412720" imgH="317160" progId="Equation.DSMT4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47982" y="4723924"/>
                          <a:ext cx="3619500" cy="476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26312" name="Object 8"/>
          <p:cNvGraphicFramePr>
            <a:graphicFrameLocks noChangeAspect="1"/>
          </p:cNvGraphicFramePr>
          <p:nvPr/>
        </p:nvGraphicFramePr>
        <p:xfrm>
          <a:off x="2819400" y="5410200"/>
          <a:ext cx="21336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572" name="Equation" r:id="rId13" imgW="1422360" imgH="711000" progId="Equation.DSMT4">
                  <p:embed/>
                </p:oleObj>
              </mc:Choice>
              <mc:Fallback>
                <p:oleObj name="Equation" r:id="rId13" imgW="1422360" imgH="7110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5410200"/>
                        <a:ext cx="21336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Group 11"/>
          <p:cNvGrpSpPr/>
          <p:nvPr/>
        </p:nvGrpSpPr>
        <p:grpSpPr>
          <a:xfrm>
            <a:off x="914400" y="5181600"/>
            <a:ext cx="1875378" cy="965775"/>
            <a:chOff x="914400" y="5181600"/>
            <a:chExt cx="1875378" cy="965775"/>
          </a:xfrm>
        </p:grpSpPr>
        <p:grpSp>
          <p:nvGrpSpPr>
            <p:cNvPr id="21" name="Group 20"/>
            <p:cNvGrpSpPr/>
            <p:nvPr/>
          </p:nvGrpSpPr>
          <p:grpSpPr>
            <a:xfrm>
              <a:off x="914400" y="5410200"/>
              <a:ext cx="1447800" cy="381000"/>
              <a:chOff x="914400" y="5410200"/>
              <a:chExt cx="1447800" cy="381000"/>
            </a:xfrm>
          </p:grpSpPr>
          <p:cxnSp>
            <p:nvCxnSpPr>
              <p:cNvPr id="14" name="Straight Arrow Connector 13"/>
              <p:cNvCxnSpPr/>
              <p:nvPr/>
            </p:nvCxnSpPr>
            <p:spPr bwMode="auto">
              <a:xfrm>
                <a:off x="914400" y="5791200"/>
                <a:ext cx="1447800" cy="0"/>
              </a:xfrm>
              <a:prstGeom prst="straightConnector1">
                <a:avLst/>
              </a:prstGeom>
              <a:solidFill>
                <a:schemeClr val="accent1"/>
              </a:solidFill>
              <a:ln w="254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  <p:cxnSp>
            <p:nvCxnSpPr>
              <p:cNvPr id="16" name="Straight Arrow Connector 15"/>
              <p:cNvCxnSpPr/>
              <p:nvPr/>
            </p:nvCxnSpPr>
            <p:spPr bwMode="auto">
              <a:xfrm flipV="1">
                <a:off x="2362200" y="5410200"/>
                <a:ext cx="0" cy="381000"/>
              </a:xfrm>
              <a:prstGeom prst="straightConnector1">
                <a:avLst/>
              </a:prstGeom>
              <a:solidFill>
                <a:schemeClr val="accent1"/>
              </a:solidFill>
              <a:ln w="25400" cap="flat" cmpd="sng" algn="ctr">
                <a:solidFill>
                  <a:srgbClr val="C00000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  <p:cxnSp>
            <p:nvCxnSpPr>
              <p:cNvPr id="18" name="Straight Arrow Connector 17"/>
              <p:cNvCxnSpPr/>
              <p:nvPr/>
            </p:nvCxnSpPr>
            <p:spPr bwMode="auto">
              <a:xfrm flipV="1">
                <a:off x="914400" y="5410200"/>
                <a:ext cx="1447800" cy="381000"/>
              </a:xfrm>
              <a:prstGeom prst="straightConnector1">
                <a:avLst/>
              </a:prstGeom>
              <a:solidFill>
                <a:schemeClr val="accent1"/>
              </a:solidFill>
              <a:ln w="25400" cap="flat" cmpd="sng" algn="ctr">
                <a:solidFill>
                  <a:srgbClr val="000099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</p:grpSp>
        <p:sp>
          <p:nvSpPr>
            <p:cNvPr id="22" name="TextBox 21"/>
            <p:cNvSpPr txBox="1"/>
            <p:nvPr/>
          </p:nvSpPr>
          <p:spPr>
            <a:xfrm>
              <a:off x="1600200" y="5181600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/>
                <a:t>k</a:t>
              </a:r>
              <a:endParaRPr lang="en-US" b="1" dirty="0"/>
            </a:p>
          </p:txBody>
        </p:sp>
        <p:sp>
          <p:nvSpPr>
            <p:cNvPr id="226311" name="Rectangle 7"/>
            <p:cNvSpPr>
              <a:spLocks noChangeArrowheads="1"/>
            </p:cNvSpPr>
            <p:nvPr/>
          </p:nvSpPr>
          <p:spPr bwMode="auto">
            <a:xfrm>
              <a:off x="1600200" y="5562600"/>
              <a:ext cx="609600" cy="584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Calibri" pitchFamily="34" charset="0"/>
                  <a:cs typeface="Times New Roman" pitchFamily="18" charset="0"/>
                </a:rPr>
                <a:t>k</a:t>
              </a:r>
              <a:r>
                <a:rPr kumimoji="0" lang="en-US" b="1" i="0" u="none" strike="noStrike" cap="none" normalizeH="0" baseline="3000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Calibri" pitchFamily="34" charset="0"/>
                  <a:cs typeface="Times New Roman" pitchFamily="18" charset="0"/>
                </a:rPr>
                <a:t>+</a:t>
              </a:r>
              <a:endParaRPr kumimoji="0" lang="en-US" sz="3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2438400" y="5334000"/>
              <a:ext cx="35137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/>
                <a:t>K</a:t>
              </a:r>
              <a:endParaRPr lang="en-US" b="1" dirty="0"/>
            </a:p>
          </p:txBody>
        </p:sp>
        <p:sp>
          <p:nvSpPr>
            <p:cNvPr id="35" name="Freeform 34"/>
            <p:cNvSpPr/>
            <p:nvPr/>
          </p:nvSpPr>
          <p:spPr bwMode="auto">
            <a:xfrm>
              <a:off x="1930400" y="5547360"/>
              <a:ext cx="121920" cy="243840"/>
            </a:xfrm>
            <a:custGeom>
              <a:avLst/>
              <a:gdLst>
                <a:gd name="connsiteX0" fmla="*/ 0 w 121920"/>
                <a:gd name="connsiteY0" fmla="*/ 0 h 243840"/>
                <a:gd name="connsiteX1" fmla="*/ 91440 w 121920"/>
                <a:gd name="connsiteY1" fmla="*/ 81280 h 243840"/>
                <a:gd name="connsiteX2" fmla="*/ 121920 w 121920"/>
                <a:gd name="connsiteY2" fmla="*/ 243840 h 24384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21920" h="243840">
                  <a:moveTo>
                    <a:pt x="0" y="0"/>
                  </a:moveTo>
                  <a:cubicBezTo>
                    <a:pt x="35560" y="20320"/>
                    <a:pt x="71120" y="40640"/>
                    <a:pt x="91440" y="81280"/>
                  </a:cubicBezTo>
                  <a:cubicBezTo>
                    <a:pt x="111760" y="121920"/>
                    <a:pt x="116840" y="182880"/>
                    <a:pt x="121920" y="243840"/>
                  </a:cubicBezTo>
                </a:path>
              </a:pathLst>
            </a:cu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triangl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1967540" y="5410200"/>
              <a:ext cx="39466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latin typeface="Symbol" pitchFamily="18" charset="2"/>
                </a:rPr>
                <a:t>q</a:t>
              </a:r>
              <a:r>
                <a:rPr lang="en-US" sz="1200" dirty="0" smtClean="0">
                  <a:latin typeface="Symbol" pitchFamily="18" charset="2"/>
                </a:rPr>
                <a:t>1</a:t>
              </a:r>
              <a:endParaRPr lang="en-US" dirty="0">
                <a:latin typeface="Symbol" pitchFamily="18" charset="2"/>
              </a:endParaRPr>
            </a:p>
          </p:txBody>
        </p:sp>
      </p:grpSp>
      <p:grpSp>
        <p:nvGrpSpPr>
          <p:cNvPr id="15" name="Group 14"/>
          <p:cNvGrpSpPr/>
          <p:nvPr/>
        </p:nvGrpSpPr>
        <p:grpSpPr>
          <a:xfrm>
            <a:off x="4572000" y="4876800"/>
            <a:ext cx="1875378" cy="978932"/>
            <a:chOff x="4572000" y="4876800"/>
            <a:chExt cx="1875378" cy="978932"/>
          </a:xfrm>
        </p:grpSpPr>
        <p:sp>
          <p:nvSpPr>
            <p:cNvPr id="30" name="TextBox 29"/>
            <p:cNvSpPr txBox="1"/>
            <p:nvPr/>
          </p:nvSpPr>
          <p:spPr>
            <a:xfrm>
              <a:off x="5105400" y="5486400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/>
                <a:t>k</a:t>
              </a:r>
              <a:endParaRPr lang="en-US" b="1" dirty="0"/>
            </a:p>
          </p:txBody>
        </p:sp>
        <p:sp>
          <p:nvSpPr>
            <p:cNvPr id="31" name="Rectangle 7"/>
            <p:cNvSpPr>
              <a:spLocks noChangeArrowheads="1"/>
            </p:cNvSpPr>
            <p:nvPr/>
          </p:nvSpPr>
          <p:spPr bwMode="auto">
            <a:xfrm>
              <a:off x="5257800" y="4876800"/>
              <a:ext cx="609600" cy="584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Calibri" pitchFamily="34" charset="0"/>
                  <a:cs typeface="Times New Roman" pitchFamily="18" charset="0"/>
                </a:rPr>
                <a:t>k</a:t>
              </a:r>
              <a:r>
                <a:rPr lang="en-US" b="1" baseline="30000" dirty="0" smtClean="0">
                  <a:latin typeface="Calibri" pitchFamily="34" charset="0"/>
                  <a:ea typeface="Calibri" pitchFamily="34" charset="0"/>
                  <a:cs typeface="Times New Roman" pitchFamily="18" charset="0"/>
                </a:rPr>
                <a:t>-</a:t>
              </a:r>
              <a:endParaRPr kumimoji="0" lang="en-US" sz="3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grpSp>
          <p:nvGrpSpPr>
            <p:cNvPr id="13" name="Group 12"/>
            <p:cNvGrpSpPr/>
            <p:nvPr/>
          </p:nvGrpSpPr>
          <p:grpSpPr>
            <a:xfrm>
              <a:off x="4572000" y="5334000"/>
              <a:ext cx="1875378" cy="457200"/>
              <a:chOff x="4572000" y="5334000"/>
              <a:chExt cx="1875378" cy="457200"/>
            </a:xfrm>
          </p:grpSpPr>
          <p:grpSp>
            <p:nvGrpSpPr>
              <p:cNvPr id="26" name="Group 25"/>
              <p:cNvGrpSpPr/>
              <p:nvPr/>
            </p:nvGrpSpPr>
            <p:grpSpPr>
              <a:xfrm>
                <a:off x="4572000" y="5410200"/>
                <a:ext cx="1524000" cy="381000"/>
                <a:chOff x="914400" y="5791200"/>
                <a:chExt cx="1524000" cy="381000"/>
              </a:xfrm>
            </p:grpSpPr>
            <p:cxnSp>
              <p:nvCxnSpPr>
                <p:cNvPr id="27" name="Straight Arrow Connector 26"/>
                <p:cNvCxnSpPr/>
                <p:nvPr/>
              </p:nvCxnSpPr>
              <p:spPr bwMode="auto">
                <a:xfrm>
                  <a:off x="914400" y="5791200"/>
                  <a:ext cx="1447800" cy="0"/>
                </a:xfrm>
                <a:prstGeom prst="straightConnector1">
                  <a:avLst/>
                </a:prstGeom>
                <a:solidFill>
                  <a:schemeClr val="accent1"/>
                </a:solidFill>
                <a:ln w="254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arrow"/>
                </a:ln>
                <a:effectLst/>
              </p:spPr>
            </p:cxnSp>
            <p:cxnSp>
              <p:nvCxnSpPr>
                <p:cNvPr id="28" name="Straight Arrow Connector 27"/>
                <p:cNvCxnSpPr/>
                <p:nvPr/>
              </p:nvCxnSpPr>
              <p:spPr bwMode="auto">
                <a:xfrm>
                  <a:off x="2362200" y="5791200"/>
                  <a:ext cx="0" cy="381000"/>
                </a:xfrm>
                <a:prstGeom prst="straightConnector1">
                  <a:avLst/>
                </a:prstGeom>
                <a:solidFill>
                  <a:schemeClr val="accent1"/>
                </a:solidFill>
                <a:ln w="25400" cap="flat" cmpd="sng" algn="ctr">
                  <a:solidFill>
                    <a:srgbClr val="C00000"/>
                  </a:solidFill>
                  <a:prstDash val="solid"/>
                  <a:round/>
                  <a:headEnd type="none" w="med" len="med"/>
                  <a:tailEnd type="arrow"/>
                </a:ln>
                <a:effectLst/>
              </p:spPr>
            </p:cxnSp>
            <p:cxnSp>
              <p:nvCxnSpPr>
                <p:cNvPr id="29" name="Straight Arrow Connector 28"/>
                <p:cNvCxnSpPr/>
                <p:nvPr/>
              </p:nvCxnSpPr>
              <p:spPr bwMode="auto">
                <a:xfrm>
                  <a:off x="990600" y="5791200"/>
                  <a:ext cx="1447800" cy="381000"/>
                </a:xfrm>
                <a:prstGeom prst="straightConnector1">
                  <a:avLst/>
                </a:prstGeom>
                <a:solidFill>
                  <a:schemeClr val="accent1"/>
                </a:solidFill>
                <a:ln w="25400" cap="flat" cmpd="sng" algn="ctr">
                  <a:solidFill>
                    <a:srgbClr val="000099"/>
                  </a:solidFill>
                  <a:prstDash val="solid"/>
                  <a:round/>
                  <a:headEnd type="none" w="med" len="med"/>
                  <a:tailEnd type="arrow"/>
                </a:ln>
                <a:effectLst/>
              </p:spPr>
            </p:cxnSp>
          </p:grpSp>
          <p:sp>
            <p:nvSpPr>
              <p:cNvPr id="32" name="TextBox 31"/>
              <p:cNvSpPr txBox="1"/>
              <p:nvPr/>
            </p:nvSpPr>
            <p:spPr>
              <a:xfrm>
                <a:off x="6096000" y="5410200"/>
                <a:ext cx="35137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b="1" dirty="0" smtClean="0"/>
                  <a:t>K</a:t>
                </a:r>
                <a:endParaRPr lang="en-US" b="1" dirty="0"/>
              </a:p>
            </p:txBody>
          </p:sp>
          <p:sp>
            <p:nvSpPr>
              <p:cNvPr id="38" name="TextBox 37"/>
              <p:cNvSpPr txBox="1"/>
              <p:nvPr/>
            </p:nvSpPr>
            <p:spPr>
              <a:xfrm>
                <a:off x="5562600" y="5334000"/>
                <a:ext cx="46679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latin typeface="Symbol" pitchFamily="18" charset="2"/>
                  </a:rPr>
                  <a:t>q</a:t>
                </a:r>
                <a:r>
                  <a:rPr lang="en-US" sz="1200" dirty="0" smtClean="0">
                    <a:latin typeface="Symbol" pitchFamily="18" charset="2"/>
                  </a:rPr>
                  <a:t>-1</a:t>
                </a:r>
                <a:endParaRPr lang="en-US" dirty="0">
                  <a:latin typeface="Symbol" pitchFamily="18" charset="2"/>
                </a:endParaRPr>
              </a:p>
            </p:txBody>
          </p:sp>
          <p:sp>
            <p:nvSpPr>
              <p:cNvPr id="40" name="Freeform 39"/>
              <p:cNvSpPr/>
              <p:nvPr/>
            </p:nvSpPr>
            <p:spPr bwMode="auto">
              <a:xfrm>
                <a:off x="5466080" y="5405120"/>
                <a:ext cx="96520" cy="213360"/>
              </a:xfrm>
              <a:custGeom>
                <a:avLst/>
                <a:gdLst>
                  <a:gd name="connsiteX0" fmla="*/ 30480 w 96520"/>
                  <a:gd name="connsiteY0" fmla="*/ 0 h 213360"/>
                  <a:gd name="connsiteX1" fmla="*/ 91440 w 96520"/>
                  <a:gd name="connsiteY1" fmla="*/ 121920 h 213360"/>
                  <a:gd name="connsiteX2" fmla="*/ 0 w 96520"/>
                  <a:gd name="connsiteY2" fmla="*/ 213360 h 21336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96520" h="213360">
                    <a:moveTo>
                      <a:pt x="30480" y="0"/>
                    </a:moveTo>
                    <a:cubicBezTo>
                      <a:pt x="63500" y="43180"/>
                      <a:pt x="96520" y="86360"/>
                      <a:pt x="91440" y="121920"/>
                    </a:cubicBezTo>
                    <a:cubicBezTo>
                      <a:pt x="86360" y="157480"/>
                      <a:pt x="43180" y="185420"/>
                      <a:pt x="0" y="213360"/>
                    </a:cubicBezTo>
                  </a:path>
                </a:pathLst>
              </a:custGeom>
              <a:noFill/>
              <a:ln w="19050" cap="flat" cmpd="sng" algn="ctr">
                <a:solidFill>
                  <a:schemeClr val="tx1"/>
                </a:solidFill>
                <a:prstDash val="solid"/>
                <a:round/>
                <a:headEnd type="triangle" w="med" len="med"/>
                <a:tailEnd type="triangl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</a:endParaRPr>
              </a:p>
            </p:txBody>
          </p:sp>
        </p:grpSp>
      </p:grpSp>
      <p:sp>
        <p:nvSpPr>
          <p:cNvPr id="41" name="TextBox 40"/>
          <p:cNvSpPr txBox="1"/>
          <p:nvPr/>
        </p:nvSpPr>
        <p:spPr>
          <a:xfrm>
            <a:off x="5029200" y="5791200"/>
            <a:ext cx="26340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Direction of propagation</a:t>
            </a:r>
            <a:endParaRPr lang="en-US" dirty="0"/>
          </a:p>
        </p:txBody>
      </p:sp>
      <p:sp>
        <p:nvSpPr>
          <p:cNvPr id="43" name="TextBox 42"/>
          <p:cNvSpPr txBox="1"/>
          <p:nvPr/>
        </p:nvSpPr>
        <p:spPr>
          <a:xfrm>
            <a:off x="6858000" y="6400800"/>
            <a:ext cx="1988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Diffraction grating</a:t>
            </a:r>
            <a:endParaRPr lang="en-US" dirty="0"/>
          </a:p>
        </p:txBody>
      </p:sp>
      <p:graphicFrame>
        <p:nvGraphicFramePr>
          <p:cNvPr id="226315" name="Object 11"/>
          <p:cNvGraphicFramePr>
            <a:graphicFrameLocks noChangeAspect="1"/>
          </p:cNvGraphicFramePr>
          <p:nvPr/>
        </p:nvGraphicFramePr>
        <p:xfrm>
          <a:off x="4867275" y="6210300"/>
          <a:ext cx="188595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573" name="Equation" r:id="rId15" imgW="1257120" imgH="431640" progId="Equation.DSMT4">
                  <p:embed/>
                </p:oleObj>
              </mc:Choice>
              <mc:Fallback>
                <p:oleObj name="Equation" r:id="rId15" imgW="1257120" imgH="43164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7275" y="6210300"/>
                        <a:ext cx="188595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342900" y="6160532"/>
            <a:ext cx="258275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nergy and momentum</a:t>
            </a:r>
          </a:p>
          <a:p>
            <a:r>
              <a:rPr lang="en-US" dirty="0" smtClean="0"/>
              <a:t>conservation</a:t>
            </a:r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4046706" y="3638778"/>
            <a:ext cx="1371600" cy="954107"/>
          </a:xfrm>
          <a:prstGeom prst="rect">
            <a:avLst/>
          </a:prstGeom>
          <a:solidFill>
            <a:srgbClr val="FFC000">
              <a:alpha val="46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The wave-vector along x must change (a bit)</a:t>
            </a:r>
            <a:endParaRPr lang="en-US" sz="1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26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/>
      <p:bldP spid="43" grpId="0"/>
      <p:bldP spid="10" grpId="0"/>
      <p:bldP spid="17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0"/>
            <a:ext cx="8229600" cy="1143000"/>
          </a:xfrm>
        </p:spPr>
        <p:txBody>
          <a:bodyPr/>
          <a:lstStyle/>
          <a:p>
            <a:r>
              <a:rPr lang="en-US" sz="3200" dirty="0" smtClean="0"/>
              <a:t>Raman-</a:t>
            </a:r>
            <a:r>
              <a:rPr lang="en-US" sz="3200" dirty="0" err="1" smtClean="0"/>
              <a:t>Nath</a:t>
            </a:r>
            <a:r>
              <a:rPr lang="en-US" sz="3200" dirty="0" smtClean="0"/>
              <a:t> diffraction</a:t>
            </a:r>
            <a:endParaRPr lang="en-US" sz="32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A949DAA-2B2A-4017-895E-FC6C49EBF0C5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28600" y="1066800"/>
            <a:ext cx="2904672" cy="2416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pSp>
        <p:nvGrpSpPr>
          <p:cNvPr id="6" name="Group 5"/>
          <p:cNvGrpSpPr/>
          <p:nvPr/>
        </p:nvGrpSpPr>
        <p:grpSpPr>
          <a:xfrm>
            <a:off x="6096000" y="1066800"/>
            <a:ext cx="2080563" cy="1194375"/>
            <a:chOff x="6096000" y="1066800"/>
            <a:chExt cx="2080563" cy="1194375"/>
          </a:xfrm>
        </p:grpSpPr>
        <p:sp>
          <p:nvSpPr>
            <p:cNvPr id="22" name="TextBox 21"/>
            <p:cNvSpPr txBox="1"/>
            <p:nvPr/>
          </p:nvSpPr>
          <p:spPr>
            <a:xfrm>
              <a:off x="6629400" y="1066800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/>
                <a:t>k</a:t>
              </a:r>
              <a:endParaRPr lang="en-US" b="1" dirty="0"/>
            </a:p>
          </p:txBody>
        </p:sp>
        <p:cxnSp>
          <p:nvCxnSpPr>
            <p:cNvPr id="14" name="Straight Arrow Connector 13"/>
            <p:cNvCxnSpPr/>
            <p:nvPr/>
          </p:nvCxnSpPr>
          <p:spPr bwMode="auto">
            <a:xfrm>
              <a:off x="6096000" y="1905000"/>
              <a:ext cx="1447800" cy="0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6" name="Straight Arrow Connector 15"/>
            <p:cNvCxnSpPr/>
            <p:nvPr/>
          </p:nvCxnSpPr>
          <p:spPr bwMode="auto">
            <a:xfrm flipV="1">
              <a:off x="7543800" y="1066800"/>
              <a:ext cx="0" cy="838200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8" name="Straight Arrow Connector 17"/>
            <p:cNvCxnSpPr/>
            <p:nvPr/>
          </p:nvCxnSpPr>
          <p:spPr bwMode="auto">
            <a:xfrm flipV="1">
              <a:off x="6096000" y="1066800"/>
              <a:ext cx="1447800" cy="838200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rgbClr val="000099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226311" name="Rectangle 7"/>
            <p:cNvSpPr>
              <a:spLocks noChangeArrowheads="1"/>
            </p:cNvSpPr>
            <p:nvPr/>
          </p:nvSpPr>
          <p:spPr bwMode="auto">
            <a:xfrm>
              <a:off x="6781800" y="1676400"/>
              <a:ext cx="609600" cy="584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Calibri" pitchFamily="34" charset="0"/>
                  <a:cs typeface="Times New Roman" pitchFamily="18" charset="0"/>
                </a:rPr>
                <a:t>k</a:t>
              </a:r>
              <a:r>
                <a:rPr kumimoji="0" lang="en-US" b="1" i="0" u="none" strike="noStrike" cap="none" normalizeH="0" baseline="3000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Calibri" pitchFamily="34" charset="0"/>
                  <a:cs typeface="Times New Roman" pitchFamily="18" charset="0"/>
                </a:rPr>
                <a:t>+</a:t>
              </a:r>
              <a:endParaRPr kumimoji="0" lang="en-US" sz="3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7620000" y="1447800"/>
              <a:ext cx="55656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err="1" smtClean="0"/>
                <a:t>mK</a:t>
              </a:r>
              <a:endParaRPr lang="en-US" b="1" dirty="0"/>
            </a:p>
          </p:txBody>
        </p:sp>
        <p:sp>
          <p:nvSpPr>
            <p:cNvPr id="35" name="Freeform 34"/>
            <p:cNvSpPr/>
            <p:nvPr/>
          </p:nvSpPr>
          <p:spPr bwMode="auto">
            <a:xfrm>
              <a:off x="6934200" y="1447800"/>
              <a:ext cx="299720" cy="457200"/>
            </a:xfrm>
            <a:custGeom>
              <a:avLst/>
              <a:gdLst>
                <a:gd name="connsiteX0" fmla="*/ 0 w 121920"/>
                <a:gd name="connsiteY0" fmla="*/ 0 h 243840"/>
                <a:gd name="connsiteX1" fmla="*/ 91440 w 121920"/>
                <a:gd name="connsiteY1" fmla="*/ 81280 h 243840"/>
                <a:gd name="connsiteX2" fmla="*/ 121920 w 121920"/>
                <a:gd name="connsiteY2" fmla="*/ 243840 h 24384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21920" h="243840">
                  <a:moveTo>
                    <a:pt x="0" y="0"/>
                  </a:moveTo>
                  <a:cubicBezTo>
                    <a:pt x="35560" y="20320"/>
                    <a:pt x="71120" y="40640"/>
                    <a:pt x="91440" y="81280"/>
                  </a:cubicBezTo>
                  <a:cubicBezTo>
                    <a:pt x="111760" y="121920"/>
                    <a:pt x="116840" y="182880"/>
                    <a:pt x="121920" y="243840"/>
                  </a:cubicBezTo>
                </a:path>
              </a:pathLst>
            </a:cu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triangl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7162800" y="1295400"/>
              <a:ext cx="43313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err="1" smtClean="0">
                  <a:latin typeface="Symbol" pitchFamily="18" charset="2"/>
                </a:rPr>
                <a:t>q</a:t>
              </a:r>
              <a:r>
                <a:rPr lang="en-US" sz="1200" dirty="0" err="1" smtClean="0">
                  <a:latin typeface="+mn-lt"/>
                </a:rPr>
                <a:t>m</a:t>
              </a:r>
              <a:endParaRPr lang="en-US" dirty="0">
                <a:latin typeface="Symbol" pitchFamily="18" charset="2"/>
              </a:endParaRPr>
            </a:p>
          </p:txBody>
        </p:sp>
      </p:grpSp>
      <p:graphicFrame>
        <p:nvGraphicFramePr>
          <p:cNvPr id="22938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6303739"/>
              </p:ext>
            </p:extLst>
          </p:nvPr>
        </p:nvGraphicFramePr>
        <p:xfrm>
          <a:off x="3362019" y="1340882"/>
          <a:ext cx="22860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969" name="Equation" r:id="rId5" imgW="1523880" imgH="431640" progId="Equation.DSMT4">
                  <p:embed/>
                </p:oleObj>
              </mc:Choice>
              <mc:Fallback>
                <p:oleObj name="Equation" r:id="rId5" imgW="1523880" imgH="4316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2019" y="1340882"/>
                        <a:ext cx="22860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TextBox 43"/>
          <p:cNvSpPr txBox="1"/>
          <p:nvPr/>
        </p:nvSpPr>
        <p:spPr>
          <a:xfrm>
            <a:off x="2895600" y="2209800"/>
            <a:ext cx="53912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he magnitude of m-</a:t>
            </a:r>
            <a:r>
              <a:rPr lang="en-US" dirty="0" err="1" smtClean="0"/>
              <a:t>th</a:t>
            </a:r>
            <a:r>
              <a:rPr lang="en-US" dirty="0" smtClean="0"/>
              <a:t> maximum is determined by </a:t>
            </a:r>
            <a:endParaRPr lang="en-US" dirty="0"/>
          </a:p>
        </p:txBody>
      </p:sp>
      <p:graphicFrame>
        <p:nvGraphicFramePr>
          <p:cNvPr id="22938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9076129"/>
              </p:ext>
            </p:extLst>
          </p:nvPr>
        </p:nvGraphicFramePr>
        <p:xfrm>
          <a:off x="8077200" y="2159516"/>
          <a:ext cx="11176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970" name="Equation" r:id="rId7" imgW="558720" imgH="253800" progId="Equation.DSMT4">
                  <p:embed/>
                </p:oleObj>
              </mc:Choice>
              <mc:Fallback>
                <p:oleObj name="Equation" r:id="rId7" imgW="558720" imgH="2538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77200" y="2159516"/>
                        <a:ext cx="11176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5" name="Group 44"/>
          <p:cNvGrpSpPr/>
          <p:nvPr/>
        </p:nvGrpSpPr>
        <p:grpSpPr>
          <a:xfrm>
            <a:off x="0" y="3352800"/>
            <a:ext cx="3568700" cy="2828373"/>
            <a:chOff x="1831975" y="1219200"/>
            <a:chExt cx="4264025" cy="3333750"/>
          </a:xfrm>
        </p:grpSpPr>
        <p:grpSp>
          <p:nvGrpSpPr>
            <p:cNvPr id="46" name="Group 63"/>
            <p:cNvGrpSpPr/>
            <p:nvPr/>
          </p:nvGrpSpPr>
          <p:grpSpPr>
            <a:xfrm>
              <a:off x="1831975" y="1219200"/>
              <a:ext cx="4264025" cy="3200400"/>
              <a:chOff x="1831975" y="1060450"/>
              <a:chExt cx="5613401" cy="4327526"/>
            </a:xfrm>
          </p:grpSpPr>
          <p:sp>
            <p:nvSpPr>
              <p:cNvPr id="48" name="Rectangle 6"/>
              <p:cNvSpPr>
                <a:spLocks noChangeArrowheads="1"/>
              </p:cNvSpPr>
              <p:nvPr/>
            </p:nvSpPr>
            <p:spPr bwMode="auto">
              <a:xfrm>
                <a:off x="2146300" y="1177925"/>
                <a:ext cx="5076825" cy="3894138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9" name="Rectangle 7"/>
              <p:cNvSpPr>
                <a:spLocks noChangeArrowheads="1"/>
              </p:cNvSpPr>
              <p:nvPr/>
            </p:nvSpPr>
            <p:spPr bwMode="auto">
              <a:xfrm>
                <a:off x="2146300" y="1177925"/>
                <a:ext cx="5076825" cy="3894138"/>
              </a:xfrm>
              <a:prstGeom prst="rect">
                <a:avLst/>
              </a:prstGeom>
              <a:noFill/>
              <a:ln w="0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0" name="Line 8"/>
              <p:cNvSpPr>
                <a:spLocks noChangeShapeType="1"/>
              </p:cNvSpPr>
              <p:nvPr/>
            </p:nvSpPr>
            <p:spPr bwMode="auto">
              <a:xfrm>
                <a:off x="2146300" y="1177925"/>
                <a:ext cx="5076825" cy="1588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1" name="Line 9"/>
              <p:cNvSpPr>
                <a:spLocks noChangeShapeType="1"/>
              </p:cNvSpPr>
              <p:nvPr/>
            </p:nvSpPr>
            <p:spPr bwMode="auto">
              <a:xfrm>
                <a:off x="2146300" y="5072063"/>
                <a:ext cx="5076825" cy="1588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2" name="Line 10"/>
              <p:cNvSpPr>
                <a:spLocks noChangeShapeType="1"/>
              </p:cNvSpPr>
              <p:nvPr/>
            </p:nvSpPr>
            <p:spPr bwMode="auto">
              <a:xfrm flipV="1">
                <a:off x="7223125" y="1177925"/>
                <a:ext cx="1588" cy="3894138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3" name="Line 11"/>
              <p:cNvSpPr>
                <a:spLocks noChangeShapeType="1"/>
              </p:cNvSpPr>
              <p:nvPr/>
            </p:nvSpPr>
            <p:spPr bwMode="auto">
              <a:xfrm flipV="1">
                <a:off x="2146300" y="1177925"/>
                <a:ext cx="1588" cy="3894138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4" name="Line 12"/>
              <p:cNvSpPr>
                <a:spLocks noChangeShapeType="1"/>
              </p:cNvSpPr>
              <p:nvPr/>
            </p:nvSpPr>
            <p:spPr bwMode="auto">
              <a:xfrm>
                <a:off x="2146300" y="5072063"/>
                <a:ext cx="5076825" cy="1588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" name="Line 13"/>
              <p:cNvSpPr>
                <a:spLocks noChangeShapeType="1"/>
              </p:cNvSpPr>
              <p:nvPr/>
            </p:nvSpPr>
            <p:spPr bwMode="auto">
              <a:xfrm flipV="1">
                <a:off x="2146300" y="1177925"/>
                <a:ext cx="1588" cy="3894138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6" name="Line 14"/>
              <p:cNvSpPr>
                <a:spLocks noChangeShapeType="1"/>
              </p:cNvSpPr>
              <p:nvPr/>
            </p:nvSpPr>
            <p:spPr bwMode="auto">
              <a:xfrm flipV="1">
                <a:off x="2146300" y="5016500"/>
                <a:ext cx="1588" cy="55563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" name="Line 15"/>
              <p:cNvSpPr>
                <a:spLocks noChangeShapeType="1"/>
              </p:cNvSpPr>
              <p:nvPr/>
            </p:nvSpPr>
            <p:spPr bwMode="auto">
              <a:xfrm>
                <a:off x="2146300" y="1177925"/>
                <a:ext cx="1588" cy="47625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" name="Rectangle 16"/>
              <p:cNvSpPr>
                <a:spLocks noChangeArrowheads="1"/>
              </p:cNvSpPr>
              <p:nvPr/>
            </p:nvSpPr>
            <p:spPr bwMode="auto">
              <a:xfrm>
                <a:off x="2092325" y="5103813"/>
                <a:ext cx="212725" cy="28416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6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Helvetica" charset="0"/>
                    <a:cs typeface="Arial" pitchFamily="34" charset="0"/>
                  </a:rPr>
                  <a:t>0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59" name="Line 17"/>
              <p:cNvSpPr>
                <a:spLocks noChangeShapeType="1"/>
              </p:cNvSpPr>
              <p:nvPr/>
            </p:nvSpPr>
            <p:spPr bwMode="auto">
              <a:xfrm flipV="1">
                <a:off x="3155950" y="5016500"/>
                <a:ext cx="1588" cy="55563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" name="Line 18"/>
              <p:cNvSpPr>
                <a:spLocks noChangeShapeType="1"/>
              </p:cNvSpPr>
              <p:nvPr/>
            </p:nvSpPr>
            <p:spPr bwMode="auto">
              <a:xfrm>
                <a:off x="3155950" y="1177925"/>
                <a:ext cx="1588" cy="47625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" name="Rectangle 19"/>
              <p:cNvSpPr>
                <a:spLocks noChangeArrowheads="1"/>
              </p:cNvSpPr>
              <p:nvPr/>
            </p:nvSpPr>
            <p:spPr bwMode="auto">
              <a:xfrm>
                <a:off x="3100388" y="5103813"/>
                <a:ext cx="212725" cy="28416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6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Helvetica" charset="0"/>
                    <a:cs typeface="Arial" pitchFamily="34" charset="0"/>
                  </a:rPr>
                  <a:t>2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62" name="Line 20"/>
              <p:cNvSpPr>
                <a:spLocks noChangeShapeType="1"/>
              </p:cNvSpPr>
              <p:nvPr/>
            </p:nvSpPr>
            <p:spPr bwMode="auto">
              <a:xfrm flipV="1">
                <a:off x="4171950" y="5016500"/>
                <a:ext cx="1588" cy="55563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3" name="Line 21"/>
              <p:cNvSpPr>
                <a:spLocks noChangeShapeType="1"/>
              </p:cNvSpPr>
              <p:nvPr/>
            </p:nvSpPr>
            <p:spPr bwMode="auto">
              <a:xfrm>
                <a:off x="4171950" y="1177925"/>
                <a:ext cx="1588" cy="47625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4" name="Rectangle 22"/>
              <p:cNvSpPr>
                <a:spLocks noChangeArrowheads="1"/>
              </p:cNvSpPr>
              <p:nvPr/>
            </p:nvSpPr>
            <p:spPr bwMode="auto">
              <a:xfrm>
                <a:off x="4117975" y="5103813"/>
                <a:ext cx="212725" cy="28416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6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Helvetica" charset="0"/>
                    <a:cs typeface="Arial" pitchFamily="34" charset="0"/>
                  </a:rPr>
                  <a:t>4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65" name="Line 23"/>
              <p:cNvSpPr>
                <a:spLocks noChangeShapeType="1"/>
              </p:cNvSpPr>
              <p:nvPr/>
            </p:nvSpPr>
            <p:spPr bwMode="auto">
              <a:xfrm flipV="1">
                <a:off x="5189538" y="5016500"/>
                <a:ext cx="1588" cy="55563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6" name="Line 24"/>
              <p:cNvSpPr>
                <a:spLocks noChangeShapeType="1"/>
              </p:cNvSpPr>
              <p:nvPr/>
            </p:nvSpPr>
            <p:spPr bwMode="auto">
              <a:xfrm>
                <a:off x="5189538" y="1177925"/>
                <a:ext cx="1588" cy="47625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" name="Rectangle 25"/>
              <p:cNvSpPr>
                <a:spLocks noChangeArrowheads="1"/>
              </p:cNvSpPr>
              <p:nvPr/>
            </p:nvSpPr>
            <p:spPr bwMode="auto">
              <a:xfrm>
                <a:off x="5133975" y="5103813"/>
                <a:ext cx="212725" cy="28416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6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Helvetica" charset="0"/>
                    <a:cs typeface="Arial" pitchFamily="34" charset="0"/>
                  </a:rPr>
                  <a:t>6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68" name="Line 26"/>
              <p:cNvSpPr>
                <a:spLocks noChangeShapeType="1"/>
              </p:cNvSpPr>
              <p:nvPr/>
            </p:nvSpPr>
            <p:spPr bwMode="auto">
              <a:xfrm flipV="1">
                <a:off x="6205538" y="5016500"/>
                <a:ext cx="1588" cy="55563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9" name="Line 27"/>
              <p:cNvSpPr>
                <a:spLocks noChangeShapeType="1"/>
              </p:cNvSpPr>
              <p:nvPr/>
            </p:nvSpPr>
            <p:spPr bwMode="auto">
              <a:xfrm>
                <a:off x="6205538" y="1177925"/>
                <a:ext cx="1588" cy="47625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0" name="Rectangle 28"/>
              <p:cNvSpPr>
                <a:spLocks noChangeArrowheads="1"/>
              </p:cNvSpPr>
              <p:nvPr/>
            </p:nvSpPr>
            <p:spPr bwMode="auto">
              <a:xfrm>
                <a:off x="6151563" y="5103813"/>
                <a:ext cx="212725" cy="28416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6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Helvetica" charset="0"/>
                    <a:cs typeface="Arial" pitchFamily="34" charset="0"/>
                  </a:rPr>
                  <a:t>8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71" name="Line 29"/>
              <p:cNvSpPr>
                <a:spLocks noChangeShapeType="1"/>
              </p:cNvSpPr>
              <p:nvPr/>
            </p:nvSpPr>
            <p:spPr bwMode="auto">
              <a:xfrm flipV="1">
                <a:off x="7223125" y="5016500"/>
                <a:ext cx="1588" cy="55563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2" name="Line 30"/>
              <p:cNvSpPr>
                <a:spLocks noChangeShapeType="1"/>
              </p:cNvSpPr>
              <p:nvPr/>
            </p:nvSpPr>
            <p:spPr bwMode="auto">
              <a:xfrm>
                <a:off x="7223125" y="1177925"/>
                <a:ext cx="1588" cy="47625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3" name="Rectangle 31"/>
              <p:cNvSpPr>
                <a:spLocks noChangeArrowheads="1"/>
              </p:cNvSpPr>
              <p:nvPr/>
            </p:nvSpPr>
            <p:spPr bwMode="auto">
              <a:xfrm>
                <a:off x="7113588" y="5103813"/>
                <a:ext cx="331788" cy="28416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6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Helvetica" charset="0"/>
                    <a:cs typeface="Arial" pitchFamily="34" charset="0"/>
                  </a:rPr>
                  <a:t>10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74" name="Line 32"/>
              <p:cNvSpPr>
                <a:spLocks noChangeShapeType="1"/>
              </p:cNvSpPr>
              <p:nvPr/>
            </p:nvSpPr>
            <p:spPr bwMode="auto">
              <a:xfrm>
                <a:off x="2146300" y="5072063"/>
                <a:ext cx="47625" cy="1588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5" name="Line 33"/>
              <p:cNvSpPr>
                <a:spLocks noChangeShapeType="1"/>
              </p:cNvSpPr>
              <p:nvPr/>
            </p:nvSpPr>
            <p:spPr bwMode="auto">
              <a:xfrm flipH="1">
                <a:off x="7167563" y="5072063"/>
                <a:ext cx="55563" cy="1588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6" name="Rectangle 34"/>
              <p:cNvSpPr>
                <a:spLocks noChangeArrowheads="1"/>
              </p:cNvSpPr>
              <p:nvPr/>
            </p:nvSpPr>
            <p:spPr bwMode="auto">
              <a:xfrm>
                <a:off x="1997075" y="4953000"/>
                <a:ext cx="212725" cy="28416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6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Helvetica" charset="0"/>
                    <a:cs typeface="Arial" pitchFamily="34" charset="0"/>
                  </a:rPr>
                  <a:t>0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77" name="Line 35"/>
              <p:cNvSpPr>
                <a:spLocks noChangeShapeType="1"/>
              </p:cNvSpPr>
              <p:nvPr/>
            </p:nvSpPr>
            <p:spPr bwMode="auto">
              <a:xfrm>
                <a:off x="2146300" y="4291013"/>
                <a:ext cx="47625" cy="1588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8" name="Line 36"/>
              <p:cNvSpPr>
                <a:spLocks noChangeShapeType="1"/>
              </p:cNvSpPr>
              <p:nvPr/>
            </p:nvSpPr>
            <p:spPr bwMode="auto">
              <a:xfrm flipH="1">
                <a:off x="7167563" y="4291013"/>
                <a:ext cx="55563" cy="1588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" name="Rectangle 37"/>
              <p:cNvSpPr>
                <a:spLocks noChangeArrowheads="1"/>
              </p:cNvSpPr>
              <p:nvPr/>
            </p:nvSpPr>
            <p:spPr bwMode="auto">
              <a:xfrm>
                <a:off x="1831975" y="4173538"/>
                <a:ext cx="393700" cy="28416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6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Helvetica" charset="0"/>
                    <a:cs typeface="Arial" pitchFamily="34" charset="0"/>
                  </a:rPr>
                  <a:t>0.2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80" name="Line 38"/>
              <p:cNvSpPr>
                <a:spLocks noChangeShapeType="1"/>
              </p:cNvSpPr>
              <p:nvPr/>
            </p:nvSpPr>
            <p:spPr bwMode="auto">
              <a:xfrm>
                <a:off x="2146300" y="3511550"/>
                <a:ext cx="47625" cy="1588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1" name="Line 39"/>
              <p:cNvSpPr>
                <a:spLocks noChangeShapeType="1"/>
              </p:cNvSpPr>
              <p:nvPr/>
            </p:nvSpPr>
            <p:spPr bwMode="auto">
              <a:xfrm flipH="1">
                <a:off x="7167563" y="3511550"/>
                <a:ext cx="55563" cy="1588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2" name="Rectangle 40"/>
              <p:cNvSpPr>
                <a:spLocks noChangeArrowheads="1"/>
              </p:cNvSpPr>
              <p:nvPr/>
            </p:nvSpPr>
            <p:spPr bwMode="auto">
              <a:xfrm>
                <a:off x="1831975" y="3392488"/>
                <a:ext cx="393700" cy="28416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6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Helvetica" charset="0"/>
                    <a:cs typeface="Arial" pitchFamily="34" charset="0"/>
                  </a:rPr>
                  <a:t>0.4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83" name="Line 41"/>
              <p:cNvSpPr>
                <a:spLocks noChangeShapeType="1"/>
              </p:cNvSpPr>
              <p:nvPr/>
            </p:nvSpPr>
            <p:spPr bwMode="auto">
              <a:xfrm>
                <a:off x="2146300" y="2730500"/>
                <a:ext cx="47625" cy="1588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4" name="Line 42"/>
              <p:cNvSpPr>
                <a:spLocks noChangeShapeType="1"/>
              </p:cNvSpPr>
              <p:nvPr/>
            </p:nvSpPr>
            <p:spPr bwMode="auto">
              <a:xfrm flipH="1">
                <a:off x="7167563" y="2730500"/>
                <a:ext cx="55563" cy="1588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5" name="Rectangle 43"/>
              <p:cNvSpPr>
                <a:spLocks noChangeArrowheads="1"/>
              </p:cNvSpPr>
              <p:nvPr/>
            </p:nvSpPr>
            <p:spPr bwMode="auto">
              <a:xfrm>
                <a:off x="1831975" y="2613025"/>
                <a:ext cx="393700" cy="28416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6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Helvetica" charset="0"/>
                    <a:cs typeface="Arial" pitchFamily="34" charset="0"/>
                  </a:rPr>
                  <a:t>0.6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86" name="Line 44"/>
              <p:cNvSpPr>
                <a:spLocks noChangeShapeType="1"/>
              </p:cNvSpPr>
              <p:nvPr/>
            </p:nvSpPr>
            <p:spPr bwMode="auto">
              <a:xfrm>
                <a:off x="2146300" y="1951038"/>
                <a:ext cx="47625" cy="1588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7" name="Line 45"/>
              <p:cNvSpPr>
                <a:spLocks noChangeShapeType="1"/>
              </p:cNvSpPr>
              <p:nvPr/>
            </p:nvSpPr>
            <p:spPr bwMode="auto">
              <a:xfrm flipH="1">
                <a:off x="7167563" y="1951038"/>
                <a:ext cx="55563" cy="1588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8" name="Rectangle 46"/>
              <p:cNvSpPr>
                <a:spLocks noChangeArrowheads="1"/>
              </p:cNvSpPr>
              <p:nvPr/>
            </p:nvSpPr>
            <p:spPr bwMode="auto">
              <a:xfrm>
                <a:off x="1831975" y="1831975"/>
                <a:ext cx="393700" cy="28416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6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Helvetica" charset="0"/>
                    <a:cs typeface="Arial" pitchFamily="34" charset="0"/>
                  </a:rPr>
                  <a:t>0.8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89" name="Line 47"/>
              <p:cNvSpPr>
                <a:spLocks noChangeShapeType="1"/>
              </p:cNvSpPr>
              <p:nvPr/>
            </p:nvSpPr>
            <p:spPr bwMode="auto">
              <a:xfrm>
                <a:off x="2146300" y="1177925"/>
                <a:ext cx="47625" cy="1588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0" name="Line 48"/>
              <p:cNvSpPr>
                <a:spLocks noChangeShapeType="1"/>
              </p:cNvSpPr>
              <p:nvPr/>
            </p:nvSpPr>
            <p:spPr bwMode="auto">
              <a:xfrm flipH="1">
                <a:off x="7167563" y="1177925"/>
                <a:ext cx="55563" cy="1588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1" name="Rectangle 49"/>
              <p:cNvSpPr>
                <a:spLocks noChangeArrowheads="1"/>
              </p:cNvSpPr>
              <p:nvPr/>
            </p:nvSpPr>
            <p:spPr bwMode="auto">
              <a:xfrm>
                <a:off x="1997075" y="1060450"/>
                <a:ext cx="212725" cy="28416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6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Helvetica" charset="0"/>
                    <a:cs typeface="Arial" pitchFamily="34" charset="0"/>
                  </a:rPr>
                  <a:t>1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92" name="Line 50"/>
              <p:cNvSpPr>
                <a:spLocks noChangeShapeType="1"/>
              </p:cNvSpPr>
              <p:nvPr/>
            </p:nvSpPr>
            <p:spPr bwMode="auto">
              <a:xfrm>
                <a:off x="2146300" y="1177925"/>
                <a:ext cx="5076825" cy="1588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3" name="Line 51"/>
              <p:cNvSpPr>
                <a:spLocks noChangeShapeType="1"/>
              </p:cNvSpPr>
              <p:nvPr/>
            </p:nvSpPr>
            <p:spPr bwMode="auto">
              <a:xfrm>
                <a:off x="2146300" y="5072063"/>
                <a:ext cx="5076825" cy="1588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4" name="Line 52"/>
              <p:cNvSpPr>
                <a:spLocks noChangeShapeType="1"/>
              </p:cNvSpPr>
              <p:nvPr/>
            </p:nvSpPr>
            <p:spPr bwMode="auto">
              <a:xfrm flipV="1">
                <a:off x="7223125" y="1177925"/>
                <a:ext cx="1588" cy="3894138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5" name="Line 53"/>
              <p:cNvSpPr>
                <a:spLocks noChangeShapeType="1"/>
              </p:cNvSpPr>
              <p:nvPr/>
            </p:nvSpPr>
            <p:spPr bwMode="auto">
              <a:xfrm flipV="1">
                <a:off x="2146300" y="1177925"/>
                <a:ext cx="1588" cy="3894138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6" name="Freeform 54"/>
              <p:cNvSpPr>
                <a:spLocks/>
              </p:cNvSpPr>
              <p:nvPr/>
            </p:nvSpPr>
            <p:spPr bwMode="auto">
              <a:xfrm>
                <a:off x="2146300" y="1177925"/>
                <a:ext cx="3216275" cy="3886200"/>
              </a:xfrm>
              <a:custGeom>
                <a:avLst/>
                <a:gdLst/>
                <a:ahLst/>
                <a:cxnLst>
                  <a:cxn ang="0">
                    <a:pos x="30" y="10"/>
                  </a:cxn>
                  <a:cxn ang="0">
                    <a:pos x="80" y="75"/>
                  </a:cxn>
                  <a:cxn ang="0">
                    <a:pos x="124" y="189"/>
                  </a:cxn>
                  <a:cxn ang="0">
                    <a:pos x="174" y="348"/>
                  </a:cxn>
                  <a:cxn ang="0">
                    <a:pos x="224" y="546"/>
                  </a:cxn>
                  <a:cxn ang="0">
                    <a:pos x="268" y="770"/>
                  </a:cxn>
                  <a:cxn ang="0">
                    <a:pos x="318" y="1013"/>
                  </a:cxn>
                  <a:cxn ang="0">
                    <a:pos x="368" y="1261"/>
                  </a:cxn>
                  <a:cxn ang="0">
                    <a:pos x="412" y="1510"/>
                  </a:cxn>
                  <a:cxn ang="0">
                    <a:pos x="462" y="1738"/>
                  </a:cxn>
                  <a:cxn ang="0">
                    <a:pos x="512" y="1942"/>
                  </a:cxn>
                  <a:cxn ang="0">
                    <a:pos x="556" y="2115"/>
                  </a:cxn>
                  <a:cxn ang="0">
                    <a:pos x="606" y="2254"/>
                  </a:cxn>
                  <a:cxn ang="0">
                    <a:pos x="656" y="2359"/>
                  </a:cxn>
                  <a:cxn ang="0">
                    <a:pos x="700" y="2418"/>
                  </a:cxn>
                  <a:cxn ang="0">
                    <a:pos x="750" y="2448"/>
                  </a:cxn>
                  <a:cxn ang="0">
                    <a:pos x="800" y="2443"/>
                  </a:cxn>
                  <a:cxn ang="0">
                    <a:pos x="844" y="2413"/>
                  </a:cxn>
                  <a:cxn ang="0">
                    <a:pos x="894" y="2369"/>
                  </a:cxn>
                  <a:cxn ang="0">
                    <a:pos x="939" y="2304"/>
                  </a:cxn>
                  <a:cxn ang="0">
                    <a:pos x="988" y="2239"/>
                  </a:cxn>
                  <a:cxn ang="0">
                    <a:pos x="1038" y="2180"/>
                  </a:cxn>
                  <a:cxn ang="0">
                    <a:pos x="1083" y="2125"/>
                  </a:cxn>
                  <a:cxn ang="0">
                    <a:pos x="1132" y="2086"/>
                  </a:cxn>
                  <a:cxn ang="0">
                    <a:pos x="1182" y="2061"/>
                  </a:cxn>
                  <a:cxn ang="0">
                    <a:pos x="1227" y="2051"/>
                  </a:cxn>
                  <a:cxn ang="0">
                    <a:pos x="1276" y="2066"/>
                  </a:cxn>
                  <a:cxn ang="0">
                    <a:pos x="1326" y="2090"/>
                  </a:cxn>
                  <a:cxn ang="0">
                    <a:pos x="1371" y="2130"/>
                  </a:cxn>
                  <a:cxn ang="0">
                    <a:pos x="1420" y="2180"/>
                  </a:cxn>
                  <a:cxn ang="0">
                    <a:pos x="1470" y="2234"/>
                  </a:cxn>
                  <a:cxn ang="0">
                    <a:pos x="1515" y="2289"/>
                  </a:cxn>
                  <a:cxn ang="0">
                    <a:pos x="1564" y="2344"/>
                  </a:cxn>
                  <a:cxn ang="0">
                    <a:pos x="1614" y="2388"/>
                  </a:cxn>
                  <a:cxn ang="0">
                    <a:pos x="1659" y="2418"/>
                  </a:cxn>
                  <a:cxn ang="0">
                    <a:pos x="1708" y="2443"/>
                  </a:cxn>
                  <a:cxn ang="0">
                    <a:pos x="1758" y="2448"/>
                  </a:cxn>
                  <a:cxn ang="0">
                    <a:pos x="1803" y="2448"/>
                  </a:cxn>
                  <a:cxn ang="0">
                    <a:pos x="1852" y="2428"/>
                  </a:cxn>
                  <a:cxn ang="0">
                    <a:pos x="1902" y="2403"/>
                  </a:cxn>
                  <a:cxn ang="0">
                    <a:pos x="1947" y="2373"/>
                  </a:cxn>
                  <a:cxn ang="0">
                    <a:pos x="1996" y="2339"/>
                  </a:cxn>
                </a:cxnLst>
                <a:rect l="0" t="0" r="r" b="b"/>
                <a:pathLst>
                  <a:path w="2026" h="2448">
                    <a:moveTo>
                      <a:pt x="0" y="0"/>
                    </a:moveTo>
                    <a:lnTo>
                      <a:pt x="15" y="0"/>
                    </a:lnTo>
                    <a:lnTo>
                      <a:pt x="30" y="10"/>
                    </a:lnTo>
                    <a:lnTo>
                      <a:pt x="45" y="25"/>
                    </a:lnTo>
                    <a:lnTo>
                      <a:pt x="60" y="45"/>
                    </a:lnTo>
                    <a:lnTo>
                      <a:pt x="80" y="75"/>
                    </a:lnTo>
                    <a:lnTo>
                      <a:pt x="95" y="105"/>
                    </a:lnTo>
                    <a:lnTo>
                      <a:pt x="110" y="144"/>
                    </a:lnTo>
                    <a:lnTo>
                      <a:pt x="124" y="189"/>
                    </a:lnTo>
                    <a:lnTo>
                      <a:pt x="139" y="239"/>
                    </a:lnTo>
                    <a:lnTo>
                      <a:pt x="159" y="288"/>
                    </a:lnTo>
                    <a:lnTo>
                      <a:pt x="174" y="348"/>
                    </a:lnTo>
                    <a:lnTo>
                      <a:pt x="189" y="412"/>
                    </a:lnTo>
                    <a:lnTo>
                      <a:pt x="204" y="477"/>
                    </a:lnTo>
                    <a:lnTo>
                      <a:pt x="224" y="546"/>
                    </a:lnTo>
                    <a:lnTo>
                      <a:pt x="239" y="621"/>
                    </a:lnTo>
                    <a:lnTo>
                      <a:pt x="254" y="695"/>
                    </a:lnTo>
                    <a:lnTo>
                      <a:pt x="268" y="770"/>
                    </a:lnTo>
                    <a:lnTo>
                      <a:pt x="283" y="849"/>
                    </a:lnTo>
                    <a:lnTo>
                      <a:pt x="303" y="934"/>
                    </a:lnTo>
                    <a:lnTo>
                      <a:pt x="318" y="1013"/>
                    </a:lnTo>
                    <a:lnTo>
                      <a:pt x="333" y="1097"/>
                    </a:lnTo>
                    <a:lnTo>
                      <a:pt x="348" y="1182"/>
                    </a:lnTo>
                    <a:lnTo>
                      <a:pt x="368" y="1261"/>
                    </a:lnTo>
                    <a:lnTo>
                      <a:pt x="383" y="1346"/>
                    </a:lnTo>
                    <a:lnTo>
                      <a:pt x="398" y="1425"/>
                    </a:lnTo>
                    <a:lnTo>
                      <a:pt x="412" y="1510"/>
                    </a:lnTo>
                    <a:lnTo>
                      <a:pt x="427" y="1584"/>
                    </a:lnTo>
                    <a:lnTo>
                      <a:pt x="447" y="1663"/>
                    </a:lnTo>
                    <a:lnTo>
                      <a:pt x="462" y="1738"/>
                    </a:lnTo>
                    <a:lnTo>
                      <a:pt x="477" y="1807"/>
                    </a:lnTo>
                    <a:lnTo>
                      <a:pt x="492" y="1877"/>
                    </a:lnTo>
                    <a:lnTo>
                      <a:pt x="512" y="1942"/>
                    </a:lnTo>
                    <a:lnTo>
                      <a:pt x="527" y="2006"/>
                    </a:lnTo>
                    <a:lnTo>
                      <a:pt x="542" y="2061"/>
                    </a:lnTo>
                    <a:lnTo>
                      <a:pt x="556" y="2115"/>
                    </a:lnTo>
                    <a:lnTo>
                      <a:pt x="571" y="2165"/>
                    </a:lnTo>
                    <a:lnTo>
                      <a:pt x="591" y="2215"/>
                    </a:lnTo>
                    <a:lnTo>
                      <a:pt x="606" y="2254"/>
                    </a:lnTo>
                    <a:lnTo>
                      <a:pt x="621" y="2294"/>
                    </a:lnTo>
                    <a:lnTo>
                      <a:pt x="636" y="2329"/>
                    </a:lnTo>
                    <a:lnTo>
                      <a:pt x="656" y="2359"/>
                    </a:lnTo>
                    <a:lnTo>
                      <a:pt x="671" y="2383"/>
                    </a:lnTo>
                    <a:lnTo>
                      <a:pt x="686" y="2403"/>
                    </a:lnTo>
                    <a:lnTo>
                      <a:pt x="700" y="2418"/>
                    </a:lnTo>
                    <a:lnTo>
                      <a:pt x="715" y="2433"/>
                    </a:lnTo>
                    <a:lnTo>
                      <a:pt x="735" y="2443"/>
                    </a:lnTo>
                    <a:lnTo>
                      <a:pt x="750" y="2448"/>
                    </a:lnTo>
                    <a:lnTo>
                      <a:pt x="765" y="2448"/>
                    </a:lnTo>
                    <a:lnTo>
                      <a:pt x="780" y="2448"/>
                    </a:lnTo>
                    <a:lnTo>
                      <a:pt x="800" y="2443"/>
                    </a:lnTo>
                    <a:lnTo>
                      <a:pt x="815" y="2438"/>
                    </a:lnTo>
                    <a:lnTo>
                      <a:pt x="829" y="2428"/>
                    </a:lnTo>
                    <a:lnTo>
                      <a:pt x="844" y="2413"/>
                    </a:lnTo>
                    <a:lnTo>
                      <a:pt x="859" y="2398"/>
                    </a:lnTo>
                    <a:lnTo>
                      <a:pt x="879" y="2383"/>
                    </a:lnTo>
                    <a:lnTo>
                      <a:pt x="894" y="2369"/>
                    </a:lnTo>
                    <a:lnTo>
                      <a:pt x="909" y="2349"/>
                    </a:lnTo>
                    <a:lnTo>
                      <a:pt x="924" y="2329"/>
                    </a:lnTo>
                    <a:lnTo>
                      <a:pt x="939" y="2304"/>
                    </a:lnTo>
                    <a:lnTo>
                      <a:pt x="959" y="2284"/>
                    </a:lnTo>
                    <a:lnTo>
                      <a:pt x="973" y="2264"/>
                    </a:lnTo>
                    <a:lnTo>
                      <a:pt x="988" y="2239"/>
                    </a:lnTo>
                    <a:lnTo>
                      <a:pt x="1003" y="2220"/>
                    </a:lnTo>
                    <a:lnTo>
                      <a:pt x="1023" y="2200"/>
                    </a:lnTo>
                    <a:lnTo>
                      <a:pt x="1038" y="2180"/>
                    </a:lnTo>
                    <a:lnTo>
                      <a:pt x="1053" y="2160"/>
                    </a:lnTo>
                    <a:lnTo>
                      <a:pt x="1068" y="2140"/>
                    </a:lnTo>
                    <a:lnTo>
                      <a:pt x="1083" y="2125"/>
                    </a:lnTo>
                    <a:lnTo>
                      <a:pt x="1103" y="2110"/>
                    </a:lnTo>
                    <a:lnTo>
                      <a:pt x="1117" y="2095"/>
                    </a:lnTo>
                    <a:lnTo>
                      <a:pt x="1132" y="2086"/>
                    </a:lnTo>
                    <a:lnTo>
                      <a:pt x="1147" y="2076"/>
                    </a:lnTo>
                    <a:lnTo>
                      <a:pt x="1167" y="2066"/>
                    </a:lnTo>
                    <a:lnTo>
                      <a:pt x="1182" y="2061"/>
                    </a:lnTo>
                    <a:lnTo>
                      <a:pt x="1197" y="2056"/>
                    </a:lnTo>
                    <a:lnTo>
                      <a:pt x="1212" y="2051"/>
                    </a:lnTo>
                    <a:lnTo>
                      <a:pt x="1227" y="2051"/>
                    </a:lnTo>
                    <a:lnTo>
                      <a:pt x="1247" y="2056"/>
                    </a:lnTo>
                    <a:lnTo>
                      <a:pt x="1261" y="2056"/>
                    </a:lnTo>
                    <a:lnTo>
                      <a:pt x="1276" y="2066"/>
                    </a:lnTo>
                    <a:lnTo>
                      <a:pt x="1291" y="2071"/>
                    </a:lnTo>
                    <a:lnTo>
                      <a:pt x="1311" y="2081"/>
                    </a:lnTo>
                    <a:lnTo>
                      <a:pt x="1326" y="2090"/>
                    </a:lnTo>
                    <a:lnTo>
                      <a:pt x="1341" y="2100"/>
                    </a:lnTo>
                    <a:lnTo>
                      <a:pt x="1356" y="2115"/>
                    </a:lnTo>
                    <a:lnTo>
                      <a:pt x="1371" y="2130"/>
                    </a:lnTo>
                    <a:lnTo>
                      <a:pt x="1391" y="2145"/>
                    </a:lnTo>
                    <a:lnTo>
                      <a:pt x="1405" y="2165"/>
                    </a:lnTo>
                    <a:lnTo>
                      <a:pt x="1420" y="2180"/>
                    </a:lnTo>
                    <a:lnTo>
                      <a:pt x="1435" y="2200"/>
                    </a:lnTo>
                    <a:lnTo>
                      <a:pt x="1455" y="2215"/>
                    </a:lnTo>
                    <a:lnTo>
                      <a:pt x="1470" y="2234"/>
                    </a:lnTo>
                    <a:lnTo>
                      <a:pt x="1485" y="2254"/>
                    </a:lnTo>
                    <a:lnTo>
                      <a:pt x="1500" y="2274"/>
                    </a:lnTo>
                    <a:lnTo>
                      <a:pt x="1515" y="2289"/>
                    </a:lnTo>
                    <a:lnTo>
                      <a:pt x="1535" y="2309"/>
                    </a:lnTo>
                    <a:lnTo>
                      <a:pt x="1549" y="2324"/>
                    </a:lnTo>
                    <a:lnTo>
                      <a:pt x="1564" y="2344"/>
                    </a:lnTo>
                    <a:lnTo>
                      <a:pt x="1579" y="2359"/>
                    </a:lnTo>
                    <a:lnTo>
                      <a:pt x="1599" y="2373"/>
                    </a:lnTo>
                    <a:lnTo>
                      <a:pt x="1614" y="2388"/>
                    </a:lnTo>
                    <a:lnTo>
                      <a:pt x="1629" y="2398"/>
                    </a:lnTo>
                    <a:lnTo>
                      <a:pt x="1644" y="2408"/>
                    </a:lnTo>
                    <a:lnTo>
                      <a:pt x="1659" y="2418"/>
                    </a:lnTo>
                    <a:lnTo>
                      <a:pt x="1679" y="2428"/>
                    </a:lnTo>
                    <a:lnTo>
                      <a:pt x="1693" y="2438"/>
                    </a:lnTo>
                    <a:lnTo>
                      <a:pt x="1708" y="2443"/>
                    </a:lnTo>
                    <a:lnTo>
                      <a:pt x="1723" y="2448"/>
                    </a:lnTo>
                    <a:lnTo>
                      <a:pt x="1738" y="2448"/>
                    </a:lnTo>
                    <a:lnTo>
                      <a:pt x="1758" y="2448"/>
                    </a:lnTo>
                    <a:lnTo>
                      <a:pt x="1773" y="2448"/>
                    </a:lnTo>
                    <a:lnTo>
                      <a:pt x="1788" y="2448"/>
                    </a:lnTo>
                    <a:lnTo>
                      <a:pt x="1803" y="2448"/>
                    </a:lnTo>
                    <a:lnTo>
                      <a:pt x="1823" y="2443"/>
                    </a:lnTo>
                    <a:lnTo>
                      <a:pt x="1837" y="2438"/>
                    </a:lnTo>
                    <a:lnTo>
                      <a:pt x="1852" y="2428"/>
                    </a:lnTo>
                    <a:lnTo>
                      <a:pt x="1867" y="2423"/>
                    </a:lnTo>
                    <a:lnTo>
                      <a:pt x="1882" y="2413"/>
                    </a:lnTo>
                    <a:lnTo>
                      <a:pt x="1902" y="2403"/>
                    </a:lnTo>
                    <a:lnTo>
                      <a:pt x="1917" y="2393"/>
                    </a:lnTo>
                    <a:lnTo>
                      <a:pt x="1932" y="2383"/>
                    </a:lnTo>
                    <a:lnTo>
                      <a:pt x="1947" y="2373"/>
                    </a:lnTo>
                    <a:lnTo>
                      <a:pt x="1967" y="2364"/>
                    </a:lnTo>
                    <a:lnTo>
                      <a:pt x="1981" y="2349"/>
                    </a:lnTo>
                    <a:lnTo>
                      <a:pt x="1996" y="2339"/>
                    </a:lnTo>
                    <a:lnTo>
                      <a:pt x="2011" y="2329"/>
                    </a:lnTo>
                    <a:lnTo>
                      <a:pt x="2026" y="2314"/>
                    </a:lnTo>
                  </a:path>
                </a:pathLst>
              </a:custGeom>
              <a:noFill/>
              <a:ln w="31750" cap="flat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7" name="Freeform 55"/>
              <p:cNvSpPr>
                <a:spLocks/>
              </p:cNvSpPr>
              <p:nvPr/>
            </p:nvSpPr>
            <p:spPr bwMode="auto">
              <a:xfrm>
                <a:off x="5362575" y="4716463"/>
                <a:ext cx="1860550" cy="347663"/>
              </a:xfrm>
              <a:custGeom>
                <a:avLst/>
                <a:gdLst/>
                <a:ahLst/>
                <a:cxnLst>
                  <a:cxn ang="0">
                    <a:pos x="20" y="75"/>
                  </a:cxn>
                  <a:cxn ang="0">
                    <a:pos x="50" y="55"/>
                  </a:cxn>
                  <a:cxn ang="0">
                    <a:pos x="85" y="35"/>
                  </a:cxn>
                  <a:cxn ang="0">
                    <a:pos x="114" y="20"/>
                  </a:cxn>
                  <a:cxn ang="0">
                    <a:pos x="144" y="10"/>
                  </a:cxn>
                  <a:cxn ang="0">
                    <a:pos x="179" y="5"/>
                  </a:cxn>
                  <a:cxn ang="0">
                    <a:pos x="209" y="0"/>
                  </a:cxn>
                  <a:cxn ang="0">
                    <a:pos x="243" y="0"/>
                  </a:cxn>
                  <a:cxn ang="0">
                    <a:pos x="273" y="5"/>
                  </a:cxn>
                  <a:cxn ang="0">
                    <a:pos x="308" y="15"/>
                  </a:cxn>
                  <a:cxn ang="0">
                    <a:pos x="338" y="30"/>
                  </a:cxn>
                  <a:cxn ang="0">
                    <a:pos x="373" y="45"/>
                  </a:cxn>
                  <a:cxn ang="0">
                    <a:pos x="402" y="65"/>
                  </a:cxn>
                  <a:cxn ang="0">
                    <a:pos x="432" y="85"/>
                  </a:cxn>
                  <a:cxn ang="0">
                    <a:pos x="467" y="110"/>
                  </a:cxn>
                  <a:cxn ang="0">
                    <a:pos x="497" y="130"/>
                  </a:cxn>
                  <a:cxn ang="0">
                    <a:pos x="531" y="149"/>
                  </a:cxn>
                  <a:cxn ang="0">
                    <a:pos x="561" y="169"/>
                  </a:cxn>
                  <a:cxn ang="0">
                    <a:pos x="596" y="184"/>
                  </a:cxn>
                  <a:cxn ang="0">
                    <a:pos x="626" y="199"/>
                  </a:cxn>
                  <a:cxn ang="0">
                    <a:pos x="656" y="209"/>
                  </a:cxn>
                  <a:cxn ang="0">
                    <a:pos x="690" y="219"/>
                  </a:cxn>
                  <a:cxn ang="0">
                    <a:pos x="720" y="219"/>
                  </a:cxn>
                  <a:cxn ang="0">
                    <a:pos x="755" y="219"/>
                  </a:cxn>
                  <a:cxn ang="0">
                    <a:pos x="785" y="219"/>
                  </a:cxn>
                  <a:cxn ang="0">
                    <a:pos x="819" y="209"/>
                  </a:cxn>
                  <a:cxn ang="0">
                    <a:pos x="849" y="199"/>
                  </a:cxn>
                  <a:cxn ang="0">
                    <a:pos x="884" y="189"/>
                  </a:cxn>
                  <a:cxn ang="0">
                    <a:pos x="914" y="174"/>
                  </a:cxn>
                  <a:cxn ang="0">
                    <a:pos x="944" y="159"/>
                  </a:cxn>
                  <a:cxn ang="0">
                    <a:pos x="978" y="144"/>
                  </a:cxn>
                  <a:cxn ang="0">
                    <a:pos x="1008" y="130"/>
                  </a:cxn>
                  <a:cxn ang="0">
                    <a:pos x="1043" y="115"/>
                  </a:cxn>
                  <a:cxn ang="0">
                    <a:pos x="1073" y="100"/>
                  </a:cxn>
                  <a:cxn ang="0">
                    <a:pos x="1107" y="90"/>
                  </a:cxn>
                  <a:cxn ang="0">
                    <a:pos x="1137" y="80"/>
                  </a:cxn>
                  <a:cxn ang="0">
                    <a:pos x="1172" y="75"/>
                  </a:cxn>
                </a:cxnLst>
                <a:rect l="0" t="0" r="r" b="b"/>
                <a:pathLst>
                  <a:path w="1172" h="219">
                    <a:moveTo>
                      <a:pt x="0" y="85"/>
                    </a:moveTo>
                    <a:lnTo>
                      <a:pt x="20" y="75"/>
                    </a:lnTo>
                    <a:lnTo>
                      <a:pt x="35" y="65"/>
                    </a:lnTo>
                    <a:lnTo>
                      <a:pt x="50" y="55"/>
                    </a:lnTo>
                    <a:lnTo>
                      <a:pt x="65" y="45"/>
                    </a:lnTo>
                    <a:lnTo>
                      <a:pt x="85" y="35"/>
                    </a:lnTo>
                    <a:lnTo>
                      <a:pt x="99" y="30"/>
                    </a:lnTo>
                    <a:lnTo>
                      <a:pt x="114" y="20"/>
                    </a:lnTo>
                    <a:lnTo>
                      <a:pt x="129" y="15"/>
                    </a:lnTo>
                    <a:lnTo>
                      <a:pt x="144" y="10"/>
                    </a:lnTo>
                    <a:lnTo>
                      <a:pt x="164" y="5"/>
                    </a:lnTo>
                    <a:lnTo>
                      <a:pt x="179" y="5"/>
                    </a:lnTo>
                    <a:lnTo>
                      <a:pt x="194" y="0"/>
                    </a:lnTo>
                    <a:lnTo>
                      <a:pt x="209" y="0"/>
                    </a:lnTo>
                    <a:lnTo>
                      <a:pt x="229" y="0"/>
                    </a:lnTo>
                    <a:lnTo>
                      <a:pt x="243" y="0"/>
                    </a:lnTo>
                    <a:lnTo>
                      <a:pt x="258" y="5"/>
                    </a:lnTo>
                    <a:lnTo>
                      <a:pt x="273" y="5"/>
                    </a:lnTo>
                    <a:lnTo>
                      <a:pt x="288" y="10"/>
                    </a:lnTo>
                    <a:lnTo>
                      <a:pt x="308" y="15"/>
                    </a:lnTo>
                    <a:lnTo>
                      <a:pt x="323" y="25"/>
                    </a:lnTo>
                    <a:lnTo>
                      <a:pt x="338" y="30"/>
                    </a:lnTo>
                    <a:lnTo>
                      <a:pt x="353" y="40"/>
                    </a:lnTo>
                    <a:lnTo>
                      <a:pt x="373" y="45"/>
                    </a:lnTo>
                    <a:lnTo>
                      <a:pt x="387" y="55"/>
                    </a:lnTo>
                    <a:lnTo>
                      <a:pt x="402" y="65"/>
                    </a:lnTo>
                    <a:lnTo>
                      <a:pt x="417" y="75"/>
                    </a:lnTo>
                    <a:lnTo>
                      <a:pt x="432" y="85"/>
                    </a:lnTo>
                    <a:lnTo>
                      <a:pt x="452" y="95"/>
                    </a:lnTo>
                    <a:lnTo>
                      <a:pt x="467" y="110"/>
                    </a:lnTo>
                    <a:lnTo>
                      <a:pt x="482" y="120"/>
                    </a:lnTo>
                    <a:lnTo>
                      <a:pt x="497" y="130"/>
                    </a:lnTo>
                    <a:lnTo>
                      <a:pt x="512" y="140"/>
                    </a:lnTo>
                    <a:lnTo>
                      <a:pt x="531" y="149"/>
                    </a:lnTo>
                    <a:lnTo>
                      <a:pt x="546" y="159"/>
                    </a:lnTo>
                    <a:lnTo>
                      <a:pt x="561" y="169"/>
                    </a:lnTo>
                    <a:lnTo>
                      <a:pt x="576" y="174"/>
                    </a:lnTo>
                    <a:lnTo>
                      <a:pt x="596" y="184"/>
                    </a:lnTo>
                    <a:lnTo>
                      <a:pt x="611" y="194"/>
                    </a:lnTo>
                    <a:lnTo>
                      <a:pt x="626" y="199"/>
                    </a:lnTo>
                    <a:lnTo>
                      <a:pt x="641" y="204"/>
                    </a:lnTo>
                    <a:lnTo>
                      <a:pt x="656" y="209"/>
                    </a:lnTo>
                    <a:lnTo>
                      <a:pt x="675" y="214"/>
                    </a:lnTo>
                    <a:lnTo>
                      <a:pt x="690" y="219"/>
                    </a:lnTo>
                    <a:lnTo>
                      <a:pt x="705" y="219"/>
                    </a:lnTo>
                    <a:lnTo>
                      <a:pt x="720" y="219"/>
                    </a:lnTo>
                    <a:lnTo>
                      <a:pt x="740" y="219"/>
                    </a:lnTo>
                    <a:lnTo>
                      <a:pt x="755" y="219"/>
                    </a:lnTo>
                    <a:lnTo>
                      <a:pt x="770" y="219"/>
                    </a:lnTo>
                    <a:lnTo>
                      <a:pt x="785" y="219"/>
                    </a:lnTo>
                    <a:lnTo>
                      <a:pt x="800" y="214"/>
                    </a:lnTo>
                    <a:lnTo>
                      <a:pt x="819" y="209"/>
                    </a:lnTo>
                    <a:lnTo>
                      <a:pt x="834" y="209"/>
                    </a:lnTo>
                    <a:lnTo>
                      <a:pt x="849" y="199"/>
                    </a:lnTo>
                    <a:lnTo>
                      <a:pt x="864" y="194"/>
                    </a:lnTo>
                    <a:lnTo>
                      <a:pt x="884" y="189"/>
                    </a:lnTo>
                    <a:lnTo>
                      <a:pt x="899" y="184"/>
                    </a:lnTo>
                    <a:lnTo>
                      <a:pt x="914" y="174"/>
                    </a:lnTo>
                    <a:lnTo>
                      <a:pt x="929" y="169"/>
                    </a:lnTo>
                    <a:lnTo>
                      <a:pt x="944" y="159"/>
                    </a:lnTo>
                    <a:lnTo>
                      <a:pt x="963" y="154"/>
                    </a:lnTo>
                    <a:lnTo>
                      <a:pt x="978" y="144"/>
                    </a:lnTo>
                    <a:lnTo>
                      <a:pt x="993" y="135"/>
                    </a:lnTo>
                    <a:lnTo>
                      <a:pt x="1008" y="130"/>
                    </a:lnTo>
                    <a:lnTo>
                      <a:pt x="1028" y="120"/>
                    </a:lnTo>
                    <a:lnTo>
                      <a:pt x="1043" y="115"/>
                    </a:lnTo>
                    <a:lnTo>
                      <a:pt x="1058" y="110"/>
                    </a:lnTo>
                    <a:lnTo>
                      <a:pt x="1073" y="100"/>
                    </a:lnTo>
                    <a:lnTo>
                      <a:pt x="1088" y="95"/>
                    </a:lnTo>
                    <a:lnTo>
                      <a:pt x="1107" y="90"/>
                    </a:lnTo>
                    <a:lnTo>
                      <a:pt x="1122" y="85"/>
                    </a:lnTo>
                    <a:lnTo>
                      <a:pt x="1137" y="80"/>
                    </a:lnTo>
                    <a:lnTo>
                      <a:pt x="1152" y="75"/>
                    </a:lnTo>
                    <a:lnTo>
                      <a:pt x="1172" y="75"/>
                    </a:lnTo>
                  </a:path>
                </a:pathLst>
              </a:custGeom>
              <a:noFill/>
              <a:ln w="31750" cap="flat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8" name="Freeform 56"/>
              <p:cNvSpPr>
                <a:spLocks/>
              </p:cNvSpPr>
              <p:nvPr/>
            </p:nvSpPr>
            <p:spPr bwMode="auto">
              <a:xfrm>
                <a:off x="2146300" y="3748088"/>
                <a:ext cx="3216275" cy="1323975"/>
              </a:xfrm>
              <a:custGeom>
                <a:avLst/>
                <a:gdLst/>
                <a:ahLst/>
                <a:cxnLst>
                  <a:cxn ang="0">
                    <a:pos x="30" y="824"/>
                  </a:cxn>
                  <a:cxn ang="0">
                    <a:pos x="80" y="794"/>
                  </a:cxn>
                  <a:cxn ang="0">
                    <a:pos x="124" y="740"/>
                  </a:cxn>
                  <a:cxn ang="0">
                    <a:pos x="174" y="660"/>
                  </a:cxn>
                  <a:cxn ang="0">
                    <a:pos x="224" y="566"/>
                  </a:cxn>
                  <a:cxn ang="0">
                    <a:pos x="268" y="462"/>
                  </a:cxn>
                  <a:cxn ang="0">
                    <a:pos x="318" y="357"/>
                  </a:cxn>
                  <a:cxn ang="0">
                    <a:pos x="368" y="253"/>
                  </a:cxn>
                  <a:cxn ang="0">
                    <a:pos x="412" y="164"/>
                  </a:cxn>
                  <a:cxn ang="0">
                    <a:pos x="462" y="89"/>
                  </a:cxn>
                  <a:cxn ang="0">
                    <a:pos x="512" y="35"/>
                  </a:cxn>
                  <a:cxn ang="0">
                    <a:pos x="556" y="5"/>
                  </a:cxn>
                  <a:cxn ang="0">
                    <a:pos x="606" y="5"/>
                  </a:cxn>
                  <a:cxn ang="0">
                    <a:pos x="656" y="25"/>
                  </a:cxn>
                  <a:cxn ang="0">
                    <a:pos x="700" y="74"/>
                  </a:cxn>
                  <a:cxn ang="0">
                    <a:pos x="750" y="139"/>
                  </a:cxn>
                  <a:cxn ang="0">
                    <a:pos x="800" y="223"/>
                  </a:cxn>
                  <a:cxn ang="0">
                    <a:pos x="844" y="323"/>
                  </a:cxn>
                  <a:cxn ang="0">
                    <a:pos x="894" y="422"/>
                  </a:cxn>
                  <a:cxn ang="0">
                    <a:pos x="939" y="516"/>
                  </a:cxn>
                  <a:cxn ang="0">
                    <a:pos x="988" y="610"/>
                  </a:cxn>
                  <a:cxn ang="0">
                    <a:pos x="1038" y="690"/>
                  </a:cxn>
                  <a:cxn ang="0">
                    <a:pos x="1083" y="754"/>
                  </a:cxn>
                  <a:cxn ang="0">
                    <a:pos x="1132" y="799"/>
                  </a:cxn>
                  <a:cxn ang="0">
                    <a:pos x="1182" y="824"/>
                  </a:cxn>
                  <a:cxn ang="0">
                    <a:pos x="1227" y="829"/>
                  </a:cxn>
                  <a:cxn ang="0">
                    <a:pos x="1276" y="819"/>
                  </a:cxn>
                  <a:cxn ang="0">
                    <a:pos x="1326" y="794"/>
                  </a:cxn>
                  <a:cxn ang="0">
                    <a:pos x="1371" y="759"/>
                  </a:cxn>
                  <a:cxn ang="0">
                    <a:pos x="1420" y="715"/>
                  </a:cxn>
                  <a:cxn ang="0">
                    <a:pos x="1470" y="670"/>
                  </a:cxn>
                  <a:cxn ang="0">
                    <a:pos x="1515" y="625"/>
                  </a:cxn>
                  <a:cxn ang="0">
                    <a:pos x="1564" y="591"/>
                  </a:cxn>
                  <a:cxn ang="0">
                    <a:pos x="1614" y="561"/>
                  </a:cxn>
                  <a:cxn ang="0">
                    <a:pos x="1659" y="541"/>
                  </a:cxn>
                  <a:cxn ang="0">
                    <a:pos x="1708" y="536"/>
                  </a:cxn>
                  <a:cxn ang="0">
                    <a:pos x="1758" y="546"/>
                  </a:cxn>
                  <a:cxn ang="0">
                    <a:pos x="1803" y="566"/>
                  </a:cxn>
                  <a:cxn ang="0">
                    <a:pos x="1852" y="596"/>
                  </a:cxn>
                  <a:cxn ang="0">
                    <a:pos x="1902" y="630"/>
                  </a:cxn>
                  <a:cxn ang="0">
                    <a:pos x="1947" y="670"/>
                  </a:cxn>
                  <a:cxn ang="0">
                    <a:pos x="1996" y="710"/>
                  </a:cxn>
                </a:cxnLst>
                <a:rect l="0" t="0" r="r" b="b"/>
                <a:pathLst>
                  <a:path w="2026" h="834">
                    <a:moveTo>
                      <a:pt x="0" y="834"/>
                    </a:moveTo>
                    <a:lnTo>
                      <a:pt x="15" y="829"/>
                    </a:lnTo>
                    <a:lnTo>
                      <a:pt x="30" y="824"/>
                    </a:lnTo>
                    <a:lnTo>
                      <a:pt x="45" y="819"/>
                    </a:lnTo>
                    <a:lnTo>
                      <a:pt x="60" y="809"/>
                    </a:lnTo>
                    <a:lnTo>
                      <a:pt x="80" y="794"/>
                    </a:lnTo>
                    <a:lnTo>
                      <a:pt x="95" y="779"/>
                    </a:lnTo>
                    <a:lnTo>
                      <a:pt x="110" y="759"/>
                    </a:lnTo>
                    <a:lnTo>
                      <a:pt x="124" y="740"/>
                    </a:lnTo>
                    <a:lnTo>
                      <a:pt x="139" y="715"/>
                    </a:lnTo>
                    <a:lnTo>
                      <a:pt x="159" y="690"/>
                    </a:lnTo>
                    <a:lnTo>
                      <a:pt x="174" y="660"/>
                    </a:lnTo>
                    <a:lnTo>
                      <a:pt x="189" y="630"/>
                    </a:lnTo>
                    <a:lnTo>
                      <a:pt x="204" y="601"/>
                    </a:lnTo>
                    <a:lnTo>
                      <a:pt x="224" y="566"/>
                    </a:lnTo>
                    <a:lnTo>
                      <a:pt x="239" y="531"/>
                    </a:lnTo>
                    <a:lnTo>
                      <a:pt x="254" y="496"/>
                    </a:lnTo>
                    <a:lnTo>
                      <a:pt x="268" y="462"/>
                    </a:lnTo>
                    <a:lnTo>
                      <a:pt x="283" y="427"/>
                    </a:lnTo>
                    <a:lnTo>
                      <a:pt x="303" y="392"/>
                    </a:lnTo>
                    <a:lnTo>
                      <a:pt x="318" y="357"/>
                    </a:lnTo>
                    <a:lnTo>
                      <a:pt x="333" y="323"/>
                    </a:lnTo>
                    <a:lnTo>
                      <a:pt x="348" y="288"/>
                    </a:lnTo>
                    <a:lnTo>
                      <a:pt x="368" y="253"/>
                    </a:lnTo>
                    <a:lnTo>
                      <a:pt x="383" y="223"/>
                    </a:lnTo>
                    <a:lnTo>
                      <a:pt x="398" y="193"/>
                    </a:lnTo>
                    <a:lnTo>
                      <a:pt x="412" y="164"/>
                    </a:lnTo>
                    <a:lnTo>
                      <a:pt x="427" y="134"/>
                    </a:lnTo>
                    <a:lnTo>
                      <a:pt x="447" y="109"/>
                    </a:lnTo>
                    <a:lnTo>
                      <a:pt x="462" y="89"/>
                    </a:lnTo>
                    <a:lnTo>
                      <a:pt x="477" y="69"/>
                    </a:lnTo>
                    <a:lnTo>
                      <a:pt x="492" y="49"/>
                    </a:lnTo>
                    <a:lnTo>
                      <a:pt x="512" y="35"/>
                    </a:lnTo>
                    <a:lnTo>
                      <a:pt x="527" y="25"/>
                    </a:lnTo>
                    <a:lnTo>
                      <a:pt x="542" y="15"/>
                    </a:lnTo>
                    <a:lnTo>
                      <a:pt x="556" y="5"/>
                    </a:lnTo>
                    <a:lnTo>
                      <a:pt x="571" y="0"/>
                    </a:lnTo>
                    <a:lnTo>
                      <a:pt x="591" y="0"/>
                    </a:lnTo>
                    <a:lnTo>
                      <a:pt x="606" y="5"/>
                    </a:lnTo>
                    <a:lnTo>
                      <a:pt x="621" y="10"/>
                    </a:lnTo>
                    <a:lnTo>
                      <a:pt x="636" y="15"/>
                    </a:lnTo>
                    <a:lnTo>
                      <a:pt x="656" y="25"/>
                    </a:lnTo>
                    <a:lnTo>
                      <a:pt x="671" y="40"/>
                    </a:lnTo>
                    <a:lnTo>
                      <a:pt x="686" y="54"/>
                    </a:lnTo>
                    <a:lnTo>
                      <a:pt x="700" y="74"/>
                    </a:lnTo>
                    <a:lnTo>
                      <a:pt x="715" y="94"/>
                    </a:lnTo>
                    <a:lnTo>
                      <a:pt x="735" y="119"/>
                    </a:lnTo>
                    <a:lnTo>
                      <a:pt x="750" y="139"/>
                    </a:lnTo>
                    <a:lnTo>
                      <a:pt x="765" y="169"/>
                    </a:lnTo>
                    <a:lnTo>
                      <a:pt x="780" y="193"/>
                    </a:lnTo>
                    <a:lnTo>
                      <a:pt x="800" y="223"/>
                    </a:lnTo>
                    <a:lnTo>
                      <a:pt x="815" y="258"/>
                    </a:lnTo>
                    <a:lnTo>
                      <a:pt x="829" y="288"/>
                    </a:lnTo>
                    <a:lnTo>
                      <a:pt x="844" y="323"/>
                    </a:lnTo>
                    <a:lnTo>
                      <a:pt x="859" y="352"/>
                    </a:lnTo>
                    <a:lnTo>
                      <a:pt x="879" y="387"/>
                    </a:lnTo>
                    <a:lnTo>
                      <a:pt x="894" y="422"/>
                    </a:lnTo>
                    <a:lnTo>
                      <a:pt x="909" y="452"/>
                    </a:lnTo>
                    <a:lnTo>
                      <a:pt x="924" y="486"/>
                    </a:lnTo>
                    <a:lnTo>
                      <a:pt x="939" y="516"/>
                    </a:lnTo>
                    <a:lnTo>
                      <a:pt x="959" y="551"/>
                    </a:lnTo>
                    <a:lnTo>
                      <a:pt x="973" y="581"/>
                    </a:lnTo>
                    <a:lnTo>
                      <a:pt x="988" y="610"/>
                    </a:lnTo>
                    <a:lnTo>
                      <a:pt x="1003" y="635"/>
                    </a:lnTo>
                    <a:lnTo>
                      <a:pt x="1023" y="665"/>
                    </a:lnTo>
                    <a:lnTo>
                      <a:pt x="1038" y="690"/>
                    </a:lnTo>
                    <a:lnTo>
                      <a:pt x="1053" y="710"/>
                    </a:lnTo>
                    <a:lnTo>
                      <a:pt x="1068" y="735"/>
                    </a:lnTo>
                    <a:lnTo>
                      <a:pt x="1083" y="754"/>
                    </a:lnTo>
                    <a:lnTo>
                      <a:pt x="1103" y="769"/>
                    </a:lnTo>
                    <a:lnTo>
                      <a:pt x="1117" y="784"/>
                    </a:lnTo>
                    <a:lnTo>
                      <a:pt x="1132" y="799"/>
                    </a:lnTo>
                    <a:lnTo>
                      <a:pt x="1147" y="809"/>
                    </a:lnTo>
                    <a:lnTo>
                      <a:pt x="1167" y="819"/>
                    </a:lnTo>
                    <a:lnTo>
                      <a:pt x="1182" y="824"/>
                    </a:lnTo>
                    <a:lnTo>
                      <a:pt x="1197" y="829"/>
                    </a:lnTo>
                    <a:lnTo>
                      <a:pt x="1212" y="829"/>
                    </a:lnTo>
                    <a:lnTo>
                      <a:pt x="1227" y="829"/>
                    </a:lnTo>
                    <a:lnTo>
                      <a:pt x="1247" y="829"/>
                    </a:lnTo>
                    <a:lnTo>
                      <a:pt x="1261" y="824"/>
                    </a:lnTo>
                    <a:lnTo>
                      <a:pt x="1276" y="819"/>
                    </a:lnTo>
                    <a:lnTo>
                      <a:pt x="1291" y="814"/>
                    </a:lnTo>
                    <a:lnTo>
                      <a:pt x="1311" y="804"/>
                    </a:lnTo>
                    <a:lnTo>
                      <a:pt x="1326" y="794"/>
                    </a:lnTo>
                    <a:lnTo>
                      <a:pt x="1341" y="784"/>
                    </a:lnTo>
                    <a:lnTo>
                      <a:pt x="1356" y="774"/>
                    </a:lnTo>
                    <a:lnTo>
                      <a:pt x="1371" y="759"/>
                    </a:lnTo>
                    <a:lnTo>
                      <a:pt x="1391" y="745"/>
                    </a:lnTo>
                    <a:lnTo>
                      <a:pt x="1405" y="730"/>
                    </a:lnTo>
                    <a:lnTo>
                      <a:pt x="1420" y="715"/>
                    </a:lnTo>
                    <a:lnTo>
                      <a:pt x="1435" y="700"/>
                    </a:lnTo>
                    <a:lnTo>
                      <a:pt x="1455" y="685"/>
                    </a:lnTo>
                    <a:lnTo>
                      <a:pt x="1470" y="670"/>
                    </a:lnTo>
                    <a:lnTo>
                      <a:pt x="1485" y="655"/>
                    </a:lnTo>
                    <a:lnTo>
                      <a:pt x="1500" y="640"/>
                    </a:lnTo>
                    <a:lnTo>
                      <a:pt x="1515" y="625"/>
                    </a:lnTo>
                    <a:lnTo>
                      <a:pt x="1535" y="610"/>
                    </a:lnTo>
                    <a:lnTo>
                      <a:pt x="1549" y="601"/>
                    </a:lnTo>
                    <a:lnTo>
                      <a:pt x="1564" y="591"/>
                    </a:lnTo>
                    <a:lnTo>
                      <a:pt x="1579" y="576"/>
                    </a:lnTo>
                    <a:lnTo>
                      <a:pt x="1599" y="566"/>
                    </a:lnTo>
                    <a:lnTo>
                      <a:pt x="1614" y="561"/>
                    </a:lnTo>
                    <a:lnTo>
                      <a:pt x="1629" y="551"/>
                    </a:lnTo>
                    <a:lnTo>
                      <a:pt x="1644" y="546"/>
                    </a:lnTo>
                    <a:lnTo>
                      <a:pt x="1659" y="541"/>
                    </a:lnTo>
                    <a:lnTo>
                      <a:pt x="1679" y="541"/>
                    </a:lnTo>
                    <a:lnTo>
                      <a:pt x="1693" y="536"/>
                    </a:lnTo>
                    <a:lnTo>
                      <a:pt x="1708" y="536"/>
                    </a:lnTo>
                    <a:lnTo>
                      <a:pt x="1723" y="541"/>
                    </a:lnTo>
                    <a:lnTo>
                      <a:pt x="1738" y="541"/>
                    </a:lnTo>
                    <a:lnTo>
                      <a:pt x="1758" y="546"/>
                    </a:lnTo>
                    <a:lnTo>
                      <a:pt x="1773" y="551"/>
                    </a:lnTo>
                    <a:lnTo>
                      <a:pt x="1788" y="556"/>
                    </a:lnTo>
                    <a:lnTo>
                      <a:pt x="1803" y="566"/>
                    </a:lnTo>
                    <a:lnTo>
                      <a:pt x="1823" y="576"/>
                    </a:lnTo>
                    <a:lnTo>
                      <a:pt x="1837" y="586"/>
                    </a:lnTo>
                    <a:lnTo>
                      <a:pt x="1852" y="596"/>
                    </a:lnTo>
                    <a:lnTo>
                      <a:pt x="1867" y="606"/>
                    </a:lnTo>
                    <a:lnTo>
                      <a:pt x="1882" y="615"/>
                    </a:lnTo>
                    <a:lnTo>
                      <a:pt x="1902" y="630"/>
                    </a:lnTo>
                    <a:lnTo>
                      <a:pt x="1917" y="645"/>
                    </a:lnTo>
                    <a:lnTo>
                      <a:pt x="1932" y="655"/>
                    </a:lnTo>
                    <a:lnTo>
                      <a:pt x="1947" y="670"/>
                    </a:lnTo>
                    <a:lnTo>
                      <a:pt x="1967" y="685"/>
                    </a:lnTo>
                    <a:lnTo>
                      <a:pt x="1981" y="700"/>
                    </a:lnTo>
                    <a:lnTo>
                      <a:pt x="1996" y="710"/>
                    </a:lnTo>
                    <a:lnTo>
                      <a:pt x="2011" y="725"/>
                    </a:lnTo>
                    <a:lnTo>
                      <a:pt x="2026" y="740"/>
                    </a:lnTo>
                  </a:path>
                </a:pathLst>
              </a:custGeom>
              <a:noFill/>
              <a:ln w="31750" cap="flat">
                <a:solidFill>
                  <a:srgbClr val="007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9" name="Freeform 57"/>
              <p:cNvSpPr>
                <a:spLocks/>
              </p:cNvSpPr>
              <p:nvPr/>
            </p:nvSpPr>
            <p:spPr bwMode="auto">
              <a:xfrm>
                <a:off x="5362575" y="4779963"/>
                <a:ext cx="1860550" cy="284163"/>
              </a:xfrm>
              <a:custGeom>
                <a:avLst/>
                <a:gdLst/>
                <a:ahLst/>
                <a:cxnLst>
                  <a:cxn ang="0">
                    <a:pos x="20" y="100"/>
                  </a:cxn>
                  <a:cxn ang="0">
                    <a:pos x="50" y="124"/>
                  </a:cxn>
                  <a:cxn ang="0">
                    <a:pos x="85" y="144"/>
                  </a:cxn>
                  <a:cxn ang="0">
                    <a:pos x="114" y="159"/>
                  </a:cxn>
                  <a:cxn ang="0">
                    <a:pos x="144" y="169"/>
                  </a:cxn>
                  <a:cxn ang="0">
                    <a:pos x="179" y="179"/>
                  </a:cxn>
                  <a:cxn ang="0">
                    <a:pos x="209" y="179"/>
                  </a:cxn>
                  <a:cxn ang="0">
                    <a:pos x="243" y="179"/>
                  </a:cxn>
                  <a:cxn ang="0">
                    <a:pos x="273" y="174"/>
                  </a:cxn>
                  <a:cxn ang="0">
                    <a:pos x="308" y="164"/>
                  </a:cxn>
                  <a:cxn ang="0">
                    <a:pos x="338" y="154"/>
                  </a:cxn>
                  <a:cxn ang="0">
                    <a:pos x="373" y="134"/>
                  </a:cxn>
                  <a:cxn ang="0">
                    <a:pos x="402" y="119"/>
                  </a:cxn>
                  <a:cxn ang="0">
                    <a:pos x="432" y="100"/>
                  </a:cxn>
                  <a:cxn ang="0">
                    <a:pos x="467" y="80"/>
                  </a:cxn>
                  <a:cxn ang="0">
                    <a:pos x="497" y="65"/>
                  </a:cxn>
                  <a:cxn ang="0">
                    <a:pos x="531" y="45"/>
                  </a:cxn>
                  <a:cxn ang="0">
                    <a:pos x="561" y="30"/>
                  </a:cxn>
                  <a:cxn ang="0">
                    <a:pos x="596" y="20"/>
                  </a:cxn>
                  <a:cxn ang="0">
                    <a:pos x="626" y="10"/>
                  </a:cxn>
                  <a:cxn ang="0">
                    <a:pos x="656" y="0"/>
                  </a:cxn>
                  <a:cxn ang="0">
                    <a:pos x="690" y="0"/>
                  </a:cxn>
                  <a:cxn ang="0">
                    <a:pos x="720" y="0"/>
                  </a:cxn>
                  <a:cxn ang="0">
                    <a:pos x="755" y="5"/>
                  </a:cxn>
                  <a:cxn ang="0">
                    <a:pos x="785" y="10"/>
                  </a:cxn>
                  <a:cxn ang="0">
                    <a:pos x="819" y="20"/>
                  </a:cxn>
                  <a:cxn ang="0">
                    <a:pos x="849" y="35"/>
                  </a:cxn>
                  <a:cxn ang="0">
                    <a:pos x="884" y="50"/>
                  </a:cxn>
                  <a:cxn ang="0">
                    <a:pos x="914" y="65"/>
                  </a:cxn>
                  <a:cxn ang="0">
                    <a:pos x="944" y="85"/>
                  </a:cxn>
                  <a:cxn ang="0">
                    <a:pos x="978" y="100"/>
                  </a:cxn>
                  <a:cxn ang="0">
                    <a:pos x="1008" y="119"/>
                  </a:cxn>
                  <a:cxn ang="0">
                    <a:pos x="1043" y="134"/>
                  </a:cxn>
                  <a:cxn ang="0">
                    <a:pos x="1073" y="149"/>
                  </a:cxn>
                  <a:cxn ang="0">
                    <a:pos x="1107" y="159"/>
                  </a:cxn>
                  <a:cxn ang="0">
                    <a:pos x="1137" y="169"/>
                  </a:cxn>
                  <a:cxn ang="0">
                    <a:pos x="1172" y="179"/>
                  </a:cxn>
                </a:cxnLst>
                <a:rect l="0" t="0" r="r" b="b"/>
                <a:pathLst>
                  <a:path w="1172" h="179">
                    <a:moveTo>
                      <a:pt x="0" y="90"/>
                    </a:moveTo>
                    <a:lnTo>
                      <a:pt x="20" y="100"/>
                    </a:lnTo>
                    <a:lnTo>
                      <a:pt x="35" y="114"/>
                    </a:lnTo>
                    <a:lnTo>
                      <a:pt x="50" y="124"/>
                    </a:lnTo>
                    <a:lnTo>
                      <a:pt x="65" y="134"/>
                    </a:lnTo>
                    <a:lnTo>
                      <a:pt x="85" y="144"/>
                    </a:lnTo>
                    <a:lnTo>
                      <a:pt x="99" y="149"/>
                    </a:lnTo>
                    <a:lnTo>
                      <a:pt x="114" y="159"/>
                    </a:lnTo>
                    <a:lnTo>
                      <a:pt x="129" y="164"/>
                    </a:lnTo>
                    <a:lnTo>
                      <a:pt x="144" y="169"/>
                    </a:lnTo>
                    <a:lnTo>
                      <a:pt x="164" y="174"/>
                    </a:lnTo>
                    <a:lnTo>
                      <a:pt x="179" y="179"/>
                    </a:lnTo>
                    <a:lnTo>
                      <a:pt x="194" y="179"/>
                    </a:lnTo>
                    <a:lnTo>
                      <a:pt x="209" y="179"/>
                    </a:lnTo>
                    <a:lnTo>
                      <a:pt x="229" y="179"/>
                    </a:lnTo>
                    <a:lnTo>
                      <a:pt x="243" y="179"/>
                    </a:lnTo>
                    <a:lnTo>
                      <a:pt x="258" y="179"/>
                    </a:lnTo>
                    <a:lnTo>
                      <a:pt x="273" y="174"/>
                    </a:lnTo>
                    <a:lnTo>
                      <a:pt x="288" y="169"/>
                    </a:lnTo>
                    <a:lnTo>
                      <a:pt x="308" y="164"/>
                    </a:lnTo>
                    <a:lnTo>
                      <a:pt x="323" y="159"/>
                    </a:lnTo>
                    <a:lnTo>
                      <a:pt x="338" y="154"/>
                    </a:lnTo>
                    <a:lnTo>
                      <a:pt x="353" y="144"/>
                    </a:lnTo>
                    <a:lnTo>
                      <a:pt x="373" y="134"/>
                    </a:lnTo>
                    <a:lnTo>
                      <a:pt x="387" y="129"/>
                    </a:lnTo>
                    <a:lnTo>
                      <a:pt x="402" y="119"/>
                    </a:lnTo>
                    <a:lnTo>
                      <a:pt x="417" y="109"/>
                    </a:lnTo>
                    <a:lnTo>
                      <a:pt x="432" y="100"/>
                    </a:lnTo>
                    <a:lnTo>
                      <a:pt x="452" y="90"/>
                    </a:lnTo>
                    <a:lnTo>
                      <a:pt x="467" y="80"/>
                    </a:lnTo>
                    <a:lnTo>
                      <a:pt x="482" y="75"/>
                    </a:lnTo>
                    <a:lnTo>
                      <a:pt x="497" y="65"/>
                    </a:lnTo>
                    <a:lnTo>
                      <a:pt x="512" y="55"/>
                    </a:lnTo>
                    <a:lnTo>
                      <a:pt x="531" y="45"/>
                    </a:lnTo>
                    <a:lnTo>
                      <a:pt x="546" y="40"/>
                    </a:lnTo>
                    <a:lnTo>
                      <a:pt x="561" y="30"/>
                    </a:lnTo>
                    <a:lnTo>
                      <a:pt x="576" y="25"/>
                    </a:lnTo>
                    <a:lnTo>
                      <a:pt x="596" y="20"/>
                    </a:lnTo>
                    <a:lnTo>
                      <a:pt x="611" y="15"/>
                    </a:lnTo>
                    <a:lnTo>
                      <a:pt x="626" y="10"/>
                    </a:lnTo>
                    <a:lnTo>
                      <a:pt x="641" y="5"/>
                    </a:lnTo>
                    <a:lnTo>
                      <a:pt x="656" y="0"/>
                    </a:lnTo>
                    <a:lnTo>
                      <a:pt x="675" y="0"/>
                    </a:lnTo>
                    <a:lnTo>
                      <a:pt x="690" y="0"/>
                    </a:lnTo>
                    <a:lnTo>
                      <a:pt x="705" y="0"/>
                    </a:lnTo>
                    <a:lnTo>
                      <a:pt x="720" y="0"/>
                    </a:lnTo>
                    <a:lnTo>
                      <a:pt x="740" y="0"/>
                    </a:lnTo>
                    <a:lnTo>
                      <a:pt x="755" y="5"/>
                    </a:lnTo>
                    <a:lnTo>
                      <a:pt x="770" y="5"/>
                    </a:lnTo>
                    <a:lnTo>
                      <a:pt x="785" y="10"/>
                    </a:lnTo>
                    <a:lnTo>
                      <a:pt x="800" y="15"/>
                    </a:lnTo>
                    <a:lnTo>
                      <a:pt x="819" y="20"/>
                    </a:lnTo>
                    <a:lnTo>
                      <a:pt x="834" y="25"/>
                    </a:lnTo>
                    <a:lnTo>
                      <a:pt x="849" y="35"/>
                    </a:lnTo>
                    <a:lnTo>
                      <a:pt x="864" y="40"/>
                    </a:lnTo>
                    <a:lnTo>
                      <a:pt x="884" y="50"/>
                    </a:lnTo>
                    <a:lnTo>
                      <a:pt x="899" y="55"/>
                    </a:lnTo>
                    <a:lnTo>
                      <a:pt x="914" y="65"/>
                    </a:lnTo>
                    <a:lnTo>
                      <a:pt x="929" y="75"/>
                    </a:lnTo>
                    <a:lnTo>
                      <a:pt x="944" y="85"/>
                    </a:lnTo>
                    <a:lnTo>
                      <a:pt x="963" y="90"/>
                    </a:lnTo>
                    <a:lnTo>
                      <a:pt x="978" y="100"/>
                    </a:lnTo>
                    <a:lnTo>
                      <a:pt x="993" y="109"/>
                    </a:lnTo>
                    <a:lnTo>
                      <a:pt x="1008" y="119"/>
                    </a:lnTo>
                    <a:lnTo>
                      <a:pt x="1028" y="124"/>
                    </a:lnTo>
                    <a:lnTo>
                      <a:pt x="1043" y="134"/>
                    </a:lnTo>
                    <a:lnTo>
                      <a:pt x="1058" y="139"/>
                    </a:lnTo>
                    <a:lnTo>
                      <a:pt x="1073" y="149"/>
                    </a:lnTo>
                    <a:lnTo>
                      <a:pt x="1088" y="154"/>
                    </a:lnTo>
                    <a:lnTo>
                      <a:pt x="1107" y="159"/>
                    </a:lnTo>
                    <a:lnTo>
                      <a:pt x="1122" y="164"/>
                    </a:lnTo>
                    <a:lnTo>
                      <a:pt x="1137" y="169"/>
                    </a:lnTo>
                    <a:lnTo>
                      <a:pt x="1152" y="174"/>
                    </a:lnTo>
                    <a:lnTo>
                      <a:pt x="1172" y="179"/>
                    </a:lnTo>
                  </a:path>
                </a:pathLst>
              </a:custGeom>
              <a:noFill/>
              <a:ln w="31750" cap="flat">
                <a:solidFill>
                  <a:srgbClr val="007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0" name="Freeform 58"/>
              <p:cNvSpPr>
                <a:spLocks/>
              </p:cNvSpPr>
              <p:nvPr/>
            </p:nvSpPr>
            <p:spPr bwMode="auto">
              <a:xfrm>
                <a:off x="2146300" y="4149725"/>
                <a:ext cx="3216275" cy="922338"/>
              </a:xfrm>
              <a:custGeom>
                <a:avLst/>
                <a:gdLst/>
                <a:ahLst/>
                <a:cxnLst>
                  <a:cxn ang="0">
                    <a:pos x="30" y="576"/>
                  </a:cxn>
                  <a:cxn ang="0">
                    <a:pos x="80" y="576"/>
                  </a:cxn>
                  <a:cxn ang="0">
                    <a:pos x="124" y="576"/>
                  </a:cxn>
                  <a:cxn ang="0">
                    <a:pos x="174" y="576"/>
                  </a:cxn>
                  <a:cxn ang="0">
                    <a:pos x="224" y="571"/>
                  </a:cxn>
                  <a:cxn ang="0">
                    <a:pos x="268" y="561"/>
                  </a:cxn>
                  <a:cxn ang="0">
                    <a:pos x="318" y="546"/>
                  </a:cxn>
                  <a:cxn ang="0">
                    <a:pos x="368" y="526"/>
                  </a:cxn>
                  <a:cxn ang="0">
                    <a:pos x="412" y="497"/>
                  </a:cxn>
                  <a:cxn ang="0">
                    <a:pos x="462" y="462"/>
                  </a:cxn>
                  <a:cxn ang="0">
                    <a:pos x="512" y="417"/>
                  </a:cxn>
                  <a:cxn ang="0">
                    <a:pos x="556" y="367"/>
                  </a:cxn>
                  <a:cxn ang="0">
                    <a:pos x="606" y="313"/>
                  </a:cxn>
                  <a:cxn ang="0">
                    <a:pos x="656" y="253"/>
                  </a:cxn>
                  <a:cxn ang="0">
                    <a:pos x="700" y="194"/>
                  </a:cxn>
                  <a:cxn ang="0">
                    <a:pos x="750" y="139"/>
                  </a:cxn>
                  <a:cxn ang="0">
                    <a:pos x="800" y="89"/>
                  </a:cxn>
                  <a:cxn ang="0">
                    <a:pos x="844" y="50"/>
                  </a:cxn>
                  <a:cxn ang="0">
                    <a:pos x="894" y="20"/>
                  </a:cxn>
                  <a:cxn ang="0">
                    <a:pos x="939" y="0"/>
                  </a:cxn>
                  <a:cxn ang="0">
                    <a:pos x="988" y="0"/>
                  </a:cxn>
                  <a:cxn ang="0">
                    <a:pos x="1038" y="10"/>
                  </a:cxn>
                  <a:cxn ang="0">
                    <a:pos x="1083" y="40"/>
                  </a:cxn>
                  <a:cxn ang="0">
                    <a:pos x="1132" y="79"/>
                  </a:cxn>
                  <a:cxn ang="0">
                    <a:pos x="1182" y="129"/>
                  </a:cxn>
                  <a:cxn ang="0">
                    <a:pos x="1227" y="189"/>
                  </a:cxn>
                  <a:cxn ang="0">
                    <a:pos x="1276" y="253"/>
                  </a:cxn>
                  <a:cxn ang="0">
                    <a:pos x="1326" y="318"/>
                  </a:cxn>
                  <a:cxn ang="0">
                    <a:pos x="1371" y="382"/>
                  </a:cxn>
                  <a:cxn ang="0">
                    <a:pos x="1420" y="442"/>
                  </a:cxn>
                  <a:cxn ang="0">
                    <a:pos x="1470" y="497"/>
                  </a:cxn>
                  <a:cxn ang="0">
                    <a:pos x="1515" y="536"/>
                  </a:cxn>
                  <a:cxn ang="0">
                    <a:pos x="1564" y="561"/>
                  </a:cxn>
                  <a:cxn ang="0">
                    <a:pos x="1614" y="576"/>
                  </a:cxn>
                  <a:cxn ang="0">
                    <a:pos x="1659" y="576"/>
                  </a:cxn>
                  <a:cxn ang="0">
                    <a:pos x="1708" y="566"/>
                  </a:cxn>
                  <a:cxn ang="0">
                    <a:pos x="1758" y="546"/>
                  </a:cxn>
                  <a:cxn ang="0">
                    <a:pos x="1803" y="516"/>
                  </a:cxn>
                  <a:cxn ang="0">
                    <a:pos x="1852" y="482"/>
                  </a:cxn>
                  <a:cxn ang="0">
                    <a:pos x="1902" y="447"/>
                  </a:cxn>
                  <a:cxn ang="0">
                    <a:pos x="1947" y="412"/>
                  </a:cxn>
                  <a:cxn ang="0">
                    <a:pos x="1996" y="382"/>
                  </a:cxn>
                </a:cxnLst>
                <a:rect l="0" t="0" r="r" b="b"/>
                <a:pathLst>
                  <a:path w="2026" h="581">
                    <a:moveTo>
                      <a:pt x="0" y="581"/>
                    </a:moveTo>
                    <a:lnTo>
                      <a:pt x="15" y="576"/>
                    </a:lnTo>
                    <a:lnTo>
                      <a:pt x="30" y="576"/>
                    </a:lnTo>
                    <a:lnTo>
                      <a:pt x="45" y="576"/>
                    </a:lnTo>
                    <a:lnTo>
                      <a:pt x="60" y="576"/>
                    </a:lnTo>
                    <a:lnTo>
                      <a:pt x="80" y="576"/>
                    </a:lnTo>
                    <a:lnTo>
                      <a:pt x="95" y="576"/>
                    </a:lnTo>
                    <a:lnTo>
                      <a:pt x="110" y="576"/>
                    </a:lnTo>
                    <a:lnTo>
                      <a:pt x="124" y="576"/>
                    </a:lnTo>
                    <a:lnTo>
                      <a:pt x="139" y="576"/>
                    </a:lnTo>
                    <a:lnTo>
                      <a:pt x="159" y="576"/>
                    </a:lnTo>
                    <a:lnTo>
                      <a:pt x="174" y="576"/>
                    </a:lnTo>
                    <a:lnTo>
                      <a:pt x="189" y="576"/>
                    </a:lnTo>
                    <a:lnTo>
                      <a:pt x="204" y="571"/>
                    </a:lnTo>
                    <a:lnTo>
                      <a:pt x="224" y="571"/>
                    </a:lnTo>
                    <a:lnTo>
                      <a:pt x="239" y="566"/>
                    </a:lnTo>
                    <a:lnTo>
                      <a:pt x="254" y="566"/>
                    </a:lnTo>
                    <a:lnTo>
                      <a:pt x="268" y="561"/>
                    </a:lnTo>
                    <a:lnTo>
                      <a:pt x="283" y="556"/>
                    </a:lnTo>
                    <a:lnTo>
                      <a:pt x="303" y="551"/>
                    </a:lnTo>
                    <a:lnTo>
                      <a:pt x="318" y="546"/>
                    </a:lnTo>
                    <a:lnTo>
                      <a:pt x="333" y="541"/>
                    </a:lnTo>
                    <a:lnTo>
                      <a:pt x="348" y="531"/>
                    </a:lnTo>
                    <a:lnTo>
                      <a:pt x="368" y="526"/>
                    </a:lnTo>
                    <a:lnTo>
                      <a:pt x="383" y="516"/>
                    </a:lnTo>
                    <a:lnTo>
                      <a:pt x="398" y="506"/>
                    </a:lnTo>
                    <a:lnTo>
                      <a:pt x="412" y="497"/>
                    </a:lnTo>
                    <a:lnTo>
                      <a:pt x="427" y="487"/>
                    </a:lnTo>
                    <a:lnTo>
                      <a:pt x="447" y="472"/>
                    </a:lnTo>
                    <a:lnTo>
                      <a:pt x="462" y="462"/>
                    </a:lnTo>
                    <a:lnTo>
                      <a:pt x="477" y="447"/>
                    </a:lnTo>
                    <a:lnTo>
                      <a:pt x="492" y="432"/>
                    </a:lnTo>
                    <a:lnTo>
                      <a:pt x="512" y="417"/>
                    </a:lnTo>
                    <a:lnTo>
                      <a:pt x="527" y="402"/>
                    </a:lnTo>
                    <a:lnTo>
                      <a:pt x="542" y="382"/>
                    </a:lnTo>
                    <a:lnTo>
                      <a:pt x="556" y="367"/>
                    </a:lnTo>
                    <a:lnTo>
                      <a:pt x="571" y="348"/>
                    </a:lnTo>
                    <a:lnTo>
                      <a:pt x="591" y="333"/>
                    </a:lnTo>
                    <a:lnTo>
                      <a:pt x="606" y="313"/>
                    </a:lnTo>
                    <a:lnTo>
                      <a:pt x="621" y="293"/>
                    </a:lnTo>
                    <a:lnTo>
                      <a:pt x="636" y="273"/>
                    </a:lnTo>
                    <a:lnTo>
                      <a:pt x="656" y="253"/>
                    </a:lnTo>
                    <a:lnTo>
                      <a:pt x="671" y="233"/>
                    </a:lnTo>
                    <a:lnTo>
                      <a:pt x="686" y="214"/>
                    </a:lnTo>
                    <a:lnTo>
                      <a:pt x="700" y="194"/>
                    </a:lnTo>
                    <a:lnTo>
                      <a:pt x="715" y="179"/>
                    </a:lnTo>
                    <a:lnTo>
                      <a:pt x="735" y="159"/>
                    </a:lnTo>
                    <a:lnTo>
                      <a:pt x="750" y="139"/>
                    </a:lnTo>
                    <a:lnTo>
                      <a:pt x="765" y="124"/>
                    </a:lnTo>
                    <a:lnTo>
                      <a:pt x="780" y="104"/>
                    </a:lnTo>
                    <a:lnTo>
                      <a:pt x="800" y="89"/>
                    </a:lnTo>
                    <a:lnTo>
                      <a:pt x="815" y="74"/>
                    </a:lnTo>
                    <a:lnTo>
                      <a:pt x="829" y="60"/>
                    </a:lnTo>
                    <a:lnTo>
                      <a:pt x="844" y="50"/>
                    </a:lnTo>
                    <a:lnTo>
                      <a:pt x="859" y="40"/>
                    </a:lnTo>
                    <a:lnTo>
                      <a:pt x="879" y="30"/>
                    </a:lnTo>
                    <a:lnTo>
                      <a:pt x="894" y="20"/>
                    </a:lnTo>
                    <a:lnTo>
                      <a:pt x="909" y="10"/>
                    </a:lnTo>
                    <a:lnTo>
                      <a:pt x="924" y="5"/>
                    </a:lnTo>
                    <a:lnTo>
                      <a:pt x="939" y="0"/>
                    </a:lnTo>
                    <a:lnTo>
                      <a:pt x="959" y="0"/>
                    </a:lnTo>
                    <a:lnTo>
                      <a:pt x="973" y="0"/>
                    </a:lnTo>
                    <a:lnTo>
                      <a:pt x="988" y="0"/>
                    </a:lnTo>
                    <a:lnTo>
                      <a:pt x="1003" y="0"/>
                    </a:lnTo>
                    <a:lnTo>
                      <a:pt x="1023" y="5"/>
                    </a:lnTo>
                    <a:lnTo>
                      <a:pt x="1038" y="10"/>
                    </a:lnTo>
                    <a:lnTo>
                      <a:pt x="1053" y="20"/>
                    </a:lnTo>
                    <a:lnTo>
                      <a:pt x="1068" y="25"/>
                    </a:lnTo>
                    <a:lnTo>
                      <a:pt x="1083" y="40"/>
                    </a:lnTo>
                    <a:lnTo>
                      <a:pt x="1103" y="50"/>
                    </a:lnTo>
                    <a:lnTo>
                      <a:pt x="1117" y="65"/>
                    </a:lnTo>
                    <a:lnTo>
                      <a:pt x="1132" y="79"/>
                    </a:lnTo>
                    <a:lnTo>
                      <a:pt x="1147" y="94"/>
                    </a:lnTo>
                    <a:lnTo>
                      <a:pt x="1167" y="109"/>
                    </a:lnTo>
                    <a:lnTo>
                      <a:pt x="1182" y="129"/>
                    </a:lnTo>
                    <a:lnTo>
                      <a:pt x="1197" y="149"/>
                    </a:lnTo>
                    <a:lnTo>
                      <a:pt x="1212" y="169"/>
                    </a:lnTo>
                    <a:lnTo>
                      <a:pt x="1227" y="189"/>
                    </a:lnTo>
                    <a:lnTo>
                      <a:pt x="1247" y="209"/>
                    </a:lnTo>
                    <a:lnTo>
                      <a:pt x="1261" y="233"/>
                    </a:lnTo>
                    <a:lnTo>
                      <a:pt x="1276" y="253"/>
                    </a:lnTo>
                    <a:lnTo>
                      <a:pt x="1291" y="273"/>
                    </a:lnTo>
                    <a:lnTo>
                      <a:pt x="1311" y="298"/>
                    </a:lnTo>
                    <a:lnTo>
                      <a:pt x="1326" y="318"/>
                    </a:lnTo>
                    <a:lnTo>
                      <a:pt x="1341" y="343"/>
                    </a:lnTo>
                    <a:lnTo>
                      <a:pt x="1356" y="362"/>
                    </a:lnTo>
                    <a:lnTo>
                      <a:pt x="1371" y="382"/>
                    </a:lnTo>
                    <a:lnTo>
                      <a:pt x="1391" y="407"/>
                    </a:lnTo>
                    <a:lnTo>
                      <a:pt x="1405" y="427"/>
                    </a:lnTo>
                    <a:lnTo>
                      <a:pt x="1420" y="442"/>
                    </a:lnTo>
                    <a:lnTo>
                      <a:pt x="1435" y="462"/>
                    </a:lnTo>
                    <a:lnTo>
                      <a:pt x="1455" y="477"/>
                    </a:lnTo>
                    <a:lnTo>
                      <a:pt x="1470" y="497"/>
                    </a:lnTo>
                    <a:lnTo>
                      <a:pt x="1485" y="511"/>
                    </a:lnTo>
                    <a:lnTo>
                      <a:pt x="1500" y="521"/>
                    </a:lnTo>
                    <a:lnTo>
                      <a:pt x="1515" y="536"/>
                    </a:lnTo>
                    <a:lnTo>
                      <a:pt x="1535" y="546"/>
                    </a:lnTo>
                    <a:lnTo>
                      <a:pt x="1549" y="556"/>
                    </a:lnTo>
                    <a:lnTo>
                      <a:pt x="1564" y="561"/>
                    </a:lnTo>
                    <a:lnTo>
                      <a:pt x="1579" y="566"/>
                    </a:lnTo>
                    <a:lnTo>
                      <a:pt x="1599" y="571"/>
                    </a:lnTo>
                    <a:lnTo>
                      <a:pt x="1614" y="576"/>
                    </a:lnTo>
                    <a:lnTo>
                      <a:pt x="1629" y="576"/>
                    </a:lnTo>
                    <a:lnTo>
                      <a:pt x="1644" y="576"/>
                    </a:lnTo>
                    <a:lnTo>
                      <a:pt x="1659" y="576"/>
                    </a:lnTo>
                    <a:lnTo>
                      <a:pt x="1679" y="576"/>
                    </a:lnTo>
                    <a:lnTo>
                      <a:pt x="1693" y="571"/>
                    </a:lnTo>
                    <a:lnTo>
                      <a:pt x="1708" y="566"/>
                    </a:lnTo>
                    <a:lnTo>
                      <a:pt x="1723" y="561"/>
                    </a:lnTo>
                    <a:lnTo>
                      <a:pt x="1738" y="551"/>
                    </a:lnTo>
                    <a:lnTo>
                      <a:pt x="1758" y="546"/>
                    </a:lnTo>
                    <a:lnTo>
                      <a:pt x="1773" y="536"/>
                    </a:lnTo>
                    <a:lnTo>
                      <a:pt x="1788" y="526"/>
                    </a:lnTo>
                    <a:lnTo>
                      <a:pt x="1803" y="516"/>
                    </a:lnTo>
                    <a:lnTo>
                      <a:pt x="1823" y="506"/>
                    </a:lnTo>
                    <a:lnTo>
                      <a:pt x="1837" y="492"/>
                    </a:lnTo>
                    <a:lnTo>
                      <a:pt x="1852" y="482"/>
                    </a:lnTo>
                    <a:lnTo>
                      <a:pt x="1867" y="472"/>
                    </a:lnTo>
                    <a:lnTo>
                      <a:pt x="1882" y="457"/>
                    </a:lnTo>
                    <a:lnTo>
                      <a:pt x="1902" y="447"/>
                    </a:lnTo>
                    <a:lnTo>
                      <a:pt x="1917" y="432"/>
                    </a:lnTo>
                    <a:lnTo>
                      <a:pt x="1932" y="422"/>
                    </a:lnTo>
                    <a:lnTo>
                      <a:pt x="1947" y="412"/>
                    </a:lnTo>
                    <a:lnTo>
                      <a:pt x="1967" y="402"/>
                    </a:lnTo>
                    <a:lnTo>
                      <a:pt x="1981" y="392"/>
                    </a:lnTo>
                    <a:lnTo>
                      <a:pt x="1996" y="382"/>
                    </a:lnTo>
                    <a:lnTo>
                      <a:pt x="2011" y="372"/>
                    </a:lnTo>
                    <a:lnTo>
                      <a:pt x="2026" y="362"/>
                    </a:lnTo>
                  </a:path>
                </a:pathLst>
              </a:custGeom>
              <a:noFill/>
              <a:ln w="31750" cap="flat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1" name="Freeform 59"/>
              <p:cNvSpPr>
                <a:spLocks/>
              </p:cNvSpPr>
              <p:nvPr/>
            </p:nvSpPr>
            <p:spPr bwMode="auto">
              <a:xfrm>
                <a:off x="5362575" y="4686300"/>
                <a:ext cx="1860550" cy="377825"/>
              </a:xfrm>
              <a:custGeom>
                <a:avLst/>
                <a:gdLst/>
                <a:ahLst/>
                <a:cxnLst>
                  <a:cxn ang="0">
                    <a:pos x="20" y="19"/>
                  </a:cxn>
                  <a:cxn ang="0">
                    <a:pos x="50" y="10"/>
                  </a:cxn>
                  <a:cxn ang="0">
                    <a:pos x="85" y="0"/>
                  </a:cxn>
                  <a:cxn ang="0">
                    <a:pos x="114" y="0"/>
                  </a:cxn>
                  <a:cxn ang="0">
                    <a:pos x="144" y="0"/>
                  </a:cxn>
                  <a:cxn ang="0">
                    <a:pos x="179" y="10"/>
                  </a:cxn>
                  <a:cxn ang="0">
                    <a:pos x="209" y="19"/>
                  </a:cxn>
                  <a:cxn ang="0">
                    <a:pos x="243" y="29"/>
                  </a:cxn>
                  <a:cxn ang="0">
                    <a:pos x="273" y="49"/>
                  </a:cxn>
                  <a:cxn ang="0">
                    <a:pos x="308" y="69"/>
                  </a:cxn>
                  <a:cxn ang="0">
                    <a:pos x="338" y="89"/>
                  </a:cxn>
                  <a:cxn ang="0">
                    <a:pos x="373" y="109"/>
                  </a:cxn>
                  <a:cxn ang="0">
                    <a:pos x="402" y="134"/>
                  </a:cxn>
                  <a:cxn ang="0">
                    <a:pos x="432" y="154"/>
                  </a:cxn>
                  <a:cxn ang="0">
                    <a:pos x="467" y="173"/>
                  </a:cxn>
                  <a:cxn ang="0">
                    <a:pos x="497" y="193"/>
                  </a:cxn>
                  <a:cxn ang="0">
                    <a:pos x="531" y="208"/>
                  </a:cxn>
                  <a:cxn ang="0">
                    <a:pos x="561" y="223"/>
                  </a:cxn>
                  <a:cxn ang="0">
                    <a:pos x="596" y="233"/>
                  </a:cxn>
                  <a:cxn ang="0">
                    <a:pos x="626" y="238"/>
                  </a:cxn>
                  <a:cxn ang="0">
                    <a:pos x="656" y="238"/>
                  </a:cxn>
                  <a:cxn ang="0">
                    <a:pos x="690" y="238"/>
                  </a:cxn>
                  <a:cxn ang="0">
                    <a:pos x="720" y="233"/>
                  </a:cxn>
                  <a:cxn ang="0">
                    <a:pos x="755" y="228"/>
                  </a:cxn>
                  <a:cxn ang="0">
                    <a:pos x="785" y="218"/>
                  </a:cxn>
                  <a:cxn ang="0">
                    <a:pos x="819" y="203"/>
                  </a:cxn>
                  <a:cxn ang="0">
                    <a:pos x="849" y="188"/>
                  </a:cxn>
                  <a:cxn ang="0">
                    <a:pos x="884" y="173"/>
                  </a:cxn>
                  <a:cxn ang="0">
                    <a:pos x="914" y="159"/>
                  </a:cxn>
                  <a:cxn ang="0">
                    <a:pos x="944" y="144"/>
                  </a:cxn>
                  <a:cxn ang="0">
                    <a:pos x="978" y="129"/>
                  </a:cxn>
                  <a:cxn ang="0">
                    <a:pos x="1008" y="114"/>
                  </a:cxn>
                  <a:cxn ang="0">
                    <a:pos x="1043" y="104"/>
                  </a:cxn>
                  <a:cxn ang="0">
                    <a:pos x="1073" y="94"/>
                  </a:cxn>
                  <a:cxn ang="0">
                    <a:pos x="1107" y="84"/>
                  </a:cxn>
                  <a:cxn ang="0">
                    <a:pos x="1137" y="84"/>
                  </a:cxn>
                  <a:cxn ang="0">
                    <a:pos x="1172" y="79"/>
                  </a:cxn>
                </a:cxnLst>
                <a:rect l="0" t="0" r="r" b="b"/>
                <a:pathLst>
                  <a:path w="1172" h="238">
                    <a:moveTo>
                      <a:pt x="0" y="24"/>
                    </a:moveTo>
                    <a:lnTo>
                      <a:pt x="20" y="19"/>
                    </a:lnTo>
                    <a:lnTo>
                      <a:pt x="35" y="15"/>
                    </a:lnTo>
                    <a:lnTo>
                      <a:pt x="50" y="10"/>
                    </a:lnTo>
                    <a:lnTo>
                      <a:pt x="65" y="5"/>
                    </a:lnTo>
                    <a:lnTo>
                      <a:pt x="85" y="0"/>
                    </a:lnTo>
                    <a:lnTo>
                      <a:pt x="99" y="0"/>
                    </a:lnTo>
                    <a:lnTo>
                      <a:pt x="114" y="0"/>
                    </a:lnTo>
                    <a:lnTo>
                      <a:pt x="129" y="0"/>
                    </a:lnTo>
                    <a:lnTo>
                      <a:pt x="144" y="0"/>
                    </a:lnTo>
                    <a:lnTo>
                      <a:pt x="164" y="5"/>
                    </a:lnTo>
                    <a:lnTo>
                      <a:pt x="179" y="10"/>
                    </a:lnTo>
                    <a:lnTo>
                      <a:pt x="194" y="10"/>
                    </a:lnTo>
                    <a:lnTo>
                      <a:pt x="209" y="19"/>
                    </a:lnTo>
                    <a:lnTo>
                      <a:pt x="229" y="24"/>
                    </a:lnTo>
                    <a:lnTo>
                      <a:pt x="243" y="29"/>
                    </a:lnTo>
                    <a:lnTo>
                      <a:pt x="258" y="39"/>
                    </a:lnTo>
                    <a:lnTo>
                      <a:pt x="273" y="49"/>
                    </a:lnTo>
                    <a:lnTo>
                      <a:pt x="288" y="59"/>
                    </a:lnTo>
                    <a:lnTo>
                      <a:pt x="308" y="69"/>
                    </a:lnTo>
                    <a:lnTo>
                      <a:pt x="323" y="79"/>
                    </a:lnTo>
                    <a:lnTo>
                      <a:pt x="338" y="89"/>
                    </a:lnTo>
                    <a:lnTo>
                      <a:pt x="353" y="99"/>
                    </a:lnTo>
                    <a:lnTo>
                      <a:pt x="373" y="109"/>
                    </a:lnTo>
                    <a:lnTo>
                      <a:pt x="387" y="124"/>
                    </a:lnTo>
                    <a:lnTo>
                      <a:pt x="402" y="134"/>
                    </a:lnTo>
                    <a:lnTo>
                      <a:pt x="417" y="144"/>
                    </a:lnTo>
                    <a:lnTo>
                      <a:pt x="432" y="154"/>
                    </a:lnTo>
                    <a:lnTo>
                      <a:pt x="452" y="163"/>
                    </a:lnTo>
                    <a:lnTo>
                      <a:pt x="467" y="173"/>
                    </a:lnTo>
                    <a:lnTo>
                      <a:pt x="482" y="183"/>
                    </a:lnTo>
                    <a:lnTo>
                      <a:pt x="497" y="193"/>
                    </a:lnTo>
                    <a:lnTo>
                      <a:pt x="512" y="203"/>
                    </a:lnTo>
                    <a:lnTo>
                      <a:pt x="531" y="208"/>
                    </a:lnTo>
                    <a:lnTo>
                      <a:pt x="546" y="218"/>
                    </a:lnTo>
                    <a:lnTo>
                      <a:pt x="561" y="223"/>
                    </a:lnTo>
                    <a:lnTo>
                      <a:pt x="576" y="228"/>
                    </a:lnTo>
                    <a:lnTo>
                      <a:pt x="596" y="233"/>
                    </a:lnTo>
                    <a:lnTo>
                      <a:pt x="611" y="233"/>
                    </a:lnTo>
                    <a:lnTo>
                      <a:pt x="626" y="238"/>
                    </a:lnTo>
                    <a:lnTo>
                      <a:pt x="641" y="238"/>
                    </a:lnTo>
                    <a:lnTo>
                      <a:pt x="656" y="238"/>
                    </a:lnTo>
                    <a:lnTo>
                      <a:pt x="675" y="238"/>
                    </a:lnTo>
                    <a:lnTo>
                      <a:pt x="690" y="238"/>
                    </a:lnTo>
                    <a:lnTo>
                      <a:pt x="705" y="238"/>
                    </a:lnTo>
                    <a:lnTo>
                      <a:pt x="720" y="233"/>
                    </a:lnTo>
                    <a:lnTo>
                      <a:pt x="740" y="233"/>
                    </a:lnTo>
                    <a:lnTo>
                      <a:pt x="755" y="228"/>
                    </a:lnTo>
                    <a:lnTo>
                      <a:pt x="770" y="223"/>
                    </a:lnTo>
                    <a:lnTo>
                      <a:pt x="785" y="218"/>
                    </a:lnTo>
                    <a:lnTo>
                      <a:pt x="800" y="208"/>
                    </a:lnTo>
                    <a:lnTo>
                      <a:pt x="819" y="203"/>
                    </a:lnTo>
                    <a:lnTo>
                      <a:pt x="834" y="198"/>
                    </a:lnTo>
                    <a:lnTo>
                      <a:pt x="849" y="188"/>
                    </a:lnTo>
                    <a:lnTo>
                      <a:pt x="864" y="183"/>
                    </a:lnTo>
                    <a:lnTo>
                      <a:pt x="884" y="173"/>
                    </a:lnTo>
                    <a:lnTo>
                      <a:pt x="899" y="163"/>
                    </a:lnTo>
                    <a:lnTo>
                      <a:pt x="914" y="159"/>
                    </a:lnTo>
                    <a:lnTo>
                      <a:pt x="929" y="149"/>
                    </a:lnTo>
                    <a:lnTo>
                      <a:pt x="944" y="144"/>
                    </a:lnTo>
                    <a:lnTo>
                      <a:pt x="963" y="134"/>
                    </a:lnTo>
                    <a:lnTo>
                      <a:pt x="978" y="129"/>
                    </a:lnTo>
                    <a:lnTo>
                      <a:pt x="993" y="119"/>
                    </a:lnTo>
                    <a:lnTo>
                      <a:pt x="1008" y="114"/>
                    </a:lnTo>
                    <a:lnTo>
                      <a:pt x="1028" y="109"/>
                    </a:lnTo>
                    <a:lnTo>
                      <a:pt x="1043" y="104"/>
                    </a:lnTo>
                    <a:lnTo>
                      <a:pt x="1058" y="99"/>
                    </a:lnTo>
                    <a:lnTo>
                      <a:pt x="1073" y="94"/>
                    </a:lnTo>
                    <a:lnTo>
                      <a:pt x="1088" y="89"/>
                    </a:lnTo>
                    <a:lnTo>
                      <a:pt x="1107" y="84"/>
                    </a:lnTo>
                    <a:lnTo>
                      <a:pt x="1122" y="84"/>
                    </a:lnTo>
                    <a:lnTo>
                      <a:pt x="1137" y="84"/>
                    </a:lnTo>
                    <a:lnTo>
                      <a:pt x="1152" y="79"/>
                    </a:lnTo>
                    <a:lnTo>
                      <a:pt x="1172" y="79"/>
                    </a:lnTo>
                  </a:path>
                </a:pathLst>
              </a:custGeom>
              <a:noFill/>
              <a:ln w="31750" cap="flat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graphicFrame>
            <p:nvGraphicFramePr>
              <p:cNvPr id="102" name="Object 61"/>
              <p:cNvGraphicFramePr>
                <a:graphicFrameLocks noChangeAspect="1"/>
              </p:cNvGraphicFramePr>
              <p:nvPr/>
            </p:nvGraphicFramePr>
            <p:xfrm>
              <a:off x="2438399" y="1600200"/>
              <a:ext cx="938463" cy="457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9971" name="Equation" r:id="rId9" imgW="495000" imgH="241200" progId="Equation.DSMT4">
                      <p:embed/>
                    </p:oleObj>
                  </mc:Choice>
                  <mc:Fallback>
                    <p:oleObj name="Equation" r:id="rId9" imgW="495000" imgH="241200" progId="Equation.DSMT4">
                      <p:embed/>
                      <p:pic>
                        <p:nvPicPr>
                          <p:cNvPr id="0" name="Picture 1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438399" y="1600200"/>
                            <a:ext cx="938463" cy="457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3" name="Object 62"/>
              <p:cNvGraphicFramePr>
                <a:graphicFrameLocks noChangeAspect="1"/>
              </p:cNvGraphicFramePr>
              <p:nvPr/>
            </p:nvGraphicFramePr>
            <p:xfrm>
              <a:off x="3124200" y="3429000"/>
              <a:ext cx="938213" cy="457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9972" name="Equation" r:id="rId11" imgW="495000" imgH="241200" progId="Equation.DSMT4">
                      <p:embed/>
                    </p:oleObj>
                  </mc:Choice>
                  <mc:Fallback>
                    <p:oleObj name="Equation" r:id="rId11" imgW="495000" imgH="241200" progId="Equation.DSMT4">
                      <p:embed/>
                      <p:pic>
                        <p:nvPicPr>
                          <p:cNvPr id="0" name="Picture 1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124200" y="3429000"/>
                            <a:ext cx="938213" cy="457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4" name="Object 63"/>
              <p:cNvGraphicFramePr>
                <a:graphicFrameLocks noChangeAspect="1"/>
              </p:cNvGraphicFramePr>
              <p:nvPr/>
            </p:nvGraphicFramePr>
            <p:xfrm>
              <a:off x="3810000" y="3886200"/>
              <a:ext cx="938213" cy="457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9973" name="Equation" r:id="rId13" imgW="495000" imgH="241200" progId="Equation.DSMT4">
                      <p:embed/>
                    </p:oleObj>
                  </mc:Choice>
                  <mc:Fallback>
                    <p:oleObj name="Equation" r:id="rId13" imgW="495000" imgH="241200" progId="Equation.DSMT4">
                      <p:embed/>
                      <p:pic>
                        <p:nvPicPr>
                          <p:cNvPr id="0" name="Picture 1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10000" y="3886200"/>
                            <a:ext cx="938213" cy="457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47" name="Object 61"/>
            <p:cNvGraphicFramePr>
              <a:graphicFrameLocks noChangeAspect="1"/>
            </p:cNvGraphicFramePr>
            <p:nvPr/>
          </p:nvGraphicFramePr>
          <p:xfrm>
            <a:off x="3660775" y="4267200"/>
            <a:ext cx="347662" cy="285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9974" name="Equation" r:id="rId15" imgW="241200" imgH="203040" progId="Equation.DSMT4">
                    <p:embed/>
                  </p:oleObj>
                </mc:Choice>
                <mc:Fallback>
                  <p:oleObj name="Equation" r:id="rId15" imgW="241200" imgH="203040" progId="Equation.DSMT4">
                    <p:embed/>
                    <p:pic>
                      <p:nvPicPr>
                        <p:cNvPr id="0" name="Picture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60775" y="4267200"/>
                          <a:ext cx="347662" cy="2857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5" name="TextBox 104"/>
          <p:cNvSpPr txBox="1"/>
          <p:nvPr/>
        </p:nvSpPr>
        <p:spPr>
          <a:xfrm>
            <a:off x="4419600" y="2667000"/>
            <a:ext cx="37760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f </a:t>
            </a:r>
            <a:r>
              <a:rPr lang="en-US" dirty="0" smtClean="0">
                <a:latin typeface="Symbol" pitchFamily="18" charset="2"/>
              </a:rPr>
              <a:t>D</a:t>
            </a:r>
            <a:r>
              <a:rPr lang="en-US" dirty="0" smtClean="0">
                <a:sym typeface="Symbol"/>
              </a:rPr>
              <a:t>=2.405 all the light is diffracted</a:t>
            </a:r>
            <a:endParaRPr lang="en-US" dirty="0"/>
          </a:p>
        </p:txBody>
      </p:sp>
      <p:sp>
        <p:nvSpPr>
          <p:cNvPr id="106" name="TextBox 105"/>
          <p:cNvSpPr txBox="1"/>
          <p:nvPr/>
        </p:nvSpPr>
        <p:spPr>
          <a:xfrm>
            <a:off x="4267200" y="3048000"/>
            <a:ext cx="4876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If </a:t>
            </a:r>
            <a:r>
              <a:rPr lang="en-US" dirty="0" smtClean="0">
                <a:latin typeface="Symbol" pitchFamily="18" charset="2"/>
              </a:rPr>
              <a:t>D</a:t>
            </a:r>
            <a:r>
              <a:rPr lang="en-US" dirty="0" smtClean="0">
                <a:sym typeface="Symbol"/>
              </a:rPr>
              <a:t>=1.85- intensity of the 1</a:t>
            </a:r>
            <a:r>
              <a:rPr lang="en-US" baseline="30000" dirty="0" smtClean="0">
                <a:sym typeface="Symbol"/>
              </a:rPr>
              <a:t>st</a:t>
            </a:r>
            <a:r>
              <a:rPr lang="en-US" dirty="0" smtClean="0">
                <a:sym typeface="Symbol"/>
              </a:rPr>
              <a:t> order reaches maximum 34%</a:t>
            </a:r>
            <a:endParaRPr lang="en-US" dirty="0"/>
          </a:p>
        </p:txBody>
      </p:sp>
      <p:grpSp>
        <p:nvGrpSpPr>
          <p:cNvPr id="109" name="Group 108"/>
          <p:cNvGrpSpPr/>
          <p:nvPr/>
        </p:nvGrpSpPr>
        <p:grpSpPr>
          <a:xfrm>
            <a:off x="4090120" y="3340100"/>
            <a:ext cx="4723680" cy="939800"/>
            <a:chOff x="4267200" y="3873500"/>
            <a:chExt cx="4723680" cy="939800"/>
          </a:xfrm>
        </p:grpSpPr>
        <p:sp>
          <p:nvSpPr>
            <p:cNvPr id="107" name="TextBox 106"/>
            <p:cNvSpPr txBox="1"/>
            <p:nvPr/>
          </p:nvSpPr>
          <p:spPr>
            <a:xfrm>
              <a:off x="4267200" y="4191000"/>
              <a:ext cx="206819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For small </a:t>
              </a:r>
              <a:r>
                <a:rPr lang="en-US" dirty="0" smtClean="0">
                  <a:latin typeface="Symbol" pitchFamily="18" charset="2"/>
                </a:rPr>
                <a:t>D</a:t>
              </a:r>
              <a:r>
                <a:rPr lang="en-US" dirty="0" smtClean="0">
                  <a:sym typeface="Symbol"/>
                </a:rPr>
                <a:t>&lt;&lt;</a:t>
              </a:r>
              <a:r>
                <a:rPr lang="en-US" dirty="0" smtClean="0">
                  <a:latin typeface="Symbol" pitchFamily="18" charset="2"/>
                  <a:sym typeface="Symbol"/>
                </a:rPr>
                <a:t>p</a:t>
              </a:r>
              <a:r>
                <a:rPr lang="en-US" dirty="0" smtClean="0">
                  <a:sym typeface="Symbol"/>
                </a:rPr>
                <a:t>/2</a:t>
              </a:r>
              <a:endParaRPr lang="en-US" dirty="0"/>
            </a:p>
          </p:txBody>
        </p:sp>
        <p:graphicFrame>
          <p:nvGraphicFramePr>
            <p:cNvPr id="229390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94189029"/>
                </p:ext>
              </p:extLst>
            </p:nvPr>
          </p:nvGraphicFramePr>
          <p:xfrm>
            <a:off x="6323880" y="3873500"/>
            <a:ext cx="2667000" cy="939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9975" name="Equation" r:id="rId17" imgW="1333440" imgH="469800" progId="Equation.DSMT4">
                    <p:embed/>
                  </p:oleObj>
                </mc:Choice>
                <mc:Fallback>
                  <p:oleObj name="Equation" r:id="rId17" imgW="1333440" imgH="469800" progId="Equation.DSMT4">
                    <p:embed/>
                    <p:pic>
                      <p:nvPicPr>
                        <p:cNvPr id="0" name="Picture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23880" y="3873500"/>
                          <a:ext cx="2667000" cy="939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29391" name="Object 15"/>
          <p:cNvGraphicFramePr>
            <a:graphicFrameLocks noChangeAspect="1"/>
          </p:cNvGraphicFramePr>
          <p:nvPr/>
        </p:nvGraphicFramePr>
        <p:xfrm>
          <a:off x="3997325" y="4267200"/>
          <a:ext cx="5146675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976" name="Equation" r:id="rId19" imgW="3848040" imgH="279360" progId="Equation.DSMT4">
                  <p:embed/>
                </p:oleObj>
              </mc:Choice>
              <mc:Fallback>
                <p:oleObj name="Equation" r:id="rId19" imgW="3848040" imgH="27936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7325" y="4267200"/>
                        <a:ext cx="5146675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8" name="TextBox 107"/>
          <p:cNvSpPr txBox="1"/>
          <p:nvPr/>
        </p:nvSpPr>
        <p:spPr>
          <a:xfrm>
            <a:off x="4267200" y="4630924"/>
            <a:ext cx="372788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Diffraction efficiency into the  first order</a:t>
            </a:r>
            <a:endParaRPr lang="en-US" sz="1600" dirty="0"/>
          </a:p>
        </p:txBody>
      </p:sp>
      <p:graphicFrame>
        <p:nvGraphicFramePr>
          <p:cNvPr id="229392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5411831"/>
              </p:ext>
            </p:extLst>
          </p:nvPr>
        </p:nvGraphicFramePr>
        <p:xfrm>
          <a:off x="4267200" y="4822599"/>
          <a:ext cx="409575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977" name="Equation" r:id="rId21" imgW="2730240" imgH="457200" progId="Equation.DSMT4">
                  <p:embed/>
                </p:oleObj>
              </mc:Choice>
              <mc:Fallback>
                <p:oleObj name="Equation" r:id="rId21" imgW="2730240" imgH="45720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4822599"/>
                        <a:ext cx="409575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0" name="TextBox 109"/>
          <p:cNvSpPr txBox="1"/>
          <p:nvPr/>
        </p:nvSpPr>
        <p:spPr>
          <a:xfrm>
            <a:off x="4166618" y="5441325"/>
            <a:ext cx="230383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Acoustic wave intensity</a:t>
            </a:r>
            <a:endParaRPr lang="en-US" sz="1600" dirty="0"/>
          </a:p>
        </p:txBody>
      </p:sp>
      <p:graphicFrame>
        <p:nvGraphicFramePr>
          <p:cNvPr id="22939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5902126"/>
              </p:ext>
            </p:extLst>
          </p:nvPr>
        </p:nvGraphicFramePr>
        <p:xfrm>
          <a:off x="6524625" y="5373688"/>
          <a:ext cx="127635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978" name="Equation" r:id="rId23" imgW="850680" imgH="393480" progId="Equation.DSMT4">
                  <p:embed/>
                </p:oleObj>
              </mc:Choice>
              <mc:Fallback>
                <p:oleObj name="Equation" r:id="rId23" imgW="850680" imgH="39348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4625" y="5373688"/>
                        <a:ext cx="1276350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9394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6695462"/>
              </p:ext>
            </p:extLst>
          </p:nvPr>
        </p:nvGraphicFramePr>
        <p:xfrm>
          <a:off x="3911600" y="5680075"/>
          <a:ext cx="17526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979" name="Equation" r:id="rId25" imgW="1168200" imgH="457200" progId="Equation.DSMT4">
                  <p:embed/>
                </p:oleObj>
              </mc:Choice>
              <mc:Fallback>
                <p:oleObj name="Equation" r:id="rId25" imgW="1168200" imgH="45720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1600" y="5680075"/>
                        <a:ext cx="17526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4052994" y="951468"/>
            <a:ext cx="18476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Diffraction angle</a:t>
            </a:r>
            <a:endParaRPr lang="en-US" dirty="0"/>
          </a:p>
        </p:txBody>
      </p:sp>
      <p:sp>
        <p:nvSpPr>
          <p:cNvPr id="111" name="TextBox 110"/>
          <p:cNvSpPr txBox="1"/>
          <p:nvPr/>
        </p:nvSpPr>
        <p:spPr>
          <a:xfrm>
            <a:off x="112252" y="6210469"/>
            <a:ext cx="213231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Acoustic wave Power</a:t>
            </a:r>
            <a:endParaRPr lang="en-US" sz="1600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3773394"/>
              </p:ext>
            </p:extLst>
          </p:nvPr>
        </p:nvGraphicFramePr>
        <p:xfrm>
          <a:off x="871538" y="6464300"/>
          <a:ext cx="108585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980" name="Equation" r:id="rId27" imgW="723600" imgH="228600" progId="Equation.DSMT4">
                  <p:embed/>
                </p:oleObj>
              </mc:Choice>
              <mc:Fallback>
                <p:oleObj name="Equation" r:id="rId27" imgW="723600" imgH="2286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1538" y="6464300"/>
                        <a:ext cx="108585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0960373"/>
              </p:ext>
            </p:extLst>
          </p:nvPr>
        </p:nvGraphicFramePr>
        <p:xfrm>
          <a:off x="2166854" y="6271270"/>
          <a:ext cx="3342811" cy="6017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981" name="Equation" r:id="rId29" imgW="2539800" imgH="457200" progId="Equation.DSMT4">
                  <p:embed/>
                </p:oleObj>
              </mc:Choice>
              <mc:Fallback>
                <p:oleObj name="Equation" r:id="rId29" imgW="2539800" imgH="4572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6854" y="6271270"/>
                        <a:ext cx="3342811" cy="6017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" name="Group 22"/>
          <p:cNvGrpSpPr/>
          <p:nvPr/>
        </p:nvGrpSpPr>
        <p:grpSpPr>
          <a:xfrm>
            <a:off x="841712" y="874119"/>
            <a:ext cx="1096866" cy="695011"/>
            <a:chOff x="841712" y="874119"/>
            <a:chExt cx="1096866" cy="695011"/>
          </a:xfrm>
        </p:grpSpPr>
        <p:cxnSp>
          <p:nvCxnSpPr>
            <p:cNvPr id="10" name="Straight Arrow Connector 9"/>
            <p:cNvCxnSpPr/>
            <p:nvPr/>
          </p:nvCxnSpPr>
          <p:spPr bwMode="auto">
            <a:xfrm flipV="1">
              <a:off x="1339128" y="901455"/>
              <a:ext cx="599450" cy="667675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triangle" w="med" len="med"/>
              <a:tailEnd type="triangle"/>
            </a:ln>
            <a:effectLst/>
          </p:spPr>
        </p:cxnSp>
        <p:cxnSp>
          <p:nvCxnSpPr>
            <p:cNvPr id="13" name="Straight Connector 12"/>
            <p:cNvCxnSpPr/>
            <p:nvPr/>
          </p:nvCxnSpPr>
          <p:spPr bwMode="auto">
            <a:xfrm flipV="1">
              <a:off x="841712" y="908620"/>
              <a:ext cx="611604" cy="633174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7" name="Straight Connector 16"/>
            <p:cNvCxnSpPr/>
            <p:nvPr/>
          </p:nvCxnSpPr>
          <p:spPr bwMode="auto">
            <a:xfrm flipV="1">
              <a:off x="1453316" y="874119"/>
              <a:ext cx="485262" cy="17348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21" name="TextBox 20"/>
            <p:cNvSpPr txBox="1"/>
            <p:nvPr/>
          </p:nvSpPr>
          <p:spPr>
            <a:xfrm>
              <a:off x="1449611" y="927437"/>
              <a:ext cx="35137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H</a:t>
              </a:r>
              <a:endParaRPr lang="en-US" dirty="0"/>
            </a:p>
          </p:txBody>
        </p:sp>
      </p:grpSp>
      <p:grpSp>
        <p:nvGrpSpPr>
          <p:cNvPr id="28" name="Group 27"/>
          <p:cNvGrpSpPr/>
          <p:nvPr/>
        </p:nvGrpSpPr>
        <p:grpSpPr>
          <a:xfrm>
            <a:off x="5738181" y="5995955"/>
            <a:ext cx="2715788" cy="667926"/>
            <a:chOff x="5627550" y="6271270"/>
            <a:chExt cx="2715788" cy="667926"/>
          </a:xfrm>
        </p:grpSpPr>
        <p:sp>
          <p:nvSpPr>
            <p:cNvPr id="27" name="Rounded Rectangle 26"/>
            <p:cNvSpPr/>
            <p:nvPr/>
          </p:nvSpPr>
          <p:spPr bwMode="auto">
            <a:xfrm>
              <a:off x="5648019" y="6271270"/>
              <a:ext cx="2695319" cy="667926"/>
            </a:xfrm>
            <a:prstGeom prst="roundRect">
              <a:avLst/>
            </a:prstGeom>
            <a:solidFill>
              <a:srgbClr val="00B0F0">
                <a:alpha val="37000"/>
              </a:srgb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graphicFrame>
          <p:nvGraphicFramePr>
            <p:cNvPr id="24" name="Object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94639930"/>
                </p:ext>
              </p:extLst>
            </p:nvPr>
          </p:nvGraphicFramePr>
          <p:xfrm>
            <a:off x="7237598" y="6332303"/>
            <a:ext cx="1105740" cy="6068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9982" name="Equation" r:id="rId31" imgW="763715" imgH="418937" progId="Equation.DSMT4">
                    <p:embed/>
                  </p:oleObj>
                </mc:Choice>
                <mc:Fallback>
                  <p:oleObj name="Equation" r:id="rId31" imgW="763715" imgH="418937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2"/>
                        <a:stretch>
                          <a:fillRect/>
                        </a:stretch>
                      </p:blipFill>
                      <p:spPr>
                        <a:xfrm>
                          <a:off x="7237598" y="6332303"/>
                          <a:ext cx="1105740" cy="60689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" name="Rectangle 25"/>
            <p:cNvSpPr/>
            <p:nvPr/>
          </p:nvSpPr>
          <p:spPr>
            <a:xfrm>
              <a:off x="5627550" y="6426148"/>
              <a:ext cx="1672253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 smtClean="0"/>
                <a:t>Figure of merit</a:t>
              </a:r>
              <a:endParaRPr lang="en-US" dirty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1" dur="500"/>
                                        <p:tgtEl>
                                          <p:spTgt spid="229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/>
      <p:bldP spid="105" grpId="0"/>
      <p:bldP spid="106" grpId="0"/>
      <p:bldP spid="108" grpId="0"/>
      <p:bldP spid="110" grpId="0"/>
      <p:bldP spid="5" grpId="0"/>
      <p:bldP spid="111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01088" y="-30783"/>
            <a:ext cx="8229600" cy="1143000"/>
          </a:xfrm>
        </p:spPr>
        <p:txBody>
          <a:bodyPr/>
          <a:lstStyle/>
          <a:p>
            <a:r>
              <a:rPr lang="en-US" sz="3200" dirty="0" smtClean="0"/>
              <a:t>Raman </a:t>
            </a:r>
            <a:r>
              <a:rPr lang="en-US" sz="3200" dirty="0" err="1"/>
              <a:t>N</a:t>
            </a:r>
            <a:r>
              <a:rPr lang="en-US" sz="3200" dirty="0" err="1" smtClean="0"/>
              <a:t>ath</a:t>
            </a:r>
            <a:r>
              <a:rPr lang="en-US" sz="3200" dirty="0" smtClean="0"/>
              <a:t> modulator</a:t>
            </a:r>
            <a:endParaRPr lang="en-US" sz="32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A949DAA-2B2A-4017-895E-FC6C49EBF0C5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  <p:grpSp>
        <p:nvGrpSpPr>
          <p:cNvPr id="4" name="Group 3"/>
          <p:cNvGrpSpPr/>
          <p:nvPr/>
        </p:nvGrpSpPr>
        <p:grpSpPr>
          <a:xfrm>
            <a:off x="1149313" y="1165189"/>
            <a:ext cx="914400" cy="3657600"/>
            <a:chOff x="0" y="914400"/>
            <a:chExt cx="914400" cy="3657600"/>
          </a:xfrm>
        </p:grpSpPr>
        <p:cxnSp>
          <p:nvCxnSpPr>
            <p:cNvPr id="5" name="Straight Arrow Connector 4"/>
            <p:cNvCxnSpPr/>
            <p:nvPr/>
          </p:nvCxnSpPr>
          <p:spPr bwMode="auto">
            <a:xfrm>
              <a:off x="152400" y="2057400"/>
              <a:ext cx="685800" cy="0"/>
            </a:xfrm>
            <a:prstGeom prst="straightConnector1">
              <a:avLst/>
            </a:prstGeom>
            <a:solidFill>
              <a:schemeClr val="accent1"/>
            </a:solidFill>
            <a:ln w="50800" cap="flat" cmpd="sng" algn="ctr">
              <a:solidFill>
                <a:srgbClr val="FFC0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6" name="Straight Arrow Connector 5"/>
            <p:cNvCxnSpPr/>
            <p:nvPr/>
          </p:nvCxnSpPr>
          <p:spPr bwMode="auto">
            <a:xfrm>
              <a:off x="228600" y="4572000"/>
              <a:ext cx="685800" cy="0"/>
            </a:xfrm>
            <a:prstGeom prst="straightConnector1">
              <a:avLst/>
            </a:prstGeom>
            <a:solidFill>
              <a:schemeClr val="accent1"/>
            </a:solidFill>
            <a:ln w="50800" cap="flat" cmpd="sng" algn="ctr">
              <a:solidFill>
                <a:srgbClr val="FFC0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7" name="Straight Arrow Connector 6"/>
            <p:cNvCxnSpPr/>
            <p:nvPr/>
          </p:nvCxnSpPr>
          <p:spPr bwMode="auto">
            <a:xfrm>
              <a:off x="228600" y="3810000"/>
              <a:ext cx="685800" cy="0"/>
            </a:xfrm>
            <a:prstGeom prst="straightConnector1">
              <a:avLst/>
            </a:prstGeom>
            <a:solidFill>
              <a:schemeClr val="accent1"/>
            </a:solidFill>
            <a:ln w="50800" cap="flat" cmpd="sng" algn="ctr">
              <a:solidFill>
                <a:srgbClr val="FFC0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8" name="Straight Arrow Connector 7"/>
            <p:cNvCxnSpPr/>
            <p:nvPr/>
          </p:nvCxnSpPr>
          <p:spPr bwMode="auto">
            <a:xfrm>
              <a:off x="228600" y="2895600"/>
              <a:ext cx="685800" cy="0"/>
            </a:xfrm>
            <a:prstGeom prst="straightConnector1">
              <a:avLst/>
            </a:prstGeom>
            <a:solidFill>
              <a:schemeClr val="accent1"/>
            </a:solidFill>
            <a:ln w="50800" cap="flat" cmpd="sng" algn="ctr">
              <a:solidFill>
                <a:srgbClr val="FFC0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9" name="TextBox 8"/>
            <p:cNvSpPr txBox="1"/>
            <p:nvPr/>
          </p:nvSpPr>
          <p:spPr>
            <a:xfrm>
              <a:off x="0" y="914400"/>
              <a:ext cx="748923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Light </a:t>
              </a:r>
            </a:p>
            <a:p>
              <a:r>
                <a:rPr lang="en-US" dirty="0" smtClean="0"/>
                <a:t>wave</a:t>
              </a:r>
              <a:endParaRPr lang="en-US" dirty="0"/>
            </a:p>
          </p:txBody>
        </p:sp>
      </p:grpSp>
      <p:grpSp>
        <p:nvGrpSpPr>
          <p:cNvPr id="10" name="Group 9"/>
          <p:cNvGrpSpPr/>
          <p:nvPr/>
        </p:nvGrpSpPr>
        <p:grpSpPr>
          <a:xfrm>
            <a:off x="2140750" y="2093877"/>
            <a:ext cx="4919650" cy="2781753"/>
            <a:chOff x="3055627" y="1834035"/>
            <a:chExt cx="4919650" cy="2781753"/>
          </a:xfrm>
        </p:grpSpPr>
        <p:sp>
          <p:nvSpPr>
            <p:cNvPr id="11" name="Rectangle 10"/>
            <p:cNvSpPr/>
            <p:nvPr/>
          </p:nvSpPr>
          <p:spPr>
            <a:xfrm>
              <a:off x="3055627" y="1834035"/>
              <a:ext cx="1012814" cy="2781753"/>
            </a:xfrm>
            <a:prstGeom prst="rect">
              <a:avLst/>
            </a:prstGeom>
            <a:solidFill>
              <a:srgbClr val="92D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7385051" y="3405146"/>
              <a:ext cx="59022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stop</a:t>
              </a:r>
              <a:endParaRPr lang="en-US" dirty="0"/>
            </a:p>
          </p:txBody>
        </p:sp>
        <p:grpSp>
          <p:nvGrpSpPr>
            <p:cNvPr id="13" name="Group 68"/>
            <p:cNvGrpSpPr>
              <a:grpSpLocks/>
            </p:cNvGrpSpPr>
            <p:nvPr/>
          </p:nvGrpSpPr>
          <p:grpSpPr bwMode="auto">
            <a:xfrm>
              <a:off x="5461065" y="1834036"/>
              <a:ext cx="352388" cy="2632075"/>
              <a:chOff x="1049" y="1334"/>
              <a:chExt cx="391" cy="1658"/>
            </a:xfrm>
          </p:grpSpPr>
          <p:sp>
            <p:nvSpPr>
              <p:cNvPr id="15" name="Freeform 69"/>
              <p:cNvSpPr>
                <a:spLocks/>
              </p:cNvSpPr>
              <p:nvPr/>
            </p:nvSpPr>
            <p:spPr bwMode="auto">
              <a:xfrm rot="-5400000">
                <a:off x="313" y="2070"/>
                <a:ext cx="1658" cy="186"/>
              </a:xfrm>
              <a:custGeom>
                <a:avLst/>
                <a:gdLst>
                  <a:gd name="T0" fmla="*/ 0 w 2602"/>
                  <a:gd name="T1" fmla="*/ 186 h 2323"/>
                  <a:gd name="T2" fmla="*/ 32 w 2602"/>
                  <a:gd name="T3" fmla="*/ 172 h 2323"/>
                  <a:gd name="T4" fmla="*/ 59 w 2602"/>
                  <a:gd name="T5" fmla="*/ 158 h 2323"/>
                  <a:gd name="T6" fmla="*/ 91 w 2602"/>
                  <a:gd name="T7" fmla="*/ 145 h 2323"/>
                  <a:gd name="T8" fmla="*/ 119 w 2602"/>
                  <a:gd name="T9" fmla="*/ 132 h 2323"/>
                  <a:gd name="T10" fmla="*/ 150 w 2602"/>
                  <a:gd name="T11" fmla="*/ 120 h 2323"/>
                  <a:gd name="T12" fmla="*/ 182 w 2602"/>
                  <a:gd name="T13" fmla="*/ 109 h 2323"/>
                  <a:gd name="T14" fmla="*/ 213 w 2602"/>
                  <a:gd name="T15" fmla="*/ 98 h 2323"/>
                  <a:gd name="T16" fmla="*/ 245 w 2602"/>
                  <a:gd name="T17" fmla="*/ 87 h 2323"/>
                  <a:gd name="T18" fmla="*/ 277 w 2602"/>
                  <a:gd name="T19" fmla="*/ 78 h 2323"/>
                  <a:gd name="T20" fmla="*/ 309 w 2602"/>
                  <a:gd name="T21" fmla="*/ 68 h 2323"/>
                  <a:gd name="T22" fmla="*/ 345 w 2602"/>
                  <a:gd name="T23" fmla="*/ 59 h 2323"/>
                  <a:gd name="T24" fmla="*/ 377 w 2602"/>
                  <a:gd name="T25" fmla="*/ 51 h 2323"/>
                  <a:gd name="T26" fmla="*/ 409 w 2602"/>
                  <a:gd name="T27" fmla="*/ 44 h 2323"/>
                  <a:gd name="T28" fmla="*/ 445 w 2602"/>
                  <a:gd name="T29" fmla="*/ 37 h 2323"/>
                  <a:gd name="T30" fmla="*/ 477 w 2602"/>
                  <a:gd name="T31" fmla="*/ 30 h 2323"/>
                  <a:gd name="T32" fmla="*/ 514 w 2602"/>
                  <a:gd name="T33" fmla="*/ 25 h 2323"/>
                  <a:gd name="T34" fmla="*/ 550 w 2602"/>
                  <a:gd name="T35" fmla="*/ 19 h 2323"/>
                  <a:gd name="T36" fmla="*/ 582 w 2602"/>
                  <a:gd name="T37" fmla="*/ 15 h 2323"/>
                  <a:gd name="T38" fmla="*/ 618 w 2602"/>
                  <a:gd name="T39" fmla="*/ 11 h 2323"/>
                  <a:gd name="T40" fmla="*/ 654 w 2602"/>
                  <a:gd name="T41" fmla="*/ 7 h 2323"/>
                  <a:gd name="T42" fmla="*/ 686 w 2602"/>
                  <a:gd name="T43" fmla="*/ 5 h 2323"/>
                  <a:gd name="T44" fmla="*/ 723 w 2602"/>
                  <a:gd name="T45" fmla="*/ 2 h 2323"/>
                  <a:gd name="T46" fmla="*/ 759 w 2602"/>
                  <a:gd name="T47" fmla="*/ 1 h 2323"/>
                  <a:gd name="T48" fmla="*/ 795 w 2602"/>
                  <a:gd name="T49" fmla="*/ 0 h 2323"/>
                  <a:gd name="T50" fmla="*/ 832 w 2602"/>
                  <a:gd name="T51" fmla="*/ 0 h 2323"/>
                  <a:gd name="T52" fmla="*/ 863 w 2602"/>
                  <a:gd name="T53" fmla="*/ 0 h 2323"/>
                  <a:gd name="T54" fmla="*/ 900 w 2602"/>
                  <a:gd name="T55" fmla="*/ 1 h 2323"/>
                  <a:gd name="T56" fmla="*/ 936 w 2602"/>
                  <a:gd name="T57" fmla="*/ 2 h 2323"/>
                  <a:gd name="T58" fmla="*/ 972 w 2602"/>
                  <a:gd name="T59" fmla="*/ 5 h 2323"/>
                  <a:gd name="T60" fmla="*/ 1004 w 2602"/>
                  <a:gd name="T61" fmla="*/ 7 h 2323"/>
                  <a:gd name="T62" fmla="*/ 1041 w 2602"/>
                  <a:gd name="T63" fmla="*/ 11 h 2323"/>
                  <a:gd name="T64" fmla="*/ 1077 w 2602"/>
                  <a:gd name="T65" fmla="*/ 15 h 2323"/>
                  <a:gd name="T66" fmla="*/ 1108 w 2602"/>
                  <a:gd name="T67" fmla="*/ 19 h 2323"/>
                  <a:gd name="T68" fmla="*/ 1144 w 2602"/>
                  <a:gd name="T69" fmla="*/ 25 h 2323"/>
                  <a:gd name="T70" fmla="*/ 1181 w 2602"/>
                  <a:gd name="T71" fmla="*/ 30 h 2323"/>
                  <a:gd name="T72" fmla="*/ 1213 w 2602"/>
                  <a:gd name="T73" fmla="*/ 37 h 2323"/>
                  <a:gd name="T74" fmla="*/ 1249 w 2602"/>
                  <a:gd name="T75" fmla="*/ 44 h 2323"/>
                  <a:gd name="T76" fmla="*/ 1281 w 2602"/>
                  <a:gd name="T77" fmla="*/ 51 h 2323"/>
                  <a:gd name="T78" fmla="*/ 1313 w 2602"/>
                  <a:gd name="T79" fmla="*/ 59 h 2323"/>
                  <a:gd name="T80" fmla="*/ 1349 w 2602"/>
                  <a:gd name="T81" fmla="*/ 68 h 2323"/>
                  <a:gd name="T82" fmla="*/ 1381 w 2602"/>
                  <a:gd name="T83" fmla="*/ 78 h 2323"/>
                  <a:gd name="T84" fmla="*/ 1413 w 2602"/>
                  <a:gd name="T85" fmla="*/ 87 h 2323"/>
                  <a:gd name="T86" fmla="*/ 1445 w 2602"/>
                  <a:gd name="T87" fmla="*/ 98 h 2323"/>
                  <a:gd name="T88" fmla="*/ 1476 w 2602"/>
                  <a:gd name="T89" fmla="*/ 109 h 2323"/>
                  <a:gd name="T90" fmla="*/ 1508 w 2602"/>
                  <a:gd name="T91" fmla="*/ 120 h 2323"/>
                  <a:gd name="T92" fmla="*/ 1539 w 2602"/>
                  <a:gd name="T93" fmla="*/ 132 h 2323"/>
                  <a:gd name="T94" fmla="*/ 1567 w 2602"/>
                  <a:gd name="T95" fmla="*/ 145 h 2323"/>
                  <a:gd name="T96" fmla="*/ 1599 w 2602"/>
                  <a:gd name="T97" fmla="*/ 158 h 2323"/>
                  <a:gd name="T98" fmla="*/ 1626 w 2602"/>
                  <a:gd name="T99" fmla="*/ 172 h 2323"/>
                  <a:gd name="T100" fmla="*/ 1658 w 2602"/>
                  <a:gd name="T101" fmla="*/ 186 h 2323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w 2602"/>
                  <a:gd name="T154" fmla="*/ 0 h 2323"/>
                  <a:gd name="T155" fmla="*/ 2602 w 2602"/>
                  <a:gd name="T156" fmla="*/ 2323 h 2323"/>
                </a:gdLst>
                <a:ahLst/>
                <a:cxnLst>
                  <a:cxn ang="T102">
                    <a:pos x="T0" y="T1"/>
                  </a:cxn>
                  <a:cxn ang="T103">
                    <a:pos x="T2" y="T3"/>
                  </a:cxn>
                  <a:cxn ang="T104">
                    <a:pos x="T4" y="T5"/>
                  </a:cxn>
                  <a:cxn ang="T105">
                    <a:pos x="T6" y="T7"/>
                  </a:cxn>
                  <a:cxn ang="T106">
                    <a:pos x="T8" y="T9"/>
                  </a:cxn>
                  <a:cxn ang="T107">
                    <a:pos x="T10" y="T11"/>
                  </a:cxn>
                  <a:cxn ang="T108">
                    <a:pos x="T12" y="T13"/>
                  </a:cxn>
                  <a:cxn ang="T109">
                    <a:pos x="T14" y="T15"/>
                  </a:cxn>
                  <a:cxn ang="T110">
                    <a:pos x="T16" y="T17"/>
                  </a:cxn>
                  <a:cxn ang="T111">
                    <a:pos x="T18" y="T19"/>
                  </a:cxn>
                  <a:cxn ang="T112">
                    <a:pos x="T20" y="T21"/>
                  </a:cxn>
                  <a:cxn ang="T113">
                    <a:pos x="T22" y="T23"/>
                  </a:cxn>
                  <a:cxn ang="T114">
                    <a:pos x="T24" y="T25"/>
                  </a:cxn>
                  <a:cxn ang="T115">
                    <a:pos x="T26" y="T27"/>
                  </a:cxn>
                  <a:cxn ang="T116">
                    <a:pos x="T28" y="T29"/>
                  </a:cxn>
                  <a:cxn ang="T117">
                    <a:pos x="T30" y="T31"/>
                  </a:cxn>
                  <a:cxn ang="T118">
                    <a:pos x="T32" y="T33"/>
                  </a:cxn>
                  <a:cxn ang="T119">
                    <a:pos x="T34" y="T35"/>
                  </a:cxn>
                  <a:cxn ang="T120">
                    <a:pos x="T36" y="T37"/>
                  </a:cxn>
                  <a:cxn ang="T121">
                    <a:pos x="T38" y="T39"/>
                  </a:cxn>
                  <a:cxn ang="T122">
                    <a:pos x="T40" y="T41"/>
                  </a:cxn>
                  <a:cxn ang="T123">
                    <a:pos x="T42" y="T43"/>
                  </a:cxn>
                  <a:cxn ang="T124">
                    <a:pos x="T44" y="T45"/>
                  </a:cxn>
                  <a:cxn ang="T125">
                    <a:pos x="T46" y="T47"/>
                  </a:cxn>
                  <a:cxn ang="T126">
                    <a:pos x="T48" y="T49"/>
                  </a:cxn>
                  <a:cxn ang="T127">
                    <a:pos x="T50" y="T51"/>
                  </a:cxn>
                  <a:cxn ang="T128">
                    <a:pos x="T52" y="T53"/>
                  </a:cxn>
                  <a:cxn ang="T129">
                    <a:pos x="T54" y="T55"/>
                  </a:cxn>
                  <a:cxn ang="T130">
                    <a:pos x="T56" y="T57"/>
                  </a:cxn>
                  <a:cxn ang="T131">
                    <a:pos x="T58" y="T59"/>
                  </a:cxn>
                  <a:cxn ang="T132">
                    <a:pos x="T60" y="T61"/>
                  </a:cxn>
                  <a:cxn ang="T133">
                    <a:pos x="T62" y="T63"/>
                  </a:cxn>
                  <a:cxn ang="T134">
                    <a:pos x="T64" y="T65"/>
                  </a:cxn>
                  <a:cxn ang="T135">
                    <a:pos x="T66" y="T67"/>
                  </a:cxn>
                  <a:cxn ang="T136">
                    <a:pos x="T68" y="T69"/>
                  </a:cxn>
                  <a:cxn ang="T137">
                    <a:pos x="T70" y="T71"/>
                  </a:cxn>
                  <a:cxn ang="T138">
                    <a:pos x="T72" y="T73"/>
                  </a:cxn>
                  <a:cxn ang="T139">
                    <a:pos x="T74" y="T75"/>
                  </a:cxn>
                  <a:cxn ang="T140">
                    <a:pos x="T76" y="T77"/>
                  </a:cxn>
                  <a:cxn ang="T141">
                    <a:pos x="T78" y="T79"/>
                  </a:cxn>
                  <a:cxn ang="T142">
                    <a:pos x="T80" y="T81"/>
                  </a:cxn>
                  <a:cxn ang="T143">
                    <a:pos x="T82" y="T83"/>
                  </a:cxn>
                  <a:cxn ang="T144">
                    <a:pos x="T84" y="T85"/>
                  </a:cxn>
                  <a:cxn ang="T145">
                    <a:pos x="T86" y="T87"/>
                  </a:cxn>
                  <a:cxn ang="T146">
                    <a:pos x="T88" y="T89"/>
                  </a:cxn>
                  <a:cxn ang="T147">
                    <a:pos x="T90" y="T91"/>
                  </a:cxn>
                  <a:cxn ang="T148">
                    <a:pos x="T92" y="T93"/>
                  </a:cxn>
                  <a:cxn ang="T149">
                    <a:pos x="T94" y="T95"/>
                  </a:cxn>
                  <a:cxn ang="T150">
                    <a:pos x="T96" y="T97"/>
                  </a:cxn>
                  <a:cxn ang="T151">
                    <a:pos x="T98" y="T99"/>
                  </a:cxn>
                  <a:cxn ang="T152">
                    <a:pos x="T100" y="T101"/>
                  </a:cxn>
                </a:cxnLst>
                <a:rect l="T153" t="T154" r="T155" b="T156"/>
                <a:pathLst>
                  <a:path w="2602" h="2323">
                    <a:moveTo>
                      <a:pt x="0" y="2323"/>
                    </a:moveTo>
                    <a:lnTo>
                      <a:pt x="50" y="2145"/>
                    </a:lnTo>
                    <a:lnTo>
                      <a:pt x="93" y="1974"/>
                    </a:lnTo>
                    <a:lnTo>
                      <a:pt x="143" y="1810"/>
                    </a:lnTo>
                    <a:lnTo>
                      <a:pt x="186" y="1653"/>
                    </a:lnTo>
                    <a:lnTo>
                      <a:pt x="236" y="1504"/>
                    </a:lnTo>
                    <a:lnTo>
                      <a:pt x="286" y="1361"/>
                    </a:lnTo>
                    <a:lnTo>
                      <a:pt x="335" y="1226"/>
                    </a:lnTo>
                    <a:lnTo>
                      <a:pt x="385" y="1090"/>
                    </a:lnTo>
                    <a:lnTo>
                      <a:pt x="435" y="969"/>
                    </a:lnTo>
                    <a:lnTo>
                      <a:pt x="485" y="855"/>
                    </a:lnTo>
                    <a:lnTo>
                      <a:pt x="542" y="741"/>
                    </a:lnTo>
                    <a:lnTo>
                      <a:pt x="592" y="641"/>
                    </a:lnTo>
                    <a:lnTo>
                      <a:pt x="642" y="549"/>
                    </a:lnTo>
                    <a:lnTo>
                      <a:pt x="699" y="456"/>
                    </a:lnTo>
                    <a:lnTo>
                      <a:pt x="749" y="378"/>
                    </a:lnTo>
                    <a:lnTo>
                      <a:pt x="806" y="306"/>
                    </a:lnTo>
                    <a:lnTo>
                      <a:pt x="863" y="242"/>
                    </a:lnTo>
                    <a:lnTo>
                      <a:pt x="913" y="185"/>
                    </a:lnTo>
                    <a:lnTo>
                      <a:pt x="970" y="135"/>
                    </a:lnTo>
                    <a:lnTo>
                      <a:pt x="1027" y="93"/>
                    </a:lnTo>
                    <a:lnTo>
                      <a:pt x="1077" y="57"/>
                    </a:lnTo>
                    <a:lnTo>
                      <a:pt x="1134" y="29"/>
                    </a:lnTo>
                    <a:lnTo>
                      <a:pt x="1191" y="14"/>
                    </a:lnTo>
                    <a:lnTo>
                      <a:pt x="1248" y="0"/>
                    </a:lnTo>
                    <a:lnTo>
                      <a:pt x="1305" y="0"/>
                    </a:lnTo>
                    <a:lnTo>
                      <a:pt x="1355" y="0"/>
                    </a:lnTo>
                    <a:lnTo>
                      <a:pt x="1412" y="14"/>
                    </a:lnTo>
                    <a:lnTo>
                      <a:pt x="1469" y="29"/>
                    </a:lnTo>
                    <a:lnTo>
                      <a:pt x="1526" y="57"/>
                    </a:lnTo>
                    <a:lnTo>
                      <a:pt x="1576" y="93"/>
                    </a:lnTo>
                    <a:lnTo>
                      <a:pt x="1633" y="135"/>
                    </a:lnTo>
                    <a:lnTo>
                      <a:pt x="1690" y="185"/>
                    </a:lnTo>
                    <a:lnTo>
                      <a:pt x="1739" y="242"/>
                    </a:lnTo>
                    <a:lnTo>
                      <a:pt x="1796" y="306"/>
                    </a:lnTo>
                    <a:lnTo>
                      <a:pt x="1853" y="378"/>
                    </a:lnTo>
                    <a:lnTo>
                      <a:pt x="1903" y="456"/>
                    </a:lnTo>
                    <a:lnTo>
                      <a:pt x="1960" y="549"/>
                    </a:lnTo>
                    <a:lnTo>
                      <a:pt x="2010" y="641"/>
                    </a:lnTo>
                    <a:lnTo>
                      <a:pt x="2060" y="741"/>
                    </a:lnTo>
                    <a:lnTo>
                      <a:pt x="2117" y="855"/>
                    </a:lnTo>
                    <a:lnTo>
                      <a:pt x="2167" y="969"/>
                    </a:lnTo>
                    <a:lnTo>
                      <a:pt x="2217" y="1090"/>
                    </a:lnTo>
                    <a:lnTo>
                      <a:pt x="2267" y="1226"/>
                    </a:lnTo>
                    <a:lnTo>
                      <a:pt x="2317" y="1361"/>
                    </a:lnTo>
                    <a:lnTo>
                      <a:pt x="2367" y="1504"/>
                    </a:lnTo>
                    <a:lnTo>
                      <a:pt x="2416" y="1653"/>
                    </a:lnTo>
                    <a:lnTo>
                      <a:pt x="2459" y="1810"/>
                    </a:lnTo>
                    <a:lnTo>
                      <a:pt x="2509" y="1974"/>
                    </a:lnTo>
                    <a:lnTo>
                      <a:pt x="2552" y="2145"/>
                    </a:lnTo>
                    <a:lnTo>
                      <a:pt x="2602" y="2323"/>
                    </a:lnTo>
                  </a:path>
                </a:pathLst>
              </a:custGeom>
              <a:solidFill>
                <a:srgbClr val="FFFF99"/>
              </a:solidFill>
              <a:ln w="38100" cmpd="sng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" name="Rectangle 71"/>
              <p:cNvSpPr>
                <a:spLocks noChangeArrowheads="1"/>
              </p:cNvSpPr>
              <p:nvPr/>
            </p:nvSpPr>
            <p:spPr bwMode="auto">
              <a:xfrm>
                <a:off x="1232" y="1372"/>
                <a:ext cx="70" cy="1601"/>
              </a:xfrm>
              <a:prstGeom prst="rect">
                <a:avLst/>
              </a:prstGeom>
              <a:solidFill>
                <a:srgbClr val="FFFF99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" name="Freeform 70"/>
              <p:cNvSpPr>
                <a:spLocks/>
              </p:cNvSpPr>
              <p:nvPr/>
            </p:nvSpPr>
            <p:spPr bwMode="auto">
              <a:xfrm rot="5400000" flipH="1">
                <a:off x="520" y="2072"/>
                <a:ext cx="1658" cy="182"/>
              </a:xfrm>
              <a:custGeom>
                <a:avLst/>
                <a:gdLst>
                  <a:gd name="T0" fmla="*/ 0 w 2602"/>
                  <a:gd name="T1" fmla="*/ 182 h 2323"/>
                  <a:gd name="T2" fmla="*/ 32 w 2602"/>
                  <a:gd name="T3" fmla="*/ 168 h 2323"/>
                  <a:gd name="T4" fmla="*/ 59 w 2602"/>
                  <a:gd name="T5" fmla="*/ 155 h 2323"/>
                  <a:gd name="T6" fmla="*/ 91 w 2602"/>
                  <a:gd name="T7" fmla="*/ 142 h 2323"/>
                  <a:gd name="T8" fmla="*/ 119 w 2602"/>
                  <a:gd name="T9" fmla="*/ 130 h 2323"/>
                  <a:gd name="T10" fmla="*/ 150 w 2602"/>
                  <a:gd name="T11" fmla="*/ 118 h 2323"/>
                  <a:gd name="T12" fmla="*/ 182 w 2602"/>
                  <a:gd name="T13" fmla="*/ 107 h 2323"/>
                  <a:gd name="T14" fmla="*/ 213 w 2602"/>
                  <a:gd name="T15" fmla="*/ 96 h 2323"/>
                  <a:gd name="T16" fmla="*/ 245 w 2602"/>
                  <a:gd name="T17" fmla="*/ 85 h 2323"/>
                  <a:gd name="T18" fmla="*/ 277 w 2602"/>
                  <a:gd name="T19" fmla="*/ 76 h 2323"/>
                  <a:gd name="T20" fmla="*/ 309 w 2602"/>
                  <a:gd name="T21" fmla="*/ 67 h 2323"/>
                  <a:gd name="T22" fmla="*/ 345 w 2602"/>
                  <a:gd name="T23" fmla="*/ 58 h 2323"/>
                  <a:gd name="T24" fmla="*/ 377 w 2602"/>
                  <a:gd name="T25" fmla="*/ 50 h 2323"/>
                  <a:gd name="T26" fmla="*/ 409 w 2602"/>
                  <a:gd name="T27" fmla="*/ 43 h 2323"/>
                  <a:gd name="T28" fmla="*/ 445 w 2602"/>
                  <a:gd name="T29" fmla="*/ 36 h 2323"/>
                  <a:gd name="T30" fmla="*/ 477 w 2602"/>
                  <a:gd name="T31" fmla="*/ 30 h 2323"/>
                  <a:gd name="T32" fmla="*/ 514 w 2602"/>
                  <a:gd name="T33" fmla="*/ 24 h 2323"/>
                  <a:gd name="T34" fmla="*/ 550 w 2602"/>
                  <a:gd name="T35" fmla="*/ 19 h 2323"/>
                  <a:gd name="T36" fmla="*/ 582 w 2602"/>
                  <a:gd name="T37" fmla="*/ 14 h 2323"/>
                  <a:gd name="T38" fmla="*/ 618 w 2602"/>
                  <a:gd name="T39" fmla="*/ 11 h 2323"/>
                  <a:gd name="T40" fmla="*/ 654 w 2602"/>
                  <a:gd name="T41" fmla="*/ 7 h 2323"/>
                  <a:gd name="T42" fmla="*/ 686 w 2602"/>
                  <a:gd name="T43" fmla="*/ 4 h 2323"/>
                  <a:gd name="T44" fmla="*/ 723 w 2602"/>
                  <a:gd name="T45" fmla="*/ 2 h 2323"/>
                  <a:gd name="T46" fmla="*/ 759 w 2602"/>
                  <a:gd name="T47" fmla="*/ 1 h 2323"/>
                  <a:gd name="T48" fmla="*/ 795 w 2602"/>
                  <a:gd name="T49" fmla="*/ 0 h 2323"/>
                  <a:gd name="T50" fmla="*/ 832 w 2602"/>
                  <a:gd name="T51" fmla="*/ 0 h 2323"/>
                  <a:gd name="T52" fmla="*/ 863 w 2602"/>
                  <a:gd name="T53" fmla="*/ 0 h 2323"/>
                  <a:gd name="T54" fmla="*/ 900 w 2602"/>
                  <a:gd name="T55" fmla="*/ 1 h 2323"/>
                  <a:gd name="T56" fmla="*/ 936 w 2602"/>
                  <a:gd name="T57" fmla="*/ 2 h 2323"/>
                  <a:gd name="T58" fmla="*/ 972 w 2602"/>
                  <a:gd name="T59" fmla="*/ 4 h 2323"/>
                  <a:gd name="T60" fmla="*/ 1004 w 2602"/>
                  <a:gd name="T61" fmla="*/ 7 h 2323"/>
                  <a:gd name="T62" fmla="*/ 1041 w 2602"/>
                  <a:gd name="T63" fmla="*/ 11 h 2323"/>
                  <a:gd name="T64" fmla="*/ 1077 w 2602"/>
                  <a:gd name="T65" fmla="*/ 14 h 2323"/>
                  <a:gd name="T66" fmla="*/ 1108 w 2602"/>
                  <a:gd name="T67" fmla="*/ 19 h 2323"/>
                  <a:gd name="T68" fmla="*/ 1144 w 2602"/>
                  <a:gd name="T69" fmla="*/ 24 h 2323"/>
                  <a:gd name="T70" fmla="*/ 1181 w 2602"/>
                  <a:gd name="T71" fmla="*/ 30 h 2323"/>
                  <a:gd name="T72" fmla="*/ 1213 w 2602"/>
                  <a:gd name="T73" fmla="*/ 36 h 2323"/>
                  <a:gd name="T74" fmla="*/ 1249 w 2602"/>
                  <a:gd name="T75" fmla="*/ 43 h 2323"/>
                  <a:gd name="T76" fmla="*/ 1281 w 2602"/>
                  <a:gd name="T77" fmla="*/ 50 h 2323"/>
                  <a:gd name="T78" fmla="*/ 1313 w 2602"/>
                  <a:gd name="T79" fmla="*/ 58 h 2323"/>
                  <a:gd name="T80" fmla="*/ 1349 w 2602"/>
                  <a:gd name="T81" fmla="*/ 67 h 2323"/>
                  <a:gd name="T82" fmla="*/ 1381 w 2602"/>
                  <a:gd name="T83" fmla="*/ 76 h 2323"/>
                  <a:gd name="T84" fmla="*/ 1413 w 2602"/>
                  <a:gd name="T85" fmla="*/ 85 h 2323"/>
                  <a:gd name="T86" fmla="*/ 1445 w 2602"/>
                  <a:gd name="T87" fmla="*/ 96 h 2323"/>
                  <a:gd name="T88" fmla="*/ 1476 w 2602"/>
                  <a:gd name="T89" fmla="*/ 107 h 2323"/>
                  <a:gd name="T90" fmla="*/ 1508 w 2602"/>
                  <a:gd name="T91" fmla="*/ 118 h 2323"/>
                  <a:gd name="T92" fmla="*/ 1539 w 2602"/>
                  <a:gd name="T93" fmla="*/ 130 h 2323"/>
                  <a:gd name="T94" fmla="*/ 1567 w 2602"/>
                  <a:gd name="T95" fmla="*/ 142 h 2323"/>
                  <a:gd name="T96" fmla="*/ 1599 w 2602"/>
                  <a:gd name="T97" fmla="*/ 155 h 2323"/>
                  <a:gd name="T98" fmla="*/ 1626 w 2602"/>
                  <a:gd name="T99" fmla="*/ 168 h 2323"/>
                  <a:gd name="T100" fmla="*/ 1658 w 2602"/>
                  <a:gd name="T101" fmla="*/ 182 h 2323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w 2602"/>
                  <a:gd name="T154" fmla="*/ 0 h 2323"/>
                  <a:gd name="T155" fmla="*/ 2602 w 2602"/>
                  <a:gd name="T156" fmla="*/ 2323 h 2323"/>
                </a:gdLst>
                <a:ahLst/>
                <a:cxnLst>
                  <a:cxn ang="T102">
                    <a:pos x="T0" y="T1"/>
                  </a:cxn>
                  <a:cxn ang="T103">
                    <a:pos x="T2" y="T3"/>
                  </a:cxn>
                  <a:cxn ang="T104">
                    <a:pos x="T4" y="T5"/>
                  </a:cxn>
                  <a:cxn ang="T105">
                    <a:pos x="T6" y="T7"/>
                  </a:cxn>
                  <a:cxn ang="T106">
                    <a:pos x="T8" y="T9"/>
                  </a:cxn>
                  <a:cxn ang="T107">
                    <a:pos x="T10" y="T11"/>
                  </a:cxn>
                  <a:cxn ang="T108">
                    <a:pos x="T12" y="T13"/>
                  </a:cxn>
                  <a:cxn ang="T109">
                    <a:pos x="T14" y="T15"/>
                  </a:cxn>
                  <a:cxn ang="T110">
                    <a:pos x="T16" y="T17"/>
                  </a:cxn>
                  <a:cxn ang="T111">
                    <a:pos x="T18" y="T19"/>
                  </a:cxn>
                  <a:cxn ang="T112">
                    <a:pos x="T20" y="T21"/>
                  </a:cxn>
                  <a:cxn ang="T113">
                    <a:pos x="T22" y="T23"/>
                  </a:cxn>
                  <a:cxn ang="T114">
                    <a:pos x="T24" y="T25"/>
                  </a:cxn>
                  <a:cxn ang="T115">
                    <a:pos x="T26" y="T27"/>
                  </a:cxn>
                  <a:cxn ang="T116">
                    <a:pos x="T28" y="T29"/>
                  </a:cxn>
                  <a:cxn ang="T117">
                    <a:pos x="T30" y="T31"/>
                  </a:cxn>
                  <a:cxn ang="T118">
                    <a:pos x="T32" y="T33"/>
                  </a:cxn>
                  <a:cxn ang="T119">
                    <a:pos x="T34" y="T35"/>
                  </a:cxn>
                  <a:cxn ang="T120">
                    <a:pos x="T36" y="T37"/>
                  </a:cxn>
                  <a:cxn ang="T121">
                    <a:pos x="T38" y="T39"/>
                  </a:cxn>
                  <a:cxn ang="T122">
                    <a:pos x="T40" y="T41"/>
                  </a:cxn>
                  <a:cxn ang="T123">
                    <a:pos x="T42" y="T43"/>
                  </a:cxn>
                  <a:cxn ang="T124">
                    <a:pos x="T44" y="T45"/>
                  </a:cxn>
                  <a:cxn ang="T125">
                    <a:pos x="T46" y="T47"/>
                  </a:cxn>
                  <a:cxn ang="T126">
                    <a:pos x="T48" y="T49"/>
                  </a:cxn>
                  <a:cxn ang="T127">
                    <a:pos x="T50" y="T51"/>
                  </a:cxn>
                  <a:cxn ang="T128">
                    <a:pos x="T52" y="T53"/>
                  </a:cxn>
                  <a:cxn ang="T129">
                    <a:pos x="T54" y="T55"/>
                  </a:cxn>
                  <a:cxn ang="T130">
                    <a:pos x="T56" y="T57"/>
                  </a:cxn>
                  <a:cxn ang="T131">
                    <a:pos x="T58" y="T59"/>
                  </a:cxn>
                  <a:cxn ang="T132">
                    <a:pos x="T60" y="T61"/>
                  </a:cxn>
                  <a:cxn ang="T133">
                    <a:pos x="T62" y="T63"/>
                  </a:cxn>
                  <a:cxn ang="T134">
                    <a:pos x="T64" y="T65"/>
                  </a:cxn>
                  <a:cxn ang="T135">
                    <a:pos x="T66" y="T67"/>
                  </a:cxn>
                  <a:cxn ang="T136">
                    <a:pos x="T68" y="T69"/>
                  </a:cxn>
                  <a:cxn ang="T137">
                    <a:pos x="T70" y="T71"/>
                  </a:cxn>
                  <a:cxn ang="T138">
                    <a:pos x="T72" y="T73"/>
                  </a:cxn>
                  <a:cxn ang="T139">
                    <a:pos x="T74" y="T75"/>
                  </a:cxn>
                  <a:cxn ang="T140">
                    <a:pos x="T76" y="T77"/>
                  </a:cxn>
                  <a:cxn ang="T141">
                    <a:pos x="T78" y="T79"/>
                  </a:cxn>
                  <a:cxn ang="T142">
                    <a:pos x="T80" y="T81"/>
                  </a:cxn>
                  <a:cxn ang="T143">
                    <a:pos x="T82" y="T83"/>
                  </a:cxn>
                  <a:cxn ang="T144">
                    <a:pos x="T84" y="T85"/>
                  </a:cxn>
                  <a:cxn ang="T145">
                    <a:pos x="T86" y="T87"/>
                  </a:cxn>
                  <a:cxn ang="T146">
                    <a:pos x="T88" y="T89"/>
                  </a:cxn>
                  <a:cxn ang="T147">
                    <a:pos x="T90" y="T91"/>
                  </a:cxn>
                  <a:cxn ang="T148">
                    <a:pos x="T92" y="T93"/>
                  </a:cxn>
                  <a:cxn ang="T149">
                    <a:pos x="T94" y="T95"/>
                  </a:cxn>
                  <a:cxn ang="T150">
                    <a:pos x="T96" y="T97"/>
                  </a:cxn>
                  <a:cxn ang="T151">
                    <a:pos x="T98" y="T99"/>
                  </a:cxn>
                  <a:cxn ang="T152">
                    <a:pos x="T100" y="T101"/>
                  </a:cxn>
                </a:cxnLst>
                <a:rect l="T153" t="T154" r="T155" b="T156"/>
                <a:pathLst>
                  <a:path w="2602" h="2323">
                    <a:moveTo>
                      <a:pt x="0" y="2323"/>
                    </a:moveTo>
                    <a:lnTo>
                      <a:pt x="50" y="2145"/>
                    </a:lnTo>
                    <a:lnTo>
                      <a:pt x="93" y="1974"/>
                    </a:lnTo>
                    <a:lnTo>
                      <a:pt x="143" y="1810"/>
                    </a:lnTo>
                    <a:lnTo>
                      <a:pt x="186" y="1653"/>
                    </a:lnTo>
                    <a:lnTo>
                      <a:pt x="236" y="1504"/>
                    </a:lnTo>
                    <a:lnTo>
                      <a:pt x="286" y="1361"/>
                    </a:lnTo>
                    <a:lnTo>
                      <a:pt x="335" y="1226"/>
                    </a:lnTo>
                    <a:lnTo>
                      <a:pt x="385" y="1090"/>
                    </a:lnTo>
                    <a:lnTo>
                      <a:pt x="435" y="969"/>
                    </a:lnTo>
                    <a:lnTo>
                      <a:pt x="485" y="855"/>
                    </a:lnTo>
                    <a:lnTo>
                      <a:pt x="542" y="741"/>
                    </a:lnTo>
                    <a:lnTo>
                      <a:pt x="592" y="641"/>
                    </a:lnTo>
                    <a:lnTo>
                      <a:pt x="642" y="549"/>
                    </a:lnTo>
                    <a:lnTo>
                      <a:pt x="699" y="456"/>
                    </a:lnTo>
                    <a:lnTo>
                      <a:pt x="749" y="378"/>
                    </a:lnTo>
                    <a:lnTo>
                      <a:pt x="806" y="306"/>
                    </a:lnTo>
                    <a:lnTo>
                      <a:pt x="863" y="242"/>
                    </a:lnTo>
                    <a:lnTo>
                      <a:pt x="913" y="185"/>
                    </a:lnTo>
                    <a:lnTo>
                      <a:pt x="970" y="135"/>
                    </a:lnTo>
                    <a:lnTo>
                      <a:pt x="1027" y="93"/>
                    </a:lnTo>
                    <a:lnTo>
                      <a:pt x="1077" y="57"/>
                    </a:lnTo>
                    <a:lnTo>
                      <a:pt x="1134" y="29"/>
                    </a:lnTo>
                    <a:lnTo>
                      <a:pt x="1191" y="14"/>
                    </a:lnTo>
                    <a:lnTo>
                      <a:pt x="1248" y="0"/>
                    </a:lnTo>
                    <a:lnTo>
                      <a:pt x="1305" y="0"/>
                    </a:lnTo>
                    <a:lnTo>
                      <a:pt x="1355" y="0"/>
                    </a:lnTo>
                    <a:lnTo>
                      <a:pt x="1412" y="14"/>
                    </a:lnTo>
                    <a:lnTo>
                      <a:pt x="1469" y="29"/>
                    </a:lnTo>
                    <a:lnTo>
                      <a:pt x="1526" y="57"/>
                    </a:lnTo>
                    <a:lnTo>
                      <a:pt x="1576" y="93"/>
                    </a:lnTo>
                    <a:lnTo>
                      <a:pt x="1633" y="135"/>
                    </a:lnTo>
                    <a:lnTo>
                      <a:pt x="1690" y="185"/>
                    </a:lnTo>
                    <a:lnTo>
                      <a:pt x="1739" y="242"/>
                    </a:lnTo>
                    <a:lnTo>
                      <a:pt x="1796" y="306"/>
                    </a:lnTo>
                    <a:lnTo>
                      <a:pt x="1853" y="378"/>
                    </a:lnTo>
                    <a:lnTo>
                      <a:pt x="1903" y="456"/>
                    </a:lnTo>
                    <a:lnTo>
                      <a:pt x="1960" y="549"/>
                    </a:lnTo>
                    <a:lnTo>
                      <a:pt x="2010" y="641"/>
                    </a:lnTo>
                    <a:lnTo>
                      <a:pt x="2060" y="741"/>
                    </a:lnTo>
                    <a:lnTo>
                      <a:pt x="2117" y="855"/>
                    </a:lnTo>
                    <a:lnTo>
                      <a:pt x="2167" y="969"/>
                    </a:lnTo>
                    <a:lnTo>
                      <a:pt x="2217" y="1090"/>
                    </a:lnTo>
                    <a:lnTo>
                      <a:pt x="2267" y="1226"/>
                    </a:lnTo>
                    <a:lnTo>
                      <a:pt x="2317" y="1361"/>
                    </a:lnTo>
                    <a:lnTo>
                      <a:pt x="2367" y="1504"/>
                    </a:lnTo>
                    <a:lnTo>
                      <a:pt x="2416" y="1653"/>
                    </a:lnTo>
                    <a:lnTo>
                      <a:pt x="2459" y="1810"/>
                    </a:lnTo>
                    <a:lnTo>
                      <a:pt x="2509" y="1974"/>
                    </a:lnTo>
                    <a:lnTo>
                      <a:pt x="2552" y="2145"/>
                    </a:lnTo>
                    <a:lnTo>
                      <a:pt x="2602" y="2323"/>
                    </a:lnTo>
                  </a:path>
                </a:pathLst>
              </a:custGeom>
              <a:solidFill>
                <a:srgbClr val="FFFF99"/>
              </a:solidFill>
              <a:ln w="38100" cmpd="sng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cxnSp>
          <p:nvCxnSpPr>
            <p:cNvPr id="14" name="Straight Connector 13"/>
            <p:cNvCxnSpPr/>
            <p:nvPr/>
          </p:nvCxnSpPr>
          <p:spPr>
            <a:xfrm>
              <a:off x="7579976" y="2667000"/>
              <a:ext cx="0" cy="762807"/>
            </a:xfrm>
            <a:prstGeom prst="line">
              <a:avLst/>
            </a:prstGeom>
            <a:ln w="730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8" name="Group 17"/>
          <p:cNvGrpSpPr/>
          <p:nvPr/>
        </p:nvGrpSpPr>
        <p:grpSpPr>
          <a:xfrm>
            <a:off x="3328741" y="1692795"/>
            <a:ext cx="4781947" cy="3155349"/>
            <a:chOff x="4243618" y="1432953"/>
            <a:chExt cx="4781947" cy="3155349"/>
          </a:xfrm>
        </p:grpSpPr>
        <p:grpSp>
          <p:nvGrpSpPr>
            <p:cNvPr id="19" name="Group 18"/>
            <p:cNvGrpSpPr/>
            <p:nvPr/>
          </p:nvGrpSpPr>
          <p:grpSpPr>
            <a:xfrm>
              <a:off x="4324487" y="3429807"/>
              <a:ext cx="1187147" cy="809826"/>
              <a:chOff x="4324487" y="3429807"/>
              <a:chExt cx="1187147" cy="809826"/>
            </a:xfrm>
          </p:grpSpPr>
          <p:cxnSp>
            <p:nvCxnSpPr>
              <p:cNvPr id="31" name="Straight Arrow Connector 30"/>
              <p:cNvCxnSpPr/>
              <p:nvPr/>
            </p:nvCxnSpPr>
            <p:spPr bwMode="auto">
              <a:xfrm>
                <a:off x="4335324" y="3869115"/>
                <a:ext cx="1176310" cy="370518"/>
              </a:xfrm>
              <a:prstGeom prst="straightConnector1">
                <a:avLst/>
              </a:prstGeom>
              <a:solidFill>
                <a:schemeClr val="accent1"/>
              </a:solidFill>
              <a:ln w="50800" cap="flat" cmpd="sng" algn="ctr">
                <a:solidFill>
                  <a:srgbClr val="C00000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  <p:cxnSp>
            <p:nvCxnSpPr>
              <p:cNvPr id="32" name="Straight Arrow Connector 31"/>
              <p:cNvCxnSpPr/>
              <p:nvPr/>
            </p:nvCxnSpPr>
            <p:spPr bwMode="auto">
              <a:xfrm flipV="1">
                <a:off x="4324487" y="3429807"/>
                <a:ext cx="1187147" cy="396519"/>
              </a:xfrm>
              <a:prstGeom prst="straightConnector1">
                <a:avLst/>
              </a:prstGeom>
              <a:solidFill>
                <a:schemeClr val="accent1"/>
              </a:solidFill>
              <a:ln w="50800" cap="flat" cmpd="sng" algn="ctr">
                <a:solidFill>
                  <a:srgbClr val="002060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</p:grpSp>
        <p:grpSp>
          <p:nvGrpSpPr>
            <p:cNvPr id="20" name="Group 19"/>
            <p:cNvGrpSpPr/>
            <p:nvPr/>
          </p:nvGrpSpPr>
          <p:grpSpPr>
            <a:xfrm>
              <a:off x="4243618" y="1432953"/>
              <a:ext cx="4781947" cy="3155349"/>
              <a:chOff x="4243618" y="1432953"/>
              <a:chExt cx="4781947" cy="3155349"/>
            </a:xfrm>
          </p:grpSpPr>
          <p:grpSp>
            <p:nvGrpSpPr>
              <p:cNvPr id="21" name="Group 20"/>
              <p:cNvGrpSpPr/>
              <p:nvPr/>
            </p:nvGrpSpPr>
            <p:grpSpPr>
              <a:xfrm>
                <a:off x="4243618" y="1432953"/>
                <a:ext cx="4781947" cy="3151085"/>
                <a:chOff x="4243618" y="1432953"/>
                <a:chExt cx="4781947" cy="3151085"/>
              </a:xfrm>
            </p:grpSpPr>
            <p:grpSp>
              <p:nvGrpSpPr>
                <p:cNvPr id="26" name="Group 25"/>
                <p:cNvGrpSpPr/>
                <p:nvPr/>
              </p:nvGrpSpPr>
              <p:grpSpPr>
                <a:xfrm>
                  <a:off x="4243618" y="2022482"/>
                  <a:ext cx="1187147" cy="809826"/>
                  <a:chOff x="3452797" y="1919543"/>
                  <a:chExt cx="1187147" cy="809826"/>
                </a:xfrm>
              </p:grpSpPr>
              <p:cxnSp>
                <p:nvCxnSpPr>
                  <p:cNvPr id="29" name="Straight Arrow Connector 28"/>
                  <p:cNvCxnSpPr/>
                  <p:nvPr/>
                </p:nvCxnSpPr>
                <p:spPr bwMode="auto">
                  <a:xfrm>
                    <a:off x="3463634" y="2358851"/>
                    <a:ext cx="1176310" cy="370518"/>
                  </a:xfrm>
                  <a:prstGeom prst="straightConnector1">
                    <a:avLst/>
                  </a:prstGeom>
                  <a:solidFill>
                    <a:schemeClr val="accent1"/>
                  </a:solidFill>
                  <a:ln w="50800" cap="flat" cmpd="sng" algn="ctr">
                    <a:solidFill>
                      <a:srgbClr val="C00000"/>
                    </a:solidFill>
                    <a:prstDash val="solid"/>
                    <a:round/>
                    <a:headEnd type="none" w="med" len="med"/>
                    <a:tailEnd type="arrow"/>
                  </a:ln>
                  <a:effectLst/>
                </p:spPr>
              </p:cxnSp>
              <p:cxnSp>
                <p:nvCxnSpPr>
                  <p:cNvPr id="30" name="Straight Arrow Connector 29"/>
                  <p:cNvCxnSpPr/>
                  <p:nvPr/>
                </p:nvCxnSpPr>
                <p:spPr bwMode="auto">
                  <a:xfrm flipV="1">
                    <a:off x="3452797" y="1919543"/>
                    <a:ext cx="1187147" cy="396519"/>
                  </a:xfrm>
                  <a:prstGeom prst="straightConnector1">
                    <a:avLst/>
                  </a:prstGeom>
                  <a:solidFill>
                    <a:schemeClr val="accent1"/>
                  </a:solidFill>
                  <a:ln w="50800" cap="flat" cmpd="sng" algn="ctr">
                    <a:solidFill>
                      <a:srgbClr val="002060"/>
                    </a:solidFill>
                    <a:prstDash val="solid"/>
                    <a:round/>
                    <a:headEnd type="none" w="med" len="med"/>
                    <a:tailEnd type="arrow"/>
                  </a:ln>
                  <a:effectLst/>
                </p:spPr>
              </p:cxnSp>
            </p:grpSp>
            <p:sp>
              <p:nvSpPr>
                <p:cNvPr id="27" name="TextBox 26"/>
                <p:cNvSpPr txBox="1"/>
                <p:nvPr/>
              </p:nvSpPr>
              <p:spPr>
                <a:xfrm>
                  <a:off x="7975277" y="1432953"/>
                  <a:ext cx="1050288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 smtClean="0"/>
                    <a:t>+1 order</a:t>
                  </a:r>
                  <a:endParaRPr lang="en-US" dirty="0"/>
                </a:p>
              </p:txBody>
            </p:sp>
            <p:sp>
              <p:nvSpPr>
                <p:cNvPr id="28" name="TextBox 27"/>
                <p:cNvSpPr txBox="1"/>
                <p:nvPr/>
              </p:nvSpPr>
              <p:spPr>
                <a:xfrm>
                  <a:off x="7680164" y="4214706"/>
                  <a:ext cx="941348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 smtClean="0"/>
                    <a:t>-1 order</a:t>
                  </a:r>
                  <a:endParaRPr lang="en-US" dirty="0"/>
                </a:p>
              </p:txBody>
            </p:sp>
          </p:grpSp>
          <p:cxnSp>
            <p:nvCxnSpPr>
              <p:cNvPr id="22" name="Straight Arrow Connector 21"/>
              <p:cNvCxnSpPr/>
              <p:nvPr/>
            </p:nvCxnSpPr>
            <p:spPr bwMode="auto">
              <a:xfrm flipV="1">
                <a:off x="5709495" y="1834035"/>
                <a:ext cx="1870481" cy="180832"/>
              </a:xfrm>
              <a:prstGeom prst="straightConnector1">
                <a:avLst/>
              </a:prstGeom>
              <a:solidFill>
                <a:schemeClr val="accent1"/>
              </a:solidFill>
              <a:ln w="50800" cap="flat" cmpd="sng" algn="ctr">
                <a:solidFill>
                  <a:srgbClr val="002060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  <p:cxnSp>
            <p:nvCxnSpPr>
              <p:cNvPr id="23" name="Straight Arrow Connector 22"/>
              <p:cNvCxnSpPr>
                <a:stCxn id="17" idx="31"/>
              </p:cNvCxnSpPr>
              <p:nvPr/>
            </p:nvCxnSpPr>
            <p:spPr bwMode="auto">
              <a:xfrm flipV="1">
                <a:off x="4897799" y="2184293"/>
                <a:ext cx="1787715" cy="1488628"/>
              </a:xfrm>
              <a:prstGeom prst="straightConnector1">
                <a:avLst/>
              </a:prstGeom>
              <a:solidFill>
                <a:schemeClr val="accent1"/>
              </a:solidFill>
              <a:ln w="50800" cap="flat" cmpd="sng" algn="ctr">
                <a:solidFill>
                  <a:srgbClr val="002060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  <p:cxnSp>
            <p:nvCxnSpPr>
              <p:cNvPr id="24" name="Straight Arrow Connector 23"/>
              <p:cNvCxnSpPr/>
              <p:nvPr/>
            </p:nvCxnSpPr>
            <p:spPr bwMode="auto">
              <a:xfrm>
                <a:off x="5755725" y="4264697"/>
                <a:ext cx="1870481" cy="180832"/>
              </a:xfrm>
              <a:prstGeom prst="straightConnector1">
                <a:avLst/>
              </a:prstGeom>
              <a:solidFill>
                <a:schemeClr val="accent1"/>
              </a:solidFill>
              <a:ln w="50800" cap="flat" cmpd="sng" algn="ctr">
                <a:solidFill>
                  <a:srgbClr val="C00000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  <p:cxnSp>
            <p:nvCxnSpPr>
              <p:cNvPr id="25" name="Straight Arrow Connector 24"/>
              <p:cNvCxnSpPr>
                <a:stCxn id="17" idx="47"/>
              </p:cNvCxnSpPr>
              <p:nvPr/>
            </p:nvCxnSpPr>
            <p:spPr bwMode="auto">
              <a:xfrm>
                <a:off x="4888549" y="3140841"/>
                <a:ext cx="1698601" cy="1447461"/>
              </a:xfrm>
              <a:prstGeom prst="straightConnector1">
                <a:avLst/>
              </a:prstGeom>
              <a:solidFill>
                <a:schemeClr val="accent1"/>
              </a:solidFill>
              <a:ln w="50800" cap="flat" cmpd="sng" algn="ctr">
                <a:solidFill>
                  <a:srgbClr val="C00000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</p:grpSp>
      </p:grpSp>
      <p:grpSp>
        <p:nvGrpSpPr>
          <p:cNvPr id="33" name="Group 32"/>
          <p:cNvGrpSpPr/>
          <p:nvPr/>
        </p:nvGrpSpPr>
        <p:grpSpPr>
          <a:xfrm>
            <a:off x="3322391" y="2687237"/>
            <a:ext cx="4384244" cy="1407325"/>
            <a:chOff x="4237268" y="2427395"/>
            <a:chExt cx="4384244" cy="1407325"/>
          </a:xfrm>
        </p:grpSpPr>
        <p:cxnSp>
          <p:nvCxnSpPr>
            <p:cNvPr id="34" name="Straight Arrow Connector 33"/>
            <p:cNvCxnSpPr/>
            <p:nvPr/>
          </p:nvCxnSpPr>
          <p:spPr bwMode="auto">
            <a:xfrm flipV="1">
              <a:off x="4237268" y="2427395"/>
              <a:ext cx="1143000" cy="0"/>
            </a:xfrm>
            <a:prstGeom prst="straightConnector1">
              <a:avLst/>
            </a:prstGeom>
            <a:solidFill>
              <a:schemeClr val="accent1"/>
            </a:solidFill>
            <a:ln w="50800" cap="flat" cmpd="sng" algn="ctr">
              <a:solidFill>
                <a:srgbClr val="FFC0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35" name="Straight Arrow Connector 34"/>
            <p:cNvCxnSpPr/>
            <p:nvPr/>
          </p:nvCxnSpPr>
          <p:spPr bwMode="auto">
            <a:xfrm>
              <a:off x="5762576" y="2526681"/>
              <a:ext cx="1817400" cy="555152"/>
            </a:xfrm>
            <a:prstGeom prst="straightConnector1">
              <a:avLst/>
            </a:prstGeom>
            <a:solidFill>
              <a:schemeClr val="accent1"/>
            </a:solidFill>
            <a:ln w="50800" cap="flat" cmpd="sng" algn="ctr">
              <a:solidFill>
                <a:srgbClr val="FFC0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36" name="Straight Arrow Connector 35"/>
            <p:cNvCxnSpPr/>
            <p:nvPr/>
          </p:nvCxnSpPr>
          <p:spPr bwMode="auto">
            <a:xfrm flipV="1">
              <a:off x="4318137" y="3834720"/>
              <a:ext cx="1143000" cy="0"/>
            </a:xfrm>
            <a:prstGeom prst="straightConnector1">
              <a:avLst/>
            </a:prstGeom>
            <a:solidFill>
              <a:schemeClr val="accent1"/>
            </a:solidFill>
            <a:ln w="50800" cap="flat" cmpd="sng" algn="ctr">
              <a:solidFill>
                <a:srgbClr val="FFC0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37" name="Straight Arrow Connector 36"/>
            <p:cNvCxnSpPr/>
            <p:nvPr/>
          </p:nvCxnSpPr>
          <p:spPr bwMode="auto">
            <a:xfrm flipV="1">
              <a:off x="5762576" y="3152231"/>
              <a:ext cx="1817400" cy="555152"/>
            </a:xfrm>
            <a:prstGeom prst="straightConnector1">
              <a:avLst/>
            </a:prstGeom>
            <a:solidFill>
              <a:schemeClr val="accent1"/>
            </a:solidFill>
            <a:ln w="50800" cap="flat" cmpd="sng" algn="ctr">
              <a:solidFill>
                <a:srgbClr val="FFC0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38" name="TextBox 37"/>
            <p:cNvSpPr txBox="1"/>
            <p:nvPr/>
          </p:nvSpPr>
          <p:spPr>
            <a:xfrm>
              <a:off x="7750696" y="2897167"/>
              <a:ext cx="87081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0</a:t>
              </a:r>
              <a:r>
                <a:rPr lang="en-US" dirty="0" smtClean="0"/>
                <a:t> order</a:t>
              </a:r>
              <a:endParaRPr lang="en-US" dirty="0"/>
            </a:p>
          </p:txBody>
        </p:sp>
      </p:grpSp>
      <p:grpSp>
        <p:nvGrpSpPr>
          <p:cNvPr id="39" name="Group 38"/>
          <p:cNvGrpSpPr/>
          <p:nvPr/>
        </p:nvGrpSpPr>
        <p:grpSpPr>
          <a:xfrm>
            <a:off x="1987513" y="1241389"/>
            <a:ext cx="1659429" cy="4267200"/>
            <a:chOff x="838200" y="990600"/>
            <a:chExt cx="1659429" cy="4267200"/>
          </a:xfrm>
        </p:grpSpPr>
        <p:grpSp>
          <p:nvGrpSpPr>
            <p:cNvPr id="40" name="Group 71"/>
            <p:cNvGrpSpPr>
              <a:grpSpLocks/>
            </p:cNvGrpSpPr>
            <p:nvPr/>
          </p:nvGrpSpPr>
          <p:grpSpPr bwMode="auto">
            <a:xfrm>
              <a:off x="1007268" y="1811338"/>
              <a:ext cx="1022350" cy="2773363"/>
              <a:chOff x="1439" y="1861"/>
              <a:chExt cx="644" cy="1747"/>
            </a:xfrm>
          </p:grpSpPr>
          <p:sp>
            <p:nvSpPr>
              <p:cNvPr id="46" name="Rectangle 25"/>
              <p:cNvSpPr>
                <a:spLocks noChangeArrowheads="1"/>
              </p:cNvSpPr>
              <p:nvPr/>
            </p:nvSpPr>
            <p:spPr bwMode="auto">
              <a:xfrm>
                <a:off x="1439" y="1861"/>
                <a:ext cx="637" cy="441"/>
              </a:xfrm>
              <a:prstGeom prst="rect">
                <a:avLst/>
              </a:prstGeom>
              <a:gradFill rotWithShape="1">
                <a:gsLst>
                  <a:gs pos="0">
                    <a:srgbClr val="99CC00"/>
                  </a:gs>
                  <a:gs pos="50000">
                    <a:schemeClr val="tx2"/>
                  </a:gs>
                  <a:gs pos="100000">
                    <a:srgbClr val="99CC00"/>
                  </a:gs>
                </a:gsLst>
                <a:lin ang="5400000" scaled="1"/>
              </a:gra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47" name="Rectangle 26"/>
              <p:cNvSpPr>
                <a:spLocks noChangeArrowheads="1"/>
              </p:cNvSpPr>
              <p:nvPr/>
            </p:nvSpPr>
            <p:spPr bwMode="auto">
              <a:xfrm>
                <a:off x="1443" y="2294"/>
                <a:ext cx="637" cy="441"/>
              </a:xfrm>
              <a:prstGeom prst="rect">
                <a:avLst/>
              </a:prstGeom>
              <a:gradFill rotWithShape="1">
                <a:gsLst>
                  <a:gs pos="0">
                    <a:srgbClr val="99CC00"/>
                  </a:gs>
                  <a:gs pos="50000">
                    <a:schemeClr val="tx2"/>
                  </a:gs>
                  <a:gs pos="100000">
                    <a:srgbClr val="99CC00"/>
                  </a:gs>
                </a:gsLst>
                <a:lin ang="5400000" scaled="1"/>
              </a:gra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48" name="Rectangle 27"/>
              <p:cNvSpPr>
                <a:spLocks noChangeArrowheads="1"/>
              </p:cNvSpPr>
              <p:nvPr/>
            </p:nvSpPr>
            <p:spPr bwMode="auto">
              <a:xfrm>
                <a:off x="1440" y="2733"/>
                <a:ext cx="637" cy="441"/>
              </a:xfrm>
              <a:prstGeom prst="rect">
                <a:avLst/>
              </a:prstGeom>
              <a:gradFill rotWithShape="1">
                <a:gsLst>
                  <a:gs pos="0">
                    <a:srgbClr val="99CC00"/>
                  </a:gs>
                  <a:gs pos="50000">
                    <a:schemeClr val="tx2"/>
                  </a:gs>
                  <a:gs pos="100000">
                    <a:srgbClr val="99CC00"/>
                  </a:gs>
                </a:gsLst>
                <a:lin ang="5400000" scaled="1"/>
              </a:gra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49" name="Rectangle 32"/>
              <p:cNvSpPr>
                <a:spLocks noChangeArrowheads="1"/>
              </p:cNvSpPr>
              <p:nvPr/>
            </p:nvSpPr>
            <p:spPr bwMode="auto">
              <a:xfrm>
                <a:off x="1446" y="3167"/>
                <a:ext cx="637" cy="441"/>
              </a:xfrm>
              <a:prstGeom prst="rect">
                <a:avLst/>
              </a:prstGeom>
              <a:gradFill rotWithShape="1">
                <a:gsLst>
                  <a:gs pos="0">
                    <a:srgbClr val="99CC00"/>
                  </a:gs>
                  <a:gs pos="50000">
                    <a:schemeClr val="tx2"/>
                  </a:gs>
                  <a:gs pos="100000">
                    <a:srgbClr val="99CC00"/>
                  </a:gs>
                </a:gsLst>
                <a:lin ang="5400000" scaled="1"/>
              </a:gra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</p:grpSp>
        <p:sp>
          <p:nvSpPr>
            <p:cNvPr id="41" name="TextBox 40"/>
            <p:cNvSpPr txBox="1"/>
            <p:nvPr/>
          </p:nvSpPr>
          <p:spPr>
            <a:xfrm>
              <a:off x="838200" y="990600"/>
              <a:ext cx="165942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Acoustic wave</a:t>
              </a:r>
              <a:endParaRPr lang="en-US" dirty="0"/>
            </a:p>
          </p:txBody>
        </p:sp>
        <p:cxnSp>
          <p:nvCxnSpPr>
            <p:cNvPr id="42" name="Straight Connector 41"/>
            <p:cNvCxnSpPr/>
            <p:nvPr/>
          </p:nvCxnSpPr>
          <p:spPr bwMode="auto">
            <a:xfrm>
              <a:off x="990600" y="4572000"/>
              <a:ext cx="0" cy="6858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3" name="Straight Connector 42"/>
            <p:cNvCxnSpPr/>
            <p:nvPr/>
          </p:nvCxnSpPr>
          <p:spPr bwMode="auto">
            <a:xfrm>
              <a:off x="2057400" y="4572000"/>
              <a:ext cx="0" cy="6858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4" name="Straight Arrow Connector 43"/>
            <p:cNvCxnSpPr/>
            <p:nvPr/>
          </p:nvCxnSpPr>
          <p:spPr bwMode="auto">
            <a:xfrm>
              <a:off x="990600" y="4876800"/>
              <a:ext cx="1066800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arrow" w="med" len="med"/>
              <a:tailEnd type="arrow"/>
            </a:ln>
            <a:effectLst/>
          </p:spPr>
        </p:cxnSp>
        <p:sp>
          <p:nvSpPr>
            <p:cNvPr id="45" name="TextBox 44"/>
            <p:cNvSpPr txBox="1"/>
            <p:nvPr/>
          </p:nvSpPr>
          <p:spPr>
            <a:xfrm>
              <a:off x="1447800" y="4552890"/>
              <a:ext cx="327334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L</a:t>
              </a:r>
              <a:endParaRPr lang="en-US" sz="2000" dirty="0"/>
            </a:p>
          </p:txBody>
        </p:sp>
      </p:grpSp>
      <p:sp>
        <p:nvSpPr>
          <p:cNvPr id="50" name="TextBox 49"/>
          <p:cNvSpPr txBox="1"/>
          <p:nvPr/>
        </p:nvSpPr>
        <p:spPr>
          <a:xfrm>
            <a:off x="704850" y="5638800"/>
            <a:ext cx="11079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roblem:</a:t>
            </a:r>
            <a:endParaRPr lang="en-US" dirty="0"/>
          </a:p>
        </p:txBody>
      </p:sp>
      <p:graphicFrame>
        <p:nvGraphicFramePr>
          <p:cNvPr id="51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140517"/>
              </p:ext>
            </p:extLst>
          </p:nvPr>
        </p:nvGraphicFramePr>
        <p:xfrm>
          <a:off x="2063713" y="5634742"/>
          <a:ext cx="669925" cy="3572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714" name="Equation" r:id="rId3" imgW="380880" imgH="203040" progId="Equation.DSMT4">
                  <p:embed/>
                </p:oleObj>
              </mc:Choice>
              <mc:Fallback>
                <p:oleObj name="Equation" r:id="rId3" imgW="3808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63713" y="5634742"/>
                        <a:ext cx="669925" cy="3572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4428086"/>
              </p:ext>
            </p:extLst>
          </p:nvPr>
        </p:nvGraphicFramePr>
        <p:xfrm>
          <a:off x="3153564" y="5572935"/>
          <a:ext cx="125095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715" name="Equation" r:id="rId5" imgW="1250372" imgH="418937" progId="Equation.DSMT4">
                  <p:embed/>
                </p:oleObj>
              </mc:Choice>
              <mc:Fallback>
                <p:oleObj name="Equation" r:id="rId5" imgW="1250372" imgH="41893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53564" y="5572935"/>
                        <a:ext cx="125095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9870747"/>
              </p:ext>
            </p:extLst>
          </p:nvPr>
        </p:nvGraphicFramePr>
        <p:xfrm>
          <a:off x="4774203" y="5622683"/>
          <a:ext cx="797922" cy="3158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716" name="Equation" r:id="rId7" imgW="609480" imgH="241200" progId="Equation.DSMT4">
                  <p:embed/>
                </p:oleObj>
              </mc:Choice>
              <mc:Fallback>
                <p:oleObj name="Equation" r:id="rId7" imgW="6094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774203" y="5622683"/>
                        <a:ext cx="797922" cy="3158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TextBox 55"/>
          <p:cNvSpPr txBox="1"/>
          <p:nvPr/>
        </p:nvSpPr>
        <p:spPr>
          <a:xfrm>
            <a:off x="6005450" y="5549775"/>
            <a:ext cx="20441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Limited bandwidth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340284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/>
      <p:bldP spid="5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868362"/>
          </a:xfrm>
        </p:spPr>
        <p:txBody>
          <a:bodyPr/>
          <a:lstStyle/>
          <a:p>
            <a:r>
              <a:rPr lang="en-US" sz="3200" dirty="0" smtClean="0"/>
              <a:t>Bragg diffraction</a:t>
            </a:r>
            <a:endParaRPr lang="en-US" sz="32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A949DAA-2B2A-4017-895E-FC6C49EBF0C5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  <p:grpSp>
        <p:nvGrpSpPr>
          <p:cNvPr id="19" name="Group 18"/>
          <p:cNvGrpSpPr/>
          <p:nvPr/>
        </p:nvGrpSpPr>
        <p:grpSpPr>
          <a:xfrm>
            <a:off x="4114800" y="1693068"/>
            <a:ext cx="4318233" cy="1185863"/>
            <a:chOff x="4343400" y="1600200"/>
            <a:chExt cx="4318233" cy="1185863"/>
          </a:xfrm>
        </p:grpSpPr>
        <p:sp>
          <p:nvSpPr>
            <p:cNvPr id="18" name="TextBox 17"/>
            <p:cNvSpPr txBox="1"/>
            <p:nvPr/>
          </p:nvSpPr>
          <p:spPr>
            <a:xfrm>
              <a:off x="4343400" y="1600200"/>
              <a:ext cx="431823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Wave equation without acoustic wave is </a:t>
              </a:r>
              <a:endParaRPr lang="en-US" dirty="0"/>
            </a:p>
          </p:txBody>
        </p:sp>
        <p:graphicFrame>
          <p:nvGraphicFramePr>
            <p:cNvPr id="231427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40198167"/>
                </p:ext>
              </p:extLst>
            </p:nvPr>
          </p:nvGraphicFramePr>
          <p:xfrm>
            <a:off x="5081588" y="2016125"/>
            <a:ext cx="2217737" cy="7699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1836" name="Equation" r:id="rId4" imgW="1206360" imgH="419040" progId="Equation.DSMT4">
                    <p:embed/>
                  </p:oleObj>
                </mc:Choice>
                <mc:Fallback>
                  <p:oleObj name="Equation" r:id="rId4" imgW="1206360" imgH="419040" progId="Equation.DSMT4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81588" y="2016125"/>
                          <a:ext cx="2217737" cy="7699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0" name="Group 19"/>
          <p:cNvGrpSpPr/>
          <p:nvPr/>
        </p:nvGrpSpPr>
        <p:grpSpPr>
          <a:xfrm>
            <a:off x="4724400" y="2895600"/>
            <a:ext cx="1710725" cy="900113"/>
            <a:chOff x="4724400" y="2895600"/>
            <a:chExt cx="1710725" cy="900113"/>
          </a:xfrm>
        </p:grpSpPr>
        <p:sp>
          <p:nvSpPr>
            <p:cNvPr id="33" name="TextBox 32"/>
            <p:cNvSpPr txBox="1"/>
            <p:nvPr/>
          </p:nvSpPr>
          <p:spPr>
            <a:xfrm>
              <a:off x="4724400" y="2895600"/>
              <a:ext cx="171072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Has a solution </a:t>
              </a:r>
              <a:endParaRPr lang="en-US" dirty="0"/>
            </a:p>
          </p:txBody>
        </p:sp>
        <p:graphicFrame>
          <p:nvGraphicFramePr>
            <p:cNvPr id="231428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87861127"/>
                </p:ext>
              </p:extLst>
            </p:nvPr>
          </p:nvGraphicFramePr>
          <p:xfrm>
            <a:off x="4735513" y="3352800"/>
            <a:ext cx="1679575" cy="4429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1837" name="Equation" r:id="rId6" imgW="914400" imgH="241200" progId="Equation.DSMT4">
                    <p:embed/>
                  </p:oleObj>
                </mc:Choice>
                <mc:Fallback>
                  <p:oleObj name="Equation" r:id="rId6" imgW="914400" imgH="241200" progId="Equation.DSMT4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35513" y="3352800"/>
                          <a:ext cx="1679575" cy="4429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31429" name="Object 5"/>
          <p:cNvGraphicFramePr>
            <a:graphicFrameLocks noChangeAspect="1"/>
          </p:cNvGraphicFramePr>
          <p:nvPr/>
        </p:nvGraphicFramePr>
        <p:xfrm>
          <a:off x="6553200" y="3352800"/>
          <a:ext cx="1633538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838" name="Equation" r:id="rId8" imgW="888840" imgH="228600" progId="Equation.DSMT4">
                  <p:embed/>
                </p:oleObj>
              </mc:Choice>
              <mc:Fallback>
                <p:oleObj name="Equation" r:id="rId8" imgW="888840" imgH="228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3352800"/>
                        <a:ext cx="1633538" cy="420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" name="Group 21"/>
          <p:cNvGrpSpPr/>
          <p:nvPr/>
        </p:nvGrpSpPr>
        <p:grpSpPr>
          <a:xfrm>
            <a:off x="2944813" y="3886200"/>
            <a:ext cx="4866947" cy="823913"/>
            <a:chOff x="2944813" y="3886200"/>
            <a:chExt cx="4866947" cy="823913"/>
          </a:xfrm>
        </p:grpSpPr>
        <p:sp>
          <p:nvSpPr>
            <p:cNvPr id="36" name="TextBox 35"/>
            <p:cNvSpPr txBox="1"/>
            <p:nvPr/>
          </p:nvSpPr>
          <p:spPr>
            <a:xfrm>
              <a:off x="4267200" y="3886200"/>
              <a:ext cx="354456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In the presence of acoustic wave</a:t>
              </a:r>
              <a:endParaRPr lang="en-US" dirty="0"/>
            </a:p>
          </p:txBody>
        </p:sp>
        <p:graphicFrame>
          <p:nvGraphicFramePr>
            <p:cNvPr id="231430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52825623"/>
                </p:ext>
              </p:extLst>
            </p:nvPr>
          </p:nvGraphicFramePr>
          <p:xfrm>
            <a:off x="2944813" y="4267200"/>
            <a:ext cx="4037012" cy="4429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1839" name="Equation" r:id="rId10" imgW="2197080" imgH="241200" progId="Equation.DSMT4">
                    <p:embed/>
                  </p:oleObj>
                </mc:Choice>
                <mc:Fallback>
                  <p:oleObj name="Equation" r:id="rId10" imgW="2197080" imgH="241200" progId="Equation.DSMT4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44813" y="4267200"/>
                          <a:ext cx="4037012" cy="4429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31431" name="Object 7"/>
          <p:cNvGraphicFramePr>
            <a:graphicFrameLocks noChangeAspect="1"/>
          </p:cNvGraphicFramePr>
          <p:nvPr/>
        </p:nvGraphicFramePr>
        <p:xfrm>
          <a:off x="7391400" y="4343400"/>
          <a:ext cx="93345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840" name="Equation" r:id="rId12" imgW="507960" imgH="177480" progId="Equation.DSMT4">
                  <p:embed/>
                </p:oleObj>
              </mc:Choice>
              <mc:Fallback>
                <p:oleObj name="Equation" r:id="rId12" imgW="507960" imgH="1774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4343400"/>
                        <a:ext cx="933450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1432" name="Object 8"/>
          <p:cNvGraphicFramePr>
            <a:graphicFrameLocks noChangeAspect="1"/>
          </p:cNvGraphicFramePr>
          <p:nvPr/>
        </p:nvGraphicFramePr>
        <p:xfrm>
          <a:off x="1284288" y="4724400"/>
          <a:ext cx="5580062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841" name="Equation" r:id="rId14" imgW="3035160" imgH="444240" progId="Equation.DSMT4">
                  <p:embed/>
                </p:oleObj>
              </mc:Choice>
              <mc:Fallback>
                <p:oleObj name="Equation" r:id="rId14" imgW="3035160" imgH="4442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4288" y="4724400"/>
                        <a:ext cx="5580062" cy="815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7" name="Group 26"/>
          <p:cNvGrpSpPr/>
          <p:nvPr/>
        </p:nvGrpSpPr>
        <p:grpSpPr>
          <a:xfrm>
            <a:off x="8166" y="5562600"/>
            <a:ext cx="9135834" cy="369332"/>
            <a:chOff x="8166" y="5562600"/>
            <a:chExt cx="9135834" cy="369332"/>
          </a:xfrm>
        </p:grpSpPr>
        <p:sp>
          <p:nvSpPr>
            <p:cNvPr id="41" name="TextBox 40"/>
            <p:cNvSpPr txBox="1"/>
            <p:nvPr/>
          </p:nvSpPr>
          <p:spPr>
            <a:xfrm>
              <a:off x="8166" y="5562600"/>
              <a:ext cx="913583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Obviously terms with frequencies                               are generated as light propagates  </a:t>
              </a:r>
              <a:endParaRPr lang="en-US" dirty="0"/>
            </a:p>
          </p:txBody>
        </p:sp>
        <p:graphicFrame>
          <p:nvGraphicFramePr>
            <p:cNvPr id="231433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1628216"/>
                </p:ext>
              </p:extLst>
            </p:nvPr>
          </p:nvGraphicFramePr>
          <p:xfrm>
            <a:off x="3581400" y="5562600"/>
            <a:ext cx="2006600" cy="349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1842" name="Equation" r:id="rId16" imgW="1091880" imgH="190440" progId="Equation.DSMT4">
                    <p:embed/>
                  </p:oleObj>
                </mc:Choice>
                <mc:Fallback>
                  <p:oleObj name="Equation" r:id="rId16" imgW="1091880" imgH="190440" progId="Equation.DSMT4">
                    <p:embed/>
                    <p:pic>
                      <p:nvPicPr>
                        <p:cNvPr id="0" name="Picture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81400" y="5562600"/>
                          <a:ext cx="2006600" cy="349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3143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4478969"/>
              </p:ext>
            </p:extLst>
          </p:nvPr>
        </p:nvGraphicFramePr>
        <p:xfrm>
          <a:off x="247650" y="5791200"/>
          <a:ext cx="4152900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843" name="Equation" r:id="rId18" imgW="2260440" imgH="444240" progId="Equation.DSMT4">
                  <p:embed/>
                </p:oleObj>
              </mc:Choice>
              <mc:Fallback>
                <p:oleObj name="Equation" r:id="rId18" imgW="2260440" imgH="4442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650" y="5791200"/>
                        <a:ext cx="4152900" cy="815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1435" name="Object 11"/>
          <p:cNvGraphicFramePr>
            <a:graphicFrameLocks noChangeAspect="1"/>
          </p:cNvGraphicFramePr>
          <p:nvPr/>
        </p:nvGraphicFramePr>
        <p:xfrm>
          <a:off x="4876800" y="5867400"/>
          <a:ext cx="2168525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844" name="Equation" r:id="rId20" imgW="1180800" imgH="419040" progId="Equation.DSMT4">
                  <p:embed/>
                </p:oleObj>
              </mc:Choice>
              <mc:Fallback>
                <p:oleObj name="Equation" r:id="rId20" imgW="1180800" imgH="41904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5867400"/>
                        <a:ext cx="2168525" cy="76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Group 12"/>
          <p:cNvGrpSpPr/>
          <p:nvPr/>
        </p:nvGrpSpPr>
        <p:grpSpPr>
          <a:xfrm>
            <a:off x="0" y="990600"/>
            <a:ext cx="4800600" cy="3341132"/>
            <a:chOff x="0" y="990600"/>
            <a:chExt cx="4800600" cy="3341132"/>
          </a:xfrm>
        </p:grpSpPr>
        <p:grpSp>
          <p:nvGrpSpPr>
            <p:cNvPr id="4" name="Group 71"/>
            <p:cNvGrpSpPr>
              <a:grpSpLocks/>
            </p:cNvGrpSpPr>
            <p:nvPr/>
          </p:nvGrpSpPr>
          <p:grpSpPr bwMode="auto">
            <a:xfrm>
              <a:off x="609600" y="2286000"/>
              <a:ext cx="2590800" cy="685800"/>
              <a:chOff x="1439" y="1861"/>
              <a:chExt cx="644" cy="1747"/>
            </a:xfrm>
          </p:grpSpPr>
          <p:sp>
            <p:nvSpPr>
              <p:cNvPr id="5" name="Rectangle 25"/>
              <p:cNvSpPr>
                <a:spLocks noChangeArrowheads="1"/>
              </p:cNvSpPr>
              <p:nvPr/>
            </p:nvSpPr>
            <p:spPr bwMode="auto">
              <a:xfrm>
                <a:off x="1439" y="1861"/>
                <a:ext cx="637" cy="441"/>
              </a:xfrm>
              <a:prstGeom prst="rect">
                <a:avLst/>
              </a:prstGeom>
              <a:gradFill rotWithShape="1">
                <a:gsLst>
                  <a:gs pos="0">
                    <a:srgbClr val="99CC00"/>
                  </a:gs>
                  <a:gs pos="50000">
                    <a:schemeClr val="tx2"/>
                  </a:gs>
                  <a:gs pos="100000">
                    <a:srgbClr val="99CC00"/>
                  </a:gs>
                </a:gsLst>
                <a:lin ang="5400000" scaled="1"/>
              </a:gra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" name="Rectangle 26"/>
              <p:cNvSpPr>
                <a:spLocks noChangeArrowheads="1"/>
              </p:cNvSpPr>
              <p:nvPr/>
            </p:nvSpPr>
            <p:spPr bwMode="auto">
              <a:xfrm>
                <a:off x="1443" y="2294"/>
                <a:ext cx="637" cy="441"/>
              </a:xfrm>
              <a:prstGeom prst="rect">
                <a:avLst/>
              </a:prstGeom>
              <a:gradFill rotWithShape="1">
                <a:gsLst>
                  <a:gs pos="0">
                    <a:srgbClr val="99CC00"/>
                  </a:gs>
                  <a:gs pos="50000">
                    <a:schemeClr val="tx2"/>
                  </a:gs>
                  <a:gs pos="100000">
                    <a:srgbClr val="99CC00"/>
                  </a:gs>
                </a:gsLst>
                <a:lin ang="5400000" scaled="1"/>
              </a:gra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7" name="Rectangle 27"/>
              <p:cNvSpPr>
                <a:spLocks noChangeArrowheads="1"/>
              </p:cNvSpPr>
              <p:nvPr/>
            </p:nvSpPr>
            <p:spPr bwMode="auto">
              <a:xfrm>
                <a:off x="1440" y="2733"/>
                <a:ext cx="637" cy="441"/>
              </a:xfrm>
              <a:prstGeom prst="rect">
                <a:avLst/>
              </a:prstGeom>
              <a:gradFill rotWithShape="1">
                <a:gsLst>
                  <a:gs pos="0">
                    <a:srgbClr val="99CC00"/>
                  </a:gs>
                  <a:gs pos="50000">
                    <a:schemeClr val="tx2"/>
                  </a:gs>
                  <a:gs pos="100000">
                    <a:srgbClr val="99CC00"/>
                  </a:gs>
                </a:gsLst>
                <a:lin ang="5400000" scaled="1"/>
              </a:gra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8" name="Rectangle 32"/>
              <p:cNvSpPr>
                <a:spLocks noChangeArrowheads="1"/>
              </p:cNvSpPr>
              <p:nvPr/>
            </p:nvSpPr>
            <p:spPr bwMode="auto">
              <a:xfrm>
                <a:off x="1446" y="3167"/>
                <a:ext cx="637" cy="441"/>
              </a:xfrm>
              <a:prstGeom prst="rect">
                <a:avLst/>
              </a:prstGeom>
              <a:gradFill rotWithShape="1">
                <a:gsLst>
                  <a:gs pos="0">
                    <a:srgbClr val="99CC00"/>
                  </a:gs>
                  <a:gs pos="50000">
                    <a:schemeClr val="tx2"/>
                  </a:gs>
                  <a:gs pos="100000">
                    <a:srgbClr val="99CC00"/>
                  </a:gs>
                </a:gsLst>
                <a:lin ang="5400000" scaled="1"/>
              </a:gra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</p:grpSp>
        <p:cxnSp>
          <p:nvCxnSpPr>
            <p:cNvPr id="9" name="Straight Arrow Connector 8"/>
            <p:cNvCxnSpPr/>
            <p:nvPr/>
          </p:nvCxnSpPr>
          <p:spPr bwMode="auto">
            <a:xfrm>
              <a:off x="228600" y="1905000"/>
              <a:ext cx="3886200" cy="1371600"/>
            </a:xfrm>
            <a:prstGeom prst="straightConnector1">
              <a:avLst/>
            </a:prstGeom>
            <a:solidFill>
              <a:schemeClr val="accent1"/>
            </a:solidFill>
            <a:ln w="50800" cap="flat" cmpd="sng" algn="ctr">
              <a:solidFill>
                <a:schemeClr val="accent6">
                  <a:lumMod val="75000"/>
                </a:schemeClr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10" name="Down Arrow 9"/>
            <p:cNvSpPr/>
            <p:nvPr/>
          </p:nvSpPr>
          <p:spPr bwMode="auto">
            <a:xfrm flipV="1">
              <a:off x="2209800" y="1295400"/>
              <a:ext cx="484632" cy="914400"/>
            </a:xfrm>
            <a:prstGeom prst="downArrow">
              <a:avLst/>
            </a:prstGeom>
            <a:solidFill>
              <a:srgbClr val="FF00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762000" y="990600"/>
              <a:ext cx="165942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Acoustic wave</a:t>
              </a:r>
              <a:endParaRPr lang="en-US" dirty="0"/>
            </a:p>
          </p:txBody>
        </p:sp>
        <p:graphicFrame>
          <p:nvGraphicFramePr>
            <p:cNvPr id="12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67396104"/>
                </p:ext>
              </p:extLst>
            </p:nvPr>
          </p:nvGraphicFramePr>
          <p:xfrm>
            <a:off x="674688" y="1371600"/>
            <a:ext cx="1793875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1845" name="Equation" r:id="rId22" imgW="977760" imgH="228600" progId="Equation.DSMT4">
                    <p:embed/>
                  </p:oleObj>
                </mc:Choice>
                <mc:Fallback>
                  <p:oleObj name="Equation" r:id="rId22" imgW="977760" imgH="228600" progId="Equation.DSMT4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4688" y="1371600"/>
                          <a:ext cx="1793875" cy="419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4" name="Straight Arrow Connector 13"/>
            <p:cNvCxnSpPr/>
            <p:nvPr/>
          </p:nvCxnSpPr>
          <p:spPr bwMode="auto">
            <a:xfrm flipV="1">
              <a:off x="2209800" y="1828800"/>
              <a:ext cx="1600200" cy="762000"/>
            </a:xfrm>
            <a:prstGeom prst="straightConnector1">
              <a:avLst/>
            </a:prstGeom>
            <a:solidFill>
              <a:schemeClr val="accent1"/>
            </a:solidFill>
            <a:ln w="508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15" name="TextBox 14"/>
            <p:cNvSpPr txBox="1"/>
            <p:nvPr/>
          </p:nvSpPr>
          <p:spPr>
            <a:xfrm>
              <a:off x="3048000" y="3200400"/>
              <a:ext cx="91563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0 order</a:t>
              </a:r>
              <a:endParaRPr lang="en-US" dirty="0"/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2759712" y="1524000"/>
              <a:ext cx="105028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+1 order</a:t>
              </a:r>
              <a:endParaRPr lang="en-US" dirty="0"/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0" y="1219200"/>
              <a:ext cx="748923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Light </a:t>
              </a:r>
            </a:p>
            <a:p>
              <a:r>
                <a:rPr lang="en-US" dirty="0" smtClean="0"/>
                <a:t>wave</a:t>
              </a:r>
              <a:endParaRPr lang="en-US" dirty="0"/>
            </a:p>
          </p:txBody>
        </p:sp>
        <p:cxnSp>
          <p:nvCxnSpPr>
            <p:cNvPr id="21" name="Straight Arrow Connector 20"/>
            <p:cNvCxnSpPr/>
            <p:nvPr/>
          </p:nvCxnSpPr>
          <p:spPr bwMode="auto">
            <a:xfrm>
              <a:off x="2209800" y="2590800"/>
              <a:ext cx="685800" cy="1371600"/>
            </a:xfrm>
            <a:prstGeom prst="straightConnector1">
              <a:avLst/>
            </a:prstGeom>
            <a:solidFill>
              <a:schemeClr val="accent1"/>
            </a:solidFill>
            <a:ln w="508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23" name="TextBox 22"/>
            <p:cNvSpPr txBox="1"/>
            <p:nvPr/>
          </p:nvSpPr>
          <p:spPr>
            <a:xfrm>
              <a:off x="2514600" y="3962400"/>
              <a:ext cx="99257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-1 order</a:t>
              </a:r>
              <a:endParaRPr lang="en-US" dirty="0"/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4191000" y="3200400"/>
              <a:ext cx="6096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/>
                <a:t>k</a:t>
              </a:r>
              <a:endParaRPr lang="en-US" b="1" dirty="0"/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2362200" y="3581400"/>
              <a:ext cx="364202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/>
                <a:t>k</a:t>
              </a:r>
              <a:r>
                <a:rPr lang="en-US" b="1" baseline="-25000" dirty="0" smtClean="0"/>
                <a:t>-</a:t>
              </a:r>
              <a:endParaRPr lang="en-US" dirty="0" smtClean="0"/>
            </a:p>
            <a:p>
              <a:endParaRPr lang="en-US" dirty="0"/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3810000" y="1524000"/>
              <a:ext cx="402674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/>
                <a:t>k</a:t>
              </a:r>
              <a:r>
                <a:rPr lang="en-US" b="1" baseline="-25000" dirty="0" smtClean="0"/>
                <a:t>+</a:t>
              </a:r>
              <a:endParaRPr lang="en-US" dirty="0" smtClean="0"/>
            </a:p>
            <a:p>
              <a:endParaRPr lang="en-US" dirty="0"/>
            </a:p>
          </p:txBody>
        </p:sp>
        <p:sp>
          <p:nvSpPr>
            <p:cNvPr id="28" name="Arc 27"/>
            <p:cNvSpPr/>
            <p:nvPr/>
          </p:nvSpPr>
          <p:spPr bwMode="auto">
            <a:xfrm rot="16200000">
              <a:off x="381000" y="1828800"/>
              <a:ext cx="914400" cy="914400"/>
            </a:xfrm>
            <a:prstGeom prst="arc">
              <a:avLst>
                <a:gd name="adj1" fmla="val 16200000"/>
                <a:gd name="adj2" fmla="val 18900000"/>
              </a:avLst>
            </a:prstGeom>
            <a:noFill/>
            <a:ln w="15875" cap="flat" cmpd="sng" algn="ctr">
              <a:solidFill>
                <a:schemeClr val="tx1">
                  <a:lumMod val="95000"/>
                  <a:lumOff val="5000"/>
                </a:schemeClr>
              </a:solidFill>
              <a:prstDash val="solid"/>
              <a:round/>
              <a:headEnd type="triangl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0" y="1981200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latin typeface="Symbol" pitchFamily="18" charset="2"/>
                </a:rPr>
                <a:t>q</a:t>
              </a:r>
              <a:endParaRPr lang="en-US" dirty="0">
                <a:latin typeface="Symbol" pitchFamily="18" charset="2"/>
              </a:endParaRPr>
            </a:p>
          </p:txBody>
        </p:sp>
        <p:cxnSp>
          <p:nvCxnSpPr>
            <p:cNvPr id="31" name="Straight Connector 30"/>
            <p:cNvCxnSpPr/>
            <p:nvPr/>
          </p:nvCxnSpPr>
          <p:spPr bwMode="auto">
            <a:xfrm flipH="1">
              <a:off x="0" y="2286000"/>
              <a:ext cx="1295400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grpSp>
          <p:nvGrpSpPr>
            <p:cNvPr id="51" name="Group 50"/>
            <p:cNvGrpSpPr/>
            <p:nvPr/>
          </p:nvGrpSpPr>
          <p:grpSpPr>
            <a:xfrm>
              <a:off x="152400" y="2590800"/>
              <a:ext cx="1519282" cy="1131332"/>
              <a:chOff x="152400" y="2590800"/>
              <a:chExt cx="1519282" cy="1131332"/>
            </a:xfrm>
          </p:grpSpPr>
          <p:cxnSp>
            <p:nvCxnSpPr>
              <p:cNvPr id="46" name="Straight Arrow Connector 45"/>
              <p:cNvCxnSpPr/>
              <p:nvPr/>
            </p:nvCxnSpPr>
            <p:spPr bwMode="auto">
              <a:xfrm flipV="1">
                <a:off x="228600" y="2590800"/>
                <a:ext cx="0" cy="838200"/>
              </a:xfrm>
              <a:prstGeom prst="straightConnector1">
                <a:avLst/>
              </a:prstGeom>
              <a:solidFill>
                <a:schemeClr val="accent1"/>
              </a:solidFill>
              <a:ln w="222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  <p:cxnSp>
            <p:nvCxnSpPr>
              <p:cNvPr id="48" name="Straight Arrow Connector 47"/>
              <p:cNvCxnSpPr/>
              <p:nvPr/>
            </p:nvCxnSpPr>
            <p:spPr bwMode="auto">
              <a:xfrm>
                <a:off x="152400" y="3429000"/>
                <a:ext cx="1295400" cy="0"/>
              </a:xfrm>
              <a:prstGeom prst="straightConnector1">
                <a:avLst/>
              </a:prstGeom>
              <a:solidFill>
                <a:schemeClr val="accent1"/>
              </a:solidFill>
              <a:ln w="222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  <p:sp>
            <p:nvSpPr>
              <p:cNvPr id="49" name="TextBox 48"/>
              <p:cNvSpPr txBox="1"/>
              <p:nvPr/>
            </p:nvSpPr>
            <p:spPr>
              <a:xfrm>
                <a:off x="1371600" y="3352800"/>
                <a:ext cx="30008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z</a:t>
                </a:r>
                <a:endParaRPr lang="en-US" dirty="0"/>
              </a:p>
            </p:txBody>
          </p:sp>
          <p:sp>
            <p:nvSpPr>
              <p:cNvPr id="50" name="TextBox 49"/>
              <p:cNvSpPr txBox="1"/>
              <p:nvPr/>
            </p:nvSpPr>
            <p:spPr>
              <a:xfrm>
                <a:off x="228600" y="2590800"/>
                <a:ext cx="30008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x</a:t>
                </a:r>
                <a:endParaRPr lang="en-US" dirty="0"/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231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231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231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231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231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181530"/>
            <a:ext cx="8229600" cy="1143000"/>
          </a:xfrm>
        </p:spPr>
        <p:txBody>
          <a:bodyPr/>
          <a:lstStyle/>
          <a:p>
            <a:r>
              <a:rPr lang="en-US" sz="3200" dirty="0" smtClean="0"/>
              <a:t>Bragg diffraction</a:t>
            </a:r>
            <a:endParaRPr lang="en-US" sz="32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A949DAA-2B2A-4017-895E-FC6C49EBF0C5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  <p:grpSp>
        <p:nvGrpSpPr>
          <p:cNvPr id="20" name="Group 19"/>
          <p:cNvGrpSpPr/>
          <p:nvPr/>
        </p:nvGrpSpPr>
        <p:grpSpPr>
          <a:xfrm>
            <a:off x="4610100" y="1150983"/>
            <a:ext cx="4156020" cy="1508105"/>
            <a:chOff x="4610100" y="1150983"/>
            <a:chExt cx="4156020" cy="1508105"/>
          </a:xfrm>
        </p:grpSpPr>
        <p:graphicFrame>
          <p:nvGraphicFramePr>
            <p:cNvPr id="232460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9299156"/>
                </p:ext>
              </p:extLst>
            </p:nvPr>
          </p:nvGraphicFramePr>
          <p:xfrm>
            <a:off x="4610100" y="1534557"/>
            <a:ext cx="4152900" cy="815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2747" name="Equation" r:id="rId4" imgW="2260440" imgH="444240" progId="Equation.DSMT4">
                    <p:embed/>
                  </p:oleObj>
                </mc:Choice>
                <mc:Fallback>
                  <p:oleObj name="Equation" r:id="rId4" imgW="2260440" imgH="444240" progId="Equation.DSMT4">
                    <p:embed/>
                    <p:pic>
                      <p:nvPicPr>
                        <p:cNvPr id="0" name="Picture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10100" y="1534557"/>
                          <a:ext cx="4152900" cy="8159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0" name="TextBox 39"/>
            <p:cNvSpPr txBox="1"/>
            <p:nvPr/>
          </p:nvSpPr>
          <p:spPr>
            <a:xfrm>
              <a:off x="5029200" y="1150983"/>
              <a:ext cx="3736920" cy="150810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/>
                <a:t>Look for the solution in the form</a:t>
              </a:r>
            </a:p>
            <a:p>
              <a:endParaRPr lang="en-US" b="1" dirty="0"/>
            </a:p>
            <a:p>
              <a:endParaRPr lang="en-US" b="1" dirty="0" smtClean="0"/>
            </a:p>
            <a:p>
              <a:endParaRPr lang="en-US" b="1" dirty="0"/>
            </a:p>
            <a:p>
              <a:r>
                <a:rPr lang="en-US" sz="2000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lang="en-US" sz="2000" i="1" baseline="-25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</a:t>
              </a:r>
              <a:r>
                <a:rPr lang="en-US" b="1" dirty="0" smtClean="0"/>
                <a:t> –slowly variable amplitude</a:t>
              </a:r>
              <a:endParaRPr lang="en-US" dirty="0" smtClean="0"/>
            </a:p>
          </p:txBody>
        </p:sp>
      </p:grpSp>
      <p:graphicFrame>
        <p:nvGraphicFramePr>
          <p:cNvPr id="23246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2548336"/>
              </p:ext>
            </p:extLst>
          </p:nvPr>
        </p:nvGraphicFramePr>
        <p:xfrm>
          <a:off x="4341813" y="2628900"/>
          <a:ext cx="4495800" cy="194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748" name="Equation" r:id="rId6" imgW="2958840" imgH="1282680" progId="Equation.DSMT4">
                  <p:embed/>
                </p:oleObj>
              </mc:Choice>
              <mc:Fallback>
                <p:oleObj name="Equation" r:id="rId6" imgW="2958840" imgH="128268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1813" y="2628900"/>
                        <a:ext cx="4495800" cy="194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246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8866496"/>
              </p:ext>
            </p:extLst>
          </p:nvPr>
        </p:nvGraphicFramePr>
        <p:xfrm>
          <a:off x="3862388" y="4419600"/>
          <a:ext cx="5389562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749" name="Equation" r:id="rId8" imgW="3492360" imgH="419040" progId="Equation.DSMT4">
                  <p:embed/>
                </p:oleObj>
              </mc:Choice>
              <mc:Fallback>
                <p:oleObj name="Equation" r:id="rId8" imgW="3492360" imgH="41904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2388" y="4419600"/>
                        <a:ext cx="5389562" cy="646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246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0182414"/>
              </p:ext>
            </p:extLst>
          </p:nvPr>
        </p:nvGraphicFramePr>
        <p:xfrm>
          <a:off x="4130675" y="4953000"/>
          <a:ext cx="4311650" cy="193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750" name="Equation" r:id="rId10" imgW="3111480" imgH="1396800" progId="Equation.DSMT4">
                  <p:embed/>
                </p:oleObj>
              </mc:Choice>
              <mc:Fallback>
                <p:oleObj name="Equation" r:id="rId10" imgW="3111480" imgH="139680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0675" y="4953000"/>
                        <a:ext cx="4311650" cy="1935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Group 12"/>
          <p:cNvGrpSpPr/>
          <p:nvPr/>
        </p:nvGrpSpPr>
        <p:grpSpPr>
          <a:xfrm>
            <a:off x="0" y="990600"/>
            <a:ext cx="4800600" cy="3341132"/>
            <a:chOff x="0" y="990600"/>
            <a:chExt cx="4800600" cy="3341132"/>
          </a:xfrm>
        </p:grpSpPr>
        <p:grpSp>
          <p:nvGrpSpPr>
            <p:cNvPr id="4" name="Group 71"/>
            <p:cNvGrpSpPr>
              <a:grpSpLocks/>
            </p:cNvGrpSpPr>
            <p:nvPr/>
          </p:nvGrpSpPr>
          <p:grpSpPr bwMode="auto">
            <a:xfrm>
              <a:off x="609600" y="2286000"/>
              <a:ext cx="2590800" cy="685800"/>
              <a:chOff x="1439" y="1861"/>
              <a:chExt cx="644" cy="1747"/>
            </a:xfrm>
          </p:grpSpPr>
          <p:sp>
            <p:nvSpPr>
              <p:cNvPr id="5" name="Rectangle 25"/>
              <p:cNvSpPr>
                <a:spLocks noChangeArrowheads="1"/>
              </p:cNvSpPr>
              <p:nvPr/>
            </p:nvSpPr>
            <p:spPr bwMode="auto">
              <a:xfrm>
                <a:off x="1439" y="1861"/>
                <a:ext cx="637" cy="441"/>
              </a:xfrm>
              <a:prstGeom prst="rect">
                <a:avLst/>
              </a:prstGeom>
              <a:gradFill rotWithShape="1">
                <a:gsLst>
                  <a:gs pos="0">
                    <a:srgbClr val="99CC00"/>
                  </a:gs>
                  <a:gs pos="50000">
                    <a:schemeClr val="tx2"/>
                  </a:gs>
                  <a:gs pos="100000">
                    <a:srgbClr val="99CC00"/>
                  </a:gs>
                </a:gsLst>
                <a:lin ang="5400000" scaled="1"/>
              </a:gra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" name="Rectangle 26"/>
              <p:cNvSpPr>
                <a:spLocks noChangeArrowheads="1"/>
              </p:cNvSpPr>
              <p:nvPr/>
            </p:nvSpPr>
            <p:spPr bwMode="auto">
              <a:xfrm>
                <a:off x="1443" y="2294"/>
                <a:ext cx="637" cy="441"/>
              </a:xfrm>
              <a:prstGeom prst="rect">
                <a:avLst/>
              </a:prstGeom>
              <a:gradFill rotWithShape="1">
                <a:gsLst>
                  <a:gs pos="0">
                    <a:srgbClr val="99CC00"/>
                  </a:gs>
                  <a:gs pos="50000">
                    <a:schemeClr val="tx2"/>
                  </a:gs>
                  <a:gs pos="100000">
                    <a:srgbClr val="99CC00"/>
                  </a:gs>
                </a:gsLst>
                <a:lin ang="5400000" scaled="1"/>
              </a:gra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7" name="Rectangle 27"/>
              <p:cNvSpPr>
                <a:spLocks noChangeArrowheads="1"/>
              </p:cNvSpPr>
              <p:nvPr/>
            </p:nvSpPr>
            <p:spPr bwMode="auto">
              <a:xfrm>
                <a:off x="1440" y="2733"/>
                <a:ext cx="637" cy="441"/>
              </a:xfrm>
              <a:prstGeom prst="rect">
                <a:avLst/>
              </a:prstGeom>
              <a:gradFill rotWithShape="1">
                <a:gsLst>
                  <a:gs pos="0">
                    <a:srgbClr val="99CC00"/>
                  </a:gs>
                  <a:gs pos="50000">
                    <a:schemeClr val="tx2"/>
                  </a:gs>
                  <a:gs pos="100000">
                    <a:srgbClr val="99CC00"/>
                  </a:gs>
                </a:gsLst>
                <a:lin ang="5400000" scaled="1"/>
              </a:gra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8" name="Rectangle 32"/>
              <p:cNvSpPr>
                <a:spLocks noChangeArrowheads="1"/>
              </p:cNvSpPr>
              <p:nvPr/>
            </p:nvSpPr>
            <p:spPr bwMode="auto">
              <a:xfrm>
                <a:off x="1446" y="3167"/>
                <a:ext cx="637" cy="441"/>
              </a:xfrm>
              <a:prstGeom prst="rect">
                <a:avLst/>
              </a:prstGeom>
              <a:gradFill rotWithShape="1">
                <a:gsLst>
                  <a:gs pos="0">
                    <a:srgbClr val="99CC00"/>
                  </a:gs>
                  <a:gs pos="50000">
                    <a:schemeClr val="tx2"/>
                  </a:gs>
                  <a:gs pos="100000">
                    <a:srgbClr val="99CC00"/>
                  </a:gs>
                </a:gsLst>
                <a:lin ang="5400000" scaled="1"/>
              </a:gra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</p:grpSp>
        <p:cxnSp>
          <p:nvCxnSpPr>
            <p:cNvPr id="9" name="Straight Arrow Connector 8"/>
            <p:cNvCxnSpPr/>
            <p:nvPr/>
          </p:nvCxnSpPr>
          <p:spPr bwMode="auto">
            <a:xfrm>
              <a:off x="228600" y="1905000"/>
              <a:ext cx="3886200" cy="1371600"/>
            </a:xfrm>
            <a:prstGeom prst="straightConnector1">
              <a:avLst/>
            </a:prstGeom>
            <a:solidFill>
              <a:schemeClr val="accent1"/>
            </a:solidFill>
            <a:ln w="50800" cap="flat" cmpd="sng" algn="ctr">
              <a:solidFill>
                <a:schemeClr val="accent6">
                  <a:lumMod val="75000"/>
                </a:schemeClr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10" name="Down Arrow 9"/>
            <p:cNvSpPr/>
            <p:nvPr/>
          </p:nvSpPr>
          <p:spPr bwMode="auto">
            <a:xfrm flipV="1">
              <a:off x="2209800" y="1295400"/>
              <a:ext cx="484632" cy="914400"/>
            </a:xfrm>
            <a:prstGeom prst="downArrow">
              <a:avLst/>
            </a:prstGeom>
            <a:solidFill>
              <a:srgbClr val="FF00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762000" y="990600"/>
              <a:ext cx="165942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Acoustic wave</a:t>
              </a:r>
              <a:endParaRPr lang="en-US" dirty="0"/>
            </a:p>
          </p:txBody>
        </p:sp>
        <p:graphicFrame>
          <p:nvGraphicFramePr>
            <p:cNvPr id="12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43053507"/>
                </p:ext>
              </p:extLst>
            </p:nvPr>
          </p:nvGraphicFramePr>
          <p:xfrm>
            <a:off x="674688" y="1371600"/>
            <a:ext cx="1793875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2751" name="Equation" r:id="rId12" imgW="977760" imgH="228600" progId="Equation.DSMT4">
                    <p:embed/>
                  </p:oleObj>
                </mc:Choice>
                <mc:Fallback>
                  <p:oleObj name="Equation" r:id="rId12" imgW="977760" imgH="228600" progId="Equation.DSMT4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4688" y="1371600"/>
                          <a:ext cx="1793875" cy="419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4" name="Straight Arrow Connector 13"/>
            <p:cNvCxnSpPr/>
            <p:nvPr/>
          </p:nvCxnSpPr>
          <p:spPr bwMode="auto">
            <a:xfrm flipV="1">
              <a:off x="2209800" y="1828800"/>
              <a:ext cx="1600200" cy="762000"/>
            </a:xfrm>
            <a:prstGeom prst="straightConnector1">
              <a:avLst/>
            </a:prstGeom>
            <a:solidFill>
              <a:schemeClr val="accent1"/>
            </a:solidFill>
            <a:ln w="508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15" name="TextBox 14"/>
            <p:cNvSpPr txBox="1"/>
            <p:nvPr/>
          </p:nvSpPr>
          <p:spPr>
            <a:xfrm>
              <a:off x="3048000" y="3200400"/>
              <a:ext cx="91563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0 order</a:t>
              </a:r>
              <a:endParaRPr lang="en-US" dirty="0"/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2759712" y="1524000"/>
              <a:ext cx="105028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+1 order</a:t>
              </a:r>
              <a:endParaRPr lang="en-US" dirty="0"/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0" y="1219200"/>
              <a:ext cx="748923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Light </a:t>
              </a:r>
            </a:p>
            <a:p>
              <a:r>
                <a:rPr lang="en-US" dirty="0" smtClean="0"/>
                <a:t>wave</a:t>
              </a:r>
              <a:endParaRPr lang="en-US" dirty="0"/>
            </a:p>
          </p:txBody>
        </p:sp>
        <p:cxnSp>
          <p:nvCxnSpPr>
            <p:cNvPr id="21" name="Straight Arrow Connector 20"/>
            <p:cNvCxnSpPr/>
            <p:nvPr/>
          </p:nvCxnSpPr>
          <p:spPr bwMode="auto">
            <a:xfrm>
              <a:off x="2209800" y="2590800"/>
              <a:ext cx="685800" cy="1371600"/>
            </a:xfrm>
            <a:prstGeom prst="straightConnector1">
              <a:avLst/>
            </a:prstGeom>
            <a:solidFill>
              <a:schemeClr val="accent1"/>
            </a:solidFill>
            <a:ln w="508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23" name="TextBox 22"/>
            <p:cNvSpPr txBox="1"/>
            <p:nvPr/>
          </p:nvSpPr>
          <p:spPr>
            <a:xfrm>
              <a:off x="2209800" y="3962400"/>
              <a:ext cx="99257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-1 order</a:t>
              </a:r>
              <a:endParaRPr lang="en-US" dirty="0"/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4191000" y="3200400"/>
              <a:ext cx="6096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/>
                <a:t>k</a:t>
              </a:r>
              <a:endParaRPr lang="en-US" b="1" dirty="0"/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2362200" y="3581400"/>
              <a:ext cx="449162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/>
                <a:t>k</a:t>
              </a:r>
              <a:r>
                <a:rPr lang="en-US" b="1" baseline="-25000" dirty="0" smtClean="0"/>
                <a:t>-1</a:t>
              </a:r>
              <a:endParaRPr lang="en-US" dirty="0" smtClean="0"/>
            </a:p>
            <a:p>
              <a:endParaRPr lang="en-US" dirty="0"/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3810000" y="1524000"/>
              <a:ext cx="487634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/>
                <a:t>k</a:t>
              </a:r>
              <a:r>
                <a:rPr lang="en-US" b="1" baseline="-25000" dirty="0" smtClean="0"/>
                <a:t>+1</a:t>
              </a:r>
              <a:endParaRPr lang="en-US" dirty="0" smtClean="0"/>
            </a:p>
            <a:p>
              <a:endParaRPr lang="en-US" dirty="0"/>
            </a:p>
          </p:txBody>
        </p:sp>
        <p:sp>
          <p:nvSpPr>
            <p:cNvPr id="28" name="Arc 27"/>
            <p:cNvSpPr/>
            <p:nvPr/>
          </p:nvSpPr>
          <p:spPr bwMode="auto">
            <a:xfrm rot="16200000">
              <a:off x="381000" y="1828800"/>
              <a:ext cx="914400" cy="914400"/>
            </a:xfrm>
            <a:prstGeom prst="arc">
              <a:avLst>
                <a:gd name="adj1" fmla="val 16200000"/>
                <a:gd name="adj2" fmla="val 18900000"/>
              </a:avLst>
            </a:prstGeom>
            <a:noFill/>
            <a:ln w="15875" cap="flat" cmpd="sng" algn="ctr">
              <a:solidFill>
                <a:schemeClr val="tx1">
                  <a:lumMod val="95000"/>
                  <a:lumOff val="5000"/>
                </a:schemeClr>
              </a:solidFill>
              <a:prstDash val="solid"/>
              <a:round/>
              <a:headEnd type="triangl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0" y="1981200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latin typeface="Symbol" pitchFamily="18" charset="2"/>
                </a:rPr>
                <a:t>q</a:t>
              </a:r>
              <a:endParaRPr lang="en-US" dirty="0">
                <a:latin typeface="Symbol" pitchFamily="18" charset="2"/>
              </a:endParaRPr>
            </a:p>
          </p:txBody>
        </p:sp>
        <p:cxnSp>
          <p:nvCxnSpPr>
            <p:cNvPr id="31" name="Straight Connector 30"/>
            <p:cNvCxnSpPr/>
            <p:nvPr/>
          </p:nvCxnSpPr>
          <p:spPr bwMode="auto">
            <a:xfrm flipH="1">
              <a:off x="0" y="2286000"/>
              <a:ext cx="1295400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grpSp>
          <p:nvGrpSpPr>
            <p:cNvPr id="42" name="Group 41"/>
            <p:cNvGrpSpPr/>
            <p:nvPr/>
          </p:nvGrpSpPr>
          <p:grpSpPr>
            <a:xfrm>
              <a:off x="152400" y="2590800"/>
              <a:ext cx="1519282" cy="1131332"/>
              <a:chOff x="152400" y="2590800"/>
              <a:chExt cx="1519282" cy="1131332"/>
            </a:xfrm>
          </p:grpSpPr>
          <p:cxnSp>
            <p:nvCxnSpPr>
              <p:cNvPr id="43" name="Straight Arrow Connector 42"/>
              <p:cNvCxnSpPr/>
              <p:nvPr/>
            </p:nvCxnSpPr>
            <p:spPr bwMode="auto">
              <a:xfrm flipV="1">
                <a:off x="228600" y="2590800"/>
                <a:ext cx="0" cy="838200"/>
              </a:xfrm>
              <a:prstGeom prst="straightConnector1">
                <a:avLst/>
              </a:prstGeom>
              <a:solidFill>
                <a:schemeClr val="accent1"/>
              </a:solidFill>
              <a:ln w="222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  <p:cxnSp>
            <p:nvCxnSpPr>
              <p:cNvPr id="44" name="Straight Arrow Connector 43"/>
              <p:cNvCxnSpPr/>
              <p:nvPr/>
            </p:nvCxnSpPr>
            <p:spPr bwMode="auto">
              <a:xfrm>
                <a:off x="152400" y="3429000"/>
                <a:ext cx="1295400" cy="0"/>
              </a:xfrm>
              <a:prstGeom prst="straightConnector1">
                <a:avLst/>
              </a:prstGeom>
              <a:solidFill>
                <a:schemeClr val="accent1"/>
              </a:solidFill>
              <a:ln w="222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  <p:sp>
            <p:nvSpPr>
              <p:cNvPr id="45" name="TextBox 44"/>
              <p:cNvSpPr txBox="1"/>
              <p:nvPr/>
            </p:nvSpPr>
            <p:spPr>
              <a:xfrm>
                <a:off x="1371600" y="3352800"/>
                <a:ext cx="30008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z</a:t>
                </a:r>
                <a:endParaRPr lang="en-US" dirty="0"/>
              </a:p>
            </p:txBody>
          </p:sp>
          <p:sp>
            <p:nvSpPr>
              <p:cNvPr id="46" name="TextBox 45"/>
              <p:cNvSpPr txBox="1"/>
              <p:nvPr/>
            </p:nvSpPr>
            <p:spPr>
              <a:xfrm>
                <a:off x="228600" y="2590800"/>
                <a:ext cx="30008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x</a:t>
                </a:r>
                <a:endParaRPr lang="en-US" dirty="0"/>
              </a:p>
            </p:txBody>
          </p:sp>
        </p:grpSp>
      </p:grpSp>
      <p:cxnSp>
        <p:nvCxnSpPr>
          <p:cNvPr id="53" name="Straight Arrow Connector 52"/>
          <p:cNvCxnSpPr/>
          <p:nvPr/>
        </p:nvCxnSpPr>
        <p:spPr bwMode="auto">
          <a:xfrm flipH="1">
            <a:off x="1475232" y="4800600"/>
            <a:ext cx="2438400" cy="304800"/>
          </a:xfrm>
          <a:prstGeom prst="straightConnector1">
            <a:avLst/>
          </a:prstGeom>
          <a:solidFill>
            <a:schemeClr val="accent1"/>
          </a:solidFill>
          <a:ln w="22225" cap="flat" cmpd="sng" algn="ctr">
            <a:solidFill>
              <a:srgbClr val="000099"/>
            </a:solidFill>
            <a:prstDash val="dash"/>
            <a:round/>
            <a:headEnd type="none" w="med" len="med"/>
            <a:tailEnd type="arrow"/>
          </a:ln>
          <a:effectLst/>
        </p:spPr>
      </p:cxnSp>
      <p:sp>
        <p:nvSpPr>
          <p:cNvPr id="57" name="TextBox 56"/>
          <p:cNvSpPr txBox="1"/>
          <p:nvPr/>
        </p:nvSpPr>
        <p:spPr>
          <a:xfrm>
            <a:off x="152400" y="6019800"/>
            <a:ext cx="4495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Now equalize the terms with the same time dependence </a:t>
            </a:r>
            <a:r>
              <a:rPr lang="en-US" dirty="0" err="1" smtClean="0"/>
              <a:t>exp</a:t>
            </a:r>
            <a:r>
              <a:rPr lang="en-US" dirty="0" smtClean="0"/>
              <a:t>[-j(</a:t>
            </a:r>
            <a:r>
              <a:rPr lang="en-US" dirty="0" err="1" smtClean="0">
                <a:latin typeface="Symbol" panose="05050102010706020507" pitchFamily="18" charset="2"/>
              </a:rPr>
              <a:t>w</a:t>
            </a:r>
            <a:r>
              <a:rPr lang="en-US" dirty="0" err="1" smtClean="0"/>
              <a:t>+m</a:t>
            </a:r>
            <a:r>
              <a:rPr lang="en-US" dirty="0" err="1" smtClean="0">
                <a:latin typeface="Symbol" panose="05050102010706020507" pitchFamily="18" charset="2"/>
              </a:rPr>
              <a:t>W</a:t>
            </a:r>
            <a:r>
              <a:rPr lang="en-US" dirty="0" smtClean="0"/>
              <a:t>)t]</a:t>
            </a:r>
            <a:endParaRPr lang="en-US" dirty="0"/>
          </a:p>
        </p:txBody>
      </p:sp>
      <p:grpSp>
        <p:nvGrpSpPr>
          <p:cNvPr id="22" name="Group 21"/>
          <p:cNvGrpSpPr/>
          <p:nvPr/>
        </p:nvGrpSpPr>
        <p:grpSpPr>
          <a:xfrm>
            <a:off x="5768167" y="2985277"/>
            <a:ext cx="762000" cy="838200"/>
            <a:chOff x="5867400" y="2895600"/>
            <a:chExt cx="762000" cy="838200"/>
          </a:xfrm>
        </p:grpSpPr>
        <p:cxnSp>
          <p:nvCxnSpPr>
            <p:cNvPr id="60" name="Straight Connector 59"/>
            <p:cNvCxnSpPr/>
            <p:nvPr/>
          </p:nvCxnSpPr>
          <p:spPr bwMode="auto">
            <a:xfrm>
              <a:off x="5943600" y="2895600"/>
              <a:ext cx="685800" cy="685800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3" name="Straight Connector 62"/>
            <p:cNvCxnSpPr/>
            <p:nvPr/>
          </p:nvCxnSpPr>
          <p:spPr bwMode="auto">
            <a:xfrm flipV="1">
              <a:off x="5867400" y="2895600"/>
              <a:ext cx="685800" cy="838200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19" name="Group 18"/>
          <p:cNvGrpSpPr/>
          <p:nvPr/>
        </p:nvGrpSpPr>
        <p:grpSpPr>
          <a:xfrm>
            <a:off x="17314" y="3884830"/>
            <a:ext cx="3368111" cy="1998445"/>
            <a:chOff x="-79161" y="4021435"/>
            <a:chExt cx="3368111" cy="1998445"/>
          </a:xfrm>
        </p:grpSpPr>
        <p:graphicFrame>
          <p:nvGraphicFramePr>
            <p:cNvPr id="232464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78351850"/>
                </p:ext>
              </p:extLst>
            </p:nvPr>
          </p:nvGraphicFramePr>
          <p:xfrm>
            <a:off x="-79161" y="4921330"/>
            <a:ext cx="2732088" cy="1098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2752" name="Equation" r:id="rId14" imgW="2209680" imgH="888840" progId="Equation.DSMT4">
                    <p:embed/>
                  </p:oleObj>
                </mc:Choice>
                <mc:Fallback>
                  <p:oleObj name="Equation" r:id="rId14" imgW="2209680" imgH="888840" progId="Equation.DSMT4">
                    <p:embed/>
                    <p:pic>
                      <p:nvPicPr>
                        <p:cNvPr id="0" name="Picture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-79161" y="4921330"/>
                          <a:ext cx="2732088" cy="10985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" name="TextBox 17"/>
            <p:cNvSpPr txBox="1"/>
            <p:nvPr/>
          </p:nvSpPr>
          <p:spPr>
            <a:xfrm>
              <a:off x="12914" y="4021435"/>
              <a:ext cx="3276036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Substitute into the wave equation</a:t>
              </a:r>
              <a:endParaRPr lang="en-US" dirty="0"/>
            </a:p>
          </p:txBody>
        </p:sp>
      </p:grpSp>
      <p:cxnSp>
        <p:nvCxnSpPr>
          <p:cNvPr id="47" name="Straight Arrow Connector 46"/>
          <p:cNvCxnSpPr/>
          <p:nvPr/>
        </p:nvCxnSpPr>
        <p:spPr bwMode="auto">
          <a:xfrm flipH="1">
            <a:off x="228600" y="3048000"/>
            <a:ext cx="4114800" cy="182880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rgbClr val="C00000"/>
            </a:solidFill>
            <a:prstDash val="dash"/>
            <a:round/>
            <a:headEnd type="none" w="med" len="med"/>
            <a:tailEnd type="arrow"/>
          </a:ln>
          <a:effectLst/>
        </p:spPr>
      </p:cxnSp>
      <p:cxnSp>
        <p:nvCxnSpPr>
          <p:cNvPr id="48" name="Straight Arrow Connector 47"/>
          <p:cNvCxnSpPr/>
          <p:nvPr/>
        </p:nvCxnSpPr>
        <p:spPr bwMode="auto">
          <a:xfrm flipH="1" flipV="1">
            <a:off x="2694432" y="5638800"/>
            <a:ext cx="1381986" cy="139700"/>
          </a:xfrm>
          <a:prstGeom prst="straightConnector1">
            <a:avLst/>
          </a:prstGeom>
          <a:solidFill>
            <a:schemeClr val="accent1"/>
          </a:solidFill>
          <a:ln w="22225" cap="flat" cmpd="sng" algn="ctr">
            <a:solidFill>
              <a:srgbClr val="000099"/>
            </a:solidFill>
            <a:prstDash val="dash"/>
            <a:round/>
            <a:headEnd type="none" w="med" len="med"/>
            <a:tailEnd type="arrow"/>
          </a:ln>
          <a:effectLst/>
        </p:spPr>
      </p:cxnSp>
      <p:grpSp>
        <p:nvGrpSpPr>
          <p:cNvPr id="32" name="Group 31"/>
          <p:cNvGrpSpPr/>
          <p:nvPr/>
        </p:nvGrpSpPr>
        <p:grpSpPr>
          <a:xfrm>
            <a:off x="6987367" y="3086100"/>
            <a:ext cx="1305733" cy="1403866"/>
            <a:chOff x="6987367" y="3086100"/>
            <a:chExt cx="1305733" cy="1403866"/>
          </a:xfrm>
        </p:grpSpPr>
        <p:sp>
          <p:nvSpPr>
            <p:cNvPr id="30" name="Oval 29"/>
            <p:cNvSpPr/>
            <p:nvPr/>
          </p:nvSpPr>
          <p:spPr bwMode="auto">
            <a:xfrm>
              <a:off x="7613650" y="3086100"/>
              <a:ext cx="679450" cy="685800"/>
            </a:xfrm>
            <a:prstGeom prst="ellipse">
              <a:avLst/>
            </a:prstGeom>
            <a:solidFill>
              <a:srgbClr val="FFC000">
                <a:alpha val="21000"/>
              </a:srgb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52" name="Oval 51"/>
            <p:cNvSpPr/>
            <p:nvPr/>
          </p:nvSpPr>
          <p:spPr bwMode="auto">
            <a:xfrm>
              <a:off x="6987367" y="3804166"/>
              <a:ext cx="1252565" cy="685800"/>
            </a:xfrm>
            <a:prstGeom prst="ellipse">
              <a:avLst/>
            </a:prstGeom>
            <a:solidFill>
              <a:srgbClr val="FFC000">
                <a:alpha val="21000"/>
              </a:srgb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</p:grpSp>
      <p:grpSp>
        <p:nvGrpSpPr>
          <p:cNvPr id="35" name="Group 34"/>
          <p:cNvGrpSpPr/>
          <p:nvPr/>
        </p:nvGrpSpPr>
        <p:grpSpPr>
          <a:xfrm>
            <a:off x="6536516" y="4349750"/>
            <a:ext cx="2645585" cy="1787326"/>
            <a:chOff x="6536516" y="4349750"/>
            <a:chExt cx="2645585" cy="1787326"/>
          </a:xfrm>
        </p:grpSpPr>
        <p:sp>
          <p:nvSpPr>
            <p:cNvPr id="54" name="Oval 53"/>
            <p:cNvSpPr/>
            <p:nvPr/>
          </p:nvSpPr>
          <p:spPr bwMode="auto">
            <a:xfrm>
              <a:off x="6536516" y="4419600"/>
              <a:ext cx="1252565" cy="685800"/>
            </a:xfrm>
            <a:prstGeom prst="ellipse">
              <a:avLst/>
            </a:prstGeom>
            <a:solidFill>
              <a:srgbClr val="FFC000">
                <a:alpha val="21000"/>
              </a:srgb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cxnSp>
          <p:nvCxnSpPr>
            <p:cNvPr id="56" name="Straight Arrow Connector 55"/>
            <p:cNvCxnSpPr/>
            <p:nvPr/>
          </p:nvCxnSpPr>
          <p:spPr bwMode="auto">
            <a:xfrm flipH="1" flipV="1">
              <a:off x="7613650" y="4953000"/>
              <a:ext cx="1381986" cy="139700"/>
            </a:xfrm>
            <a:prstGeom prst="straightConnector1">
              <a:avLst/>
            </a:prstGeom>
            <a:solidFill>
              <a:schemeClr val="accent1"/>
            </a:solidFill>
            <a:ln w="22225" cap="flat" cmpd="sng" algn="ctr">
              <a:solidFill>
                <a:srgbClr val="000099"/>
              </a:solidFill>
              <a:prstDash val="dash"/>
              <a:round/>
              <a:headEnd type="none" w="med" len="med"/>
              <a:tailEnd type="arrow"/>
            </a:ln>
            <a:effectLst/>
          </p:spPr>
        </p:cxnSp>
        <p:cxnSp>
          <p:nvCxnSpPr>
            <p:cNvPr id="58" name="Straight Arrow Connector 57"/>
            <p:cNvCxnSpPr/>
            <p:nvPr/>
          </p:nvCxnSpPr>
          <p:spPr bwMode="auto">
            <a:xfrm flipH="1" flipV="1">
              <a:off x="7762014" y="4349750"/>
              <a:ext cx="1115286" cy="742950"/>
            </a:xfrm>
            <a:prstGeom prst="straightConnector1">
              <a:avLst/>
            </a:prstGeom>
            <a:solidFill>
              <a:schemeClr val="accent1"/>
            </a:solidFill>
            <a:ln w="22225" cap="flat" cmpd="sng" algn="ctr">
              <a:solidFill>
                <a:srgbClr val="000099"/>
              </a:solidFill>
              <a:prstDash val="dash"/>
              <a:round/>
              <a:headEnd type="none" w="med" len="med"/>
              <a:tailEnd type="arrow"/>
            </a:ln>
            <a:effectLst/>
          </p:spPr>
        </p:cxnSp>
        <p:sp>
          <p:nvSpPr>
            <p:cNvPr id="34" name="TextBox 33"/>
            <p:cNvSpPr txBox="1"/>
            <p:nvPr/>
          </p:nvSpPr>
          <p:spPr>
            <a:xfrm>
              <a:off x="8239932" y="5182969"/>
              <a:ext cx="942169" cy="9541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 smtClean="0"/>
                <a:t>These</a:t>
              </a:r>
            </a:p>
            <a:p>
              <a:r>
                <a:rPr lang="en-US" sz="1400" dirty="0" smtClean="0"/>
                <a:t>2 will cancel out</a:t>
              </a:r>
              <a:endParaRPr lang="en-US" sz="1400" dirty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36600" y="-228600"/>
            <a:ext cx="8229600" cy="1143000"/>
          </a:xfrm>
        </p:spPr>
        <p:txBody>
          <a:bodyPr/>
          <a:lstStyle/>
          <a:p>
            <a:r>
              <a:rPr lang="en-US" sz="3200" dirty="0" smtClean="0"/>
              <a:t>Bragg diffraction</a:t>
            </a:r>
            <a:endParaRPr lang="en-US" sz="32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A949DAA-2B2A-4017-895E-FC6C49EBF0C5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  <p:sp>
        <p:nvSpPr>
          <p:cNvPr id="57" name="TextBox 56"/>
          <p:cNvSpPr txBox="1"/>
          <p:nvPr/>
        </p:nvSpPr>
        <p:spPr>
          <a:xfrm>
            <a:off x="2971801" y="693188"/>
            <a:ext cx="621056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he terms with the same time dependence </a:t>
            </a:r>
            <a:r>
              <a:rPr lang="en-US" dirty="0" err="1"/>
              <a:t>exp</a:t>
            </a:r>
            <a:r>
              <a:rPr lang="en-US" dirty="0"/>
              <a:t>[-j(</a:t>
            </a:r>
            <a:r>
              <a:rPr lang="en-US" dirty="0" err="1">
                <a:latin typeface="Symbol" panose="05050102010706020507" pitchFamily="18" charset="2"/>
              </a:rPr>
              <a:t>w</a:t>
            </a:r>
            <a:r>
              <a:rPr lang="en-US" dirty="0" err="1"/>
              <a:t>+m</a:t>
            </a:r>
            <a:r>
              <a:rPr lang="en-US" dirty="0" err="1">
                <a:latin typeface="Symbol" panose="05050102010706020507" pitchFamily="18" charset="2"/>
              </a:rPr>
              <a:t>W</a:t>
            </a:r>
            <a:r>
              <a:rPr lang="en-US" dirty="0"/>
              <a:t>)t]</a:t>
            </a:r>
          </a:p>
          <a:p>
            <a:r>
              <a:rPr lang="en-US" dirty="0"/>
              <a:t>a</a:t>
            </a:r>
            <a:r>
              <a:rPr lang="en-US" dirty="0" smtClean="0"/>
              <a:t>re the terms </a:t>
            </a:r>
            <a:r>
              <a:rPr lang="en-US" dirty="0"/>
              <a:t>w</a:t>
            </a:r>
            <a:r>
              <a:rPr lang="en-US" dirty="0" smtClean="0"/>
              <a:t>ith A</a:t>
            </a:r>
            <a:r>
              <a:rPr lang="en-US" baseline="-25000" dirty="0" smtClean="0"/>
              <a:t>m. </a:t>
            </a:r>
            <a:r>
              <a:rPr lang="en-US" dirty="0" smtClean="0"/>
              <a:t>on the </a:t>
            </a:r>
            <a:r>
              <a:rPr lang="en-US" dirty="0" err="1" smtClean="0"/>
              <a:t>l.h.s</a:t>
            </a:r>
            <a:r>
              <a:rPr lang="en-US" dirty="0" smtClean="0"/>
              <a:t>. and terms with A</a:t>
            </a:r>
            <a:r>
              <a:rPr lang="en-US" baseline="-25000" dirty="0" smtClean="0"/>
              <a:t>m+1</a:t>
            </a:r>
            <a:r>
              <a:rPr lang="en-US" dirty="0" smtClean="0"/>
              <a:t> and A</a:t>
            </a:r>
            <a:r>
              <a:rPr lang="en-US" baseline="-25000" dirty="0" smtClean="0"/>
              <a:t>m-1 </a:t>
            </a:r>
            <a:r>
              <a:rPr lang="en-US" dirty="0" smtClean="0"/>
              <a:t> on the </a:t>
            </a:r>
            <a:r>
              <a:rPr lang="en-US" dirty="0" err="1" smtClean="0"/>
              <a:t>r.h.s</a:t>
            </a:r>
            <a:r>
              <a:rPr lang="en-US" dirty="0" smtClean="0"/>
              <a:t>. </a:t>
            </a:r>
            <a:endParaRPr lang="en-US" dirty="0"/>
          </a:p>
        </p:txBody>
      </p:sp>
      <p:graphicFrame>
        <p:nvGraphicFramePr>
          <p:cNvPr id="23348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689022"/>
              </p:ext>
            </p:extLst>
          </p:nvPr>
        </p:nvGraphicFramePr>
        <p:xfrm>
          <a:off x="3043282" y="2067635"/>
          <a:ext cx="5808663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135" name="Equation" r:id="rId4" imgW="3987720" imgH="457200" progId="Equation.DSMT4">
                  <p:embed/>
                </p:oleObj>
              </mc:Choice>
              <mc:Fallback>
                <p:oleObj name="Equation" r:id="rId4" imgW="3987720" imgH="4572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3282" y="2067635"/>
                        <a:ext cx="5808663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" name="Group 17"/>
          <p:cNvGrpSpPr/>
          <p:nvPr/>
        </p:nvGrpSpPr>
        <p:grpSpPr>
          <a:xfrm>
            <a:off x="224916" y="3078163"/>
            <a:ext cx="4666172" cy="835025"/>
            <a:chOff x="205734" y="3723259"/>
            <a:chExt cx="4666172" cy="835025"/>
          </a:xfrm>
        </p:grpSpPr>
        <p:sp>
          <p:nvSpPr>
            <p:cNvPr id="50" name="TextBox 49"/>
            <p:cNvSpPr txBox="1"/>
            <p:nvPr/>
          </p:nvSpPr>
          <p:spPr>
            <a:xfrm>
              <a:off x="205734" y="3810000"/>
              <a:ext cx="1923918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b="1" dirty="0" smtClean="0"/>
                <a:t>Introduce wave vector mismatch</a:t>
              </a:r>
              <a:endParaRPr lang="en-US" sz="1600" b="1" dirty="0"/>
            </a:p>
          </p:txBody>
        </p:sp>
        <p:graphicFrame>
          <p:nvGraphicFramePr>
            <p:cNvPr id="233484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23935261"/>
                </p:ext>
              </p:extLst>
            </p:nvPr>
          </p:nvGraphicFramePr>
          <p:xfrm>
            <a:off x="2098543" y="3723259"/>
            <a:ext cx="2668588" cy="4333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4136" name="Equation" r:id="rId6" imgW="1562040" imgH="253800" progId="Equation.DSMT4">
                    <p:embed/>
                  </p:oleObj>
                </mc:Choice>
                <mc:Fallback>
                  <p:oleObj name="Equation" r:id="rId6" imgW="1562040" imgH="253800" progId="Equation.DSMT4">
                    <p:embed/>
                    <p:pic>
                      <p:nvPicPr>
                        <p:cNvPr id="0" name="Picture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98543" y="3723259"/>
                          <a:ext cx="2668588" cy="4333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3485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6068735"/>
                </p:ext>
              </p:extLst>
            </p:nvPr>
          </p:nvGraphicFramePr>
          <p:xfrm>
            <a:off x="2085843" y="4105846"/>
            <a:ext cx="2786063" cy="4524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4137" name="Equation" r:id="rId8" imgW="1562040" imgH="253800" progId="Equation.DSMT4">
                    <p:embed/>
                  </p:oleObj>
                </mc:Choice>
                <mc:Fallback>
                  <p:oleObj name="Equation" r:id="rId8" imgW="1562040" imgH="253800" progId="Equation.DSMT4">
                    <p:embed/>
                    <p:pic>
                      <p:nvPicPr>
                        <p:cNvPr id="0" name="Picture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85843" y="4105846"/>
                          <a:ext cx="2786063" cy="4524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3348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2122301"/>
              </p:ext>
            </p:extLst>
          </p:nvPr>
        </p:nvGraphicFramePr>
        <p:xfrm>
          <a:off x="5492882" y="3398841"/>
          <a:ext cx="2605088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138" name="Equation" r:id="rId10" imgW="1460160" imgH="393480" progId="Equation.DSMT4">
                  <p:embed/>
                </p:oleObj>
              </mc:Choice>
              <mc:Fallback>
                <p:oleObj name="Equation" r:id="rId10" imgW="1460160" imgH="39348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2882" y="3398841"/>
                        <a:ext cx="2605088" cy="70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348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7568824"/>
              </p:ext>
            </p:extLst>
          </p:nvPr>
        </p:nvGraphicFramePr>
        <p:xfrm>
          <a:off x="224916" y="3817938"/>
          <a:ext cx="45339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139" name="Equation" r:id="rId12" imgW="2463480" imgH="393480" progId="Equation.DSMT4">
                  <p:embed/>
                </p:oleObj>
              </mc:Choice>
              <mc:Fallback>
                <p:oleObj name="Equation" r:id="rId12" imgW="2463480" imgH="39348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916" y="3817938"/>
                        <a:ext cx="45339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TextBox 58"/>
          <p:cNvSpPr txBox="1"/>
          <p:nvPr/>
        </p:nvSpPr>
        <p:spPr>
          <a:xfrm>
            <a:off x="3958361" y="4258211"/>
            <a:ext cx="495371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1600" dirty="0" smtClean="0">
                <a:solidFill>
                  <a:srgbClr val="000099"/>
                </a:solidFill>
              </a:rPr>
              <a:t>Obviously  solution grows linearly only when </a:t>
            </a:r>
            <a:r>
              <a:rPr lang="en-US" sz="1600" dirty="0" smtClean="0">
                <a:solidFill>
                  <a:srgbClr val="000099"/>
                </a:solidFill>
                <a:latin typeface="Symbol" pitchFamily="18" charset="2"/>
              </a:rPr>
              <a:t>D</a:t>
            </a:r>
            <a:r>
              <a:rPr lang="en-US" sz="1600" b="1" dirty="0" smtClean="0">
                <a:solidFill>
                  <a:srgbClr val="000099"/>
                </a:solidFill>
              </a:rPr>
              <a:t>k</a:t>
            </a:r>
            <a:r>
              <a:rPr lang="en-US" sz="1600" dirty="0" smtClean="0">
                <a:solidFill>
                  <a:srgbClr val="000099"/>
                </a:solidFill>
              </a:rPr>
              <a:t>~0 otherwise it oscillates as </a:t>
            </a:r>
            <a:r>
              <a:rPr lang="en-US" sz="1600" b="1" dirty="0" err="1" smtClean="0">
                <a:solidFill>
                  <a:srgbClr val="000099"/>
                </a:solidFill>
              </a:rPr>
              <a:t>sinc</a:t>
            </a:r>
            <a:r>
              <a:rPr lang="en-US" sz="1600" dirty="0" smtClean="0">
                <a:solidFill>
                  <a:srgbClr val="000099"/>
                </a:solidFill>
              </a:rPr>
              <a:t> function. Clearly no more than  a single wave vector mismatch can be equal to zero simultaneously . Let us say the very first one, between 0 and +1 order</a:t>
            </a:r>
            <a:endParaRPr lang="en-US" sz="1600" dirty="0">
              <a:solidFill>
                <a:srgbClr val="000099"/>
              </a:solidFill>
            </a:endParaRPr>
          </a:p>
        </p:txBody>
      </p:sp>
      <p:grpSp>
        <p:nvGrpSpPr>
          <p:cNvPr id="30" name="Group 29"/>
          <p:cNvGrpSpPr/>
          <p:nvPr/>
        </p:nvGrpSpPr>
        <p:grpSpPr>
          <a:xfrm>
            <a:off x="381000" y="5181600"/>
            <a:ext cx="2662282" cy="1219200"/>
            <a:chOff x="381000" y="5181600"/>
            <a:chExt cx="2662282" cy="1219200"/>
          </a:xfrm>
        </p:grpSpPr>
        <p:cxnSp>
          <p:nvCxnSpPr>
            <p:cNvPr id="62" name="Straight Arrow Connector 61"/>
            <p:cNvCxnSpPr/>
            <p:nvPr/>
          </p:nvCxnSpPr>
          <p:spPr bwMode="auto">
            <a:xfrm>
              <a:off x="381000" y="5867400"/>
              <a:ext cx="2362200" cy="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65" name="Straight Arrow Connector 64"/>
            <p:cNvCxnSpPr/>
            <p:nvPr/>
          </p:nvCxnSpPr>
          <p:spPr bwMode="auto">
            <a:xfrm flipV="1">
              <a:off x="1828800" y="5257800"/>
              <a:ext cx="0" cy="1143000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rgbClr val="000099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66" name="TextBox 65"/>
            <p:cNvSpPr txBox="1"/>
            <p:nvPr/>
          </p:nvSpPr>
          <p:spPr>
            <a:xfrm>
              <a:off x="2743200" y="5638800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z</a:t>
              </a:r>
              <a:endParaRPr lang="en-US" dirty="0"/>
            </a:p>
          </p:txBody>
        </p:sp>
        <p:cxnSp>
          <p:nvCxnSpPr>
            <p:cNvPr id="70" name="Straight Arrow Connector 69"/>
            <p:cNvCxnSpPr/>
            <p:nvPr/>
          </p:nvCxnSpPr>
          <p:spPr bwMode="auto">
            <a:xfrm>
              <a:off x="457200" y="5867400"/>
              <a:ext cx="1371600" cy="533400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71" name="Straight Arrow Connector 70"/>
            <p:cNvCxnSpPr/>
            <p:nvPr/>
          </p:nvCxnSpPr>
          <p:spPr bwMode="auto">
            <a:xfrm flipV="1">
              <a:off x="457200" y="5257800"/>
              <a:ext cx="1371600" cy="609600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graphicFrame>
          <p:nvGraphicFramePr>
            <p:cNvPr id="233488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07484564"/>
                </p:ext>
              </p:extLst>
            </p:nvPr>
          </p:nvGraphicFramePr>
          <p:xfrm>
            <a:off x="890588" y="6076950"/>
            <a:ext cx="257175" cy="303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4140" name="Equation" r:id="rId14" imgW="139680" imgH="164880" progId="Equation.DSMT4">
                    <p:embed/>
                  </p:oleObj>
                </mc:Choice>
                <mc:Fallback>
                  <p:oleObj name="Equation" r:id="rId14" imgW="139680" imgH="164880" progId="Equation.DSMT4">
                    <p:embed/>
                    <p:pic>
                      <p:nvPicPr>
                        <p:cNvPr id="0" name="Picture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90588" y="6076950"/>
                          <a:ext cx="257175" cy="3032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3489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3214063"/>
                </p:ext>
              </p:extLst>
            </p:nvPr>
          </p:nvGraphicFramePr>
          <p:xfrm>
            <a:off x="857250" y="5181600"/>
            <a:ext cx="420688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4141" name="Equation" r:id="rId16" imgW="228600" imgH="228600" progId="Equation.DSMT4">
                    <p:embed/>
                  </p:oleObj>
                </mc:Choice>
                <mc:Fallback>
                  <p:oleObj name="Equation" r:id="rId16" imgW="228600" imgH="228600" progId="Equation.DSMT4">
                    <p:embed/>
                    <p:pic>
                      <p:nvPicPr>
                        <p:cNvPr id="0" name="Picture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57250" y="5181600"/>
                          <a:ext cx="420688" cy="419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3490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39950889"/>
                </p:ext>
              </p:extLst>
            </p:nvPr>
          </p:nvGraphicFramePr>
          <p:xfrm>
            <a:off x="1828800" y="5854700"/>
            <a:ext cx="381000" cy="354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4142" name="Equation" r:id="rId18" imgW="177480" imgH="164880" progId="Equation.DSMT4">
                    <p:embed/>
                  </p:oleObj>
                </mc:Choice>
                <mc:Fallback>
                  <p:oleObj name="Equation" r:id="rId18" imgW="177480" imgH="164880" progId="Equation.DSMT4">
                    <p:embed/>
                    <p:pic>
                      <p:nvPicPr>
                        <p:cNvPr id="0" name="Picture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28800" y="5854700"/>
                          <a:ext cx="381000" cy="3540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4" name="Arc 73"/>
            <p:cNvSpPr/>
            <p:nvPr/>
          </p:nvSpPr>
          <p:spPr bwMode="auto">
            <a:xfrm rot="16200000" flipV="1">
              <a:off x="457200" y="5410200"/>
              <a:ext cx="914400" cy="914400"/>
            </a:xfrm>
            <a:prstGeom prst="arc">
              <a:avLst>
                <a:gd name="adj1" fmla="val 16200000"/>
                <a:gd name="adj2" fmla="val 18900000"/>
              </a:avLst>
            </a:prstGeom>
            <a:noFill/>
            <a:ln w="15875" cap="flat" cmpd="sng" algn="ctr">
              <a:solidFill>
                <a:schemeClr val="tx1">
                  <a:lumMod val="95000"/>
                  <a:lumOff val="5000"/>
                </a:schemeClr>
              </a:solidFill>
              <a:prstDash val="solid"/>
              <a:round/>
              <a:headEnd type="triangl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75" name="TextBox 74"/>
            <p:cNvSpPr txBox="1"/>
            <p:nvPr/>
          </p:nvSpPr>
          <p:spPr>
            <a:xfrm>
              <a:off x="1295400" y="5410200"/>
              <a:ext cx="44755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dirty="0" err="1" smtClean="0">
                  <a:latin typeface="Symbol" pitchFamily="18" charset="2"/>
                </a:rPr>
                <a:t>q</a:t>
              </a:r>
              <a:r>
                <a:rPr lang="en-US" sz="1200" b="1" dirty="0" err="1" smtClean="0">
                  <a:latin typeface="Symbol" pitchFamily="18" charset="2"/>
                </a:rPr>
                <a:t>B</a:t>
              </a:r>
              <a:endParaRPr lang="en-US" sz="2400" b="1" dirty="0">
                <a:latin typeface="Symbol" pitchFamily="18" charset="2"/>
              </a:endParaRPr>
            </a:p>
          </p:txBody>
        </p:sp>
      </p:grpSp>
      <p:sp>
        <p:nvSpPr>
          <p:cNvPr id="76" name="TextBox 75"/>
          <p:cNvSpPr txBox="1"/>
          <p:nvPr/>
        </p:nvSpPr>
        <p:spPr>
          <a:xfrm>
            <a:off x="3200400" y="5638800"/>
            <a:ext cx="195438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Bragg condition</a:t>
            </a:r>
            <a:endParaRPr lang="en-US" b="1" dirty="0"/>
          </a:p>
        </p:txBody>
      </p:sp>
      <p:graphicFrame>
        <p:nvGraphicFramePr>
          <p:cNvPr id="233491" name="Object 19"/>
          <p:cNvGraphicFramePr>
            <a:graphicFrameLocks noChangeAspect="1"/>
          </p:cNvGraphicFramePr>
          <p:nvPr/>
        </p:nvGraphicFramePr>
        <p:xfrm>
          <a:off x="5181600" y="5486400"/>
          <a:ext cx="2990850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143" name="Equation" r:id="rId20" imgW="1676160" imgH="393480" progId="Equation.DSMT4">
                  <p:embed/>
                </p:oleObj>
              </mc:Choice>
              <mc:Fallback>
                <p:oleObj name="Equation" r:id="rId20" imgW="1676160" imgH="39348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5486400"/>
                        <a:ext cx="2990850" cy="70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2" name="Group 31"/>
          <p:cNvGrpSpPr/>
          <p:nvPr/>
        </p:nvGrpSpPr>
        <p:grpSpPr>
          <a:xfrm>
            <a:off x="3352800" y="6019800"/>
            <a:ext cx="2382837" cy="701675"/>
            <a:chOff x="3352800" y="6019800"/>
            <a:chExt cx="2382837" cy="701675"/>
          </a:xfrm>
        </p:grpSpPr>
        <p:sp>
          <p:nvSpPr>
            <p:cNvPr id="78" name="TextBox 77"/>
            <p:cNvSpPr txBox="1"/>
            <p:nvPr/>
          </p:nvSpPr>
          <p:spPr>
            <a:xfrm>
              <a:off x="3352800" y="6172200"/>
              <a:ext cx="38985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or</a:t>
              </a:r>
              <a:endParaRPr lang="en-US" dirty="0"/>
            </a:p>
          </p:txBody>
        </p:sp>
        <p:graphicFrame>
          <p:nvGraphicFramePr>
            <p:cNvPr id="233492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40830477"/>
                </p:ext>
              </p:extLst>
            </p:nvPr>
          </p:nvGraphicFramePr>
          <p:xfrm>
            <a:off x="3810000" y="6019800"/>
            <a:ext cx="1925637" cy="701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4144" name="Equation" r:id="rId22" imgW="1079280" imgH="393480" progId="Equation.DSMT4">
                    <p:embed/>
                  </p:oleObj>
                </mc:Choice>
                <mc:Fallback>
                  <p:oleObj name="Equation" r:id="rId22" imgW="1079280" imgH="393480" progId="Equation.DSMT4">
                    <p:embed/>
                    <p:pic>
                      <p:nvPicPr>
                        <p:cNvPr id="0" name="Picture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10000" y="6019800"/>
                          <a:ext cx="1925637" cy="7016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0" name="TextBox 79"/>
          <p:cNvSpPr txBox="1"/>
          <p:nvPr/>
        </p:nvSpPr>
        <p:spPr>
          <a:xfrm>
            <a:off x="5204992" y="6581000"/>
            <a:ext cx="397737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 smtClean="0"/>
              <a:t>Acoustic wave creates a moving multilayer reflector</a:t>
            </a:r>
            <a:endParaRPr lang="en-US" sz="1200" b="1" dirty="0"/>
          </a:p>
        </p:txBody>
      </p:sp>
      <p:grpSp>
        <p:nvGrpSpPr>
          <p:cNvPr id="27" name="Group 26"/>
          <p:cNvGrpSpPr/>
          <p:nvPr/>
        </p:nvGrpSpPr>
        <p:grpSpPr>
          <a:xfrm>
            <a:off x="4635500" y="2551113"/>
            <a:ext cx="3781425" cy="890587"/>
            <a:chOff x="4635500" y="2551113"/>
            <a:chExt cx="3781425" cy="890587"/>
          </a:xfrm>
        </p:grpSpPr>
        <p:graphicFrame>
          <p:nvGraphicFramePr>
            <p:cNvPr id="20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87297794"/>
                </p:ext>
              </p:extLst>
            </p:nvPr>
          </p:nvGraphicFramePr>
          <p:xfrm>
            <a:off x="6513513" y="2551113"/>
            <a:ext cx="1903412" cy="8905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4145" name="Equation" r:id="rId24" imgW="977760" imgH="457200" progId="Equation.DSMT4">
                    <p:embed/>
                  </p:oleObj>
                </mc:Choice>
                <mc:Fallback>
                  <p:oleObj name="Equation" r:id="rId24" imgW="977760" imgH="45720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13513" y="2551113"/>
                          <a:ext cx="1903412" cy="8905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" name="TextBox 21"/>
            <p:cNvSpPr txBox="1"/>
            <p:nvPr/>
          </p:nvSpPr>
          <p:spPr>
            <a:xfrm>
              <a:off x="4635500" y="2826350"/>
              <a:ext cx="1951175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b="1" dirty="0" smtClean="0"/>
                <a:t>Coupling strength</a:t>
              </a:r>
              <a:endParaRPr lang="en-US" sz="1600" b="1" dirty="0"/>
            </a:p>
          </p:txBody>
        </p:sp>
      </p:grpSp>
      <p:pic>
        <p:nvPicPr>
          <p:cNvPr id="233545" name="Picture 73"/>
          <p:cNvPicPr>
            <a:picLocks noChangeAspect="1" noChangeArrowheads="1"/>
          </p:cNvPicPr>
          <p:nvPr/>
        </p:nvPicPr>
        <p:blipFill>
          <a:blip r:embed="rId2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4916" y="902482"/>
            <a:ext cx="2746885" cy="21214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6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6888647"/>
              </p:ext>
            </p:extLst>
          </p:nvPr>
        </p:nvGraphicFramePr>
        <p:xfrm>
          <a:off x="207963" y="4659313"/>
          <a:ext cx="2470150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146" name="Equation" r:id="rId27" imgW="1384200" imgH="241200" progId="Equation.DSMT4">
                  <p:embed/>
                </p:oleObj>
              </mc:Choice>
              <mc:Fallback>
                <p:oleObj name="Equation" r:id="rId27" imgW="13842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963" y="4659313"/>
                        <a:ext cx="2470150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348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5501682"/>
              </p:ext>
            </p:extLst>
          </p:nvPr>
        </p:nvGraphicFramePr>
        <p:xfrm>
          <a:off x="2757533" y="1483876"/>
          <a:ext cx="6094412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147" name="Equation" r:id="rId29" imgW="3911400" imgH="444240" progId="Equation.DSMT4">
                  <p:embed/>
                </p:oleObj>
              </mc:Choice>
              <mc:Fallback>
                <p:oleObj name="Equation" r:id="rId29" imgW="3911400" imgH="4442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7533" y="1483876"/>
                        <a:ext cx="6094412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5506738"/>
              </p:ext>
            </p:extLst>
          </p:nvPr>
        </p:nvGraphicFramePr>
        <p:xfrm>
          <a:off x="2290763" y="5037138"/>
          <a:ext cx="1241425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148" name="Equation" r:id="rId31" imgW="761760" imgH="228600" progId="Equation.DSMT4">
                  <p:embed/>
                </p:oleObj>
              </mc:Choice>
              <mc:Fallback>
                <p:oleObj name="Equation" r:id="rId31" imgW="7617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2290763" y="5037138"/>
                        <a:ext cx="1241425" cy="373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" grpId="0"/>
      <p:bldP spid="59" grpId="0"/>
      <p:bldP spid="76" grpId="0"/>
      <p:bldP spid="80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smtClean="0"/>
              <a:t>Bragg’s Law</a:t>
            </a:r>
            <a:endParaRPr lang="en-US" sz="36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A949DAA-2B2A-4017-895E-FC6C49EBF0C5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  <p:grpSp>
        <p:nvGrpSpPr>
          <p:cNvPr id="4" name="Group 3"/>
          <p:cNvGrpSpPr/>
          <p:nvPr/>
        </p:nvGrpSpPr>
        <p:grpSpPr>
          <a:xfrm>
            <a:off x="1600200" y="1524000"/>
            <a:ext cx="3997927" cy="3188732"/>
            <a:chOff x="1600200" y="1524000"/>
            <a:chExt cx="3997927" cy="3188732"/>
          </a:xfrm>
        </p:grpSpPr>
        <p:pic>
          <p:nvPicPr>
            <p:cNvPr id="5" name="Picture 2" descr="http://upload.wikimedia.org/wikipedia/commons/thumb/8/83/William_Henry_Bragg_2.jpg/200px-William_Henry_Bragg_2.jpg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1600200" y="1524000"/>
              <a:ext cx="1905000" cy="2686051"/>
            </a:xfrm>
            <a:prstGeom prst="rect">
              <a:avLst/>
            </a:prstGeom>
            <a:noFill/>
          </p:spPr>
        </p:pic>
        <p:sp>
          <p:nvSpPr>
            <p:cNvPr id="6" name="TextBox 5"/>
            <p:cNvSpPr txBox="1"/>
            <p:nvPr/>
          </p:nvSpPr>
          <p:spPr>
            <a:xfrm>
              <a:off x="1905000" y="3733800"/>
              <a:ext cx="128753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FF00"/>
                  </a:solidFill>
                </a:rPr>
                <a:t>1862-1942</a:t>
              </a:r>
              <a:endParaRPr lang="en-US" dirty="0">
                <a:solidFill>
                  <a:srgbClr val="FFFF00"/>
                </a:solidFill>
              </a:endParaRP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2209800" y="4343400"/>
              <a:ext cx="130042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err="1" smtClean="0"/>
                <a:t>W.H.Bragg</a:t>
              </a:r>
              <a:endParaRPr lang="en-US" dirty="0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4038600" y="4343400"/>
              <a:ext cx="126194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err="1" smtClean="0"/>
                <a:t>W.L.Bragg</a:t>
              </a:r>
              <a:endParaRPr lang="en-US" dirty="0"/>
            </a:p>
          </p:txBody>
        </p:sp>
        <p:pic>
          <p:nvPicPr>
            <p:cNvPr id="9" name="Picture 4" descr="http://upload.wikimedia.org/wikipedia/commons/thumb/1/1d/Wl-bragg.jpg/220px-Wl-bragg.jpg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3657601" y="1524000"/>
              <a:ext cx="1940526" cy="2743200"/>
            </a:xfrm>
            <a:prstGeom prst="rect">
              <a:avLst/>
            </a:prstGeom>
            <a:noFill/>
          </p:spPr>
        </p:pic>
        <p:sp>
          <p:nvSpPr>
            <p:cNvPr id="10" name="TextBox 9"/>
            <p:cNvSpPr txBox="1"/>
            <p:nvPr/>
          </p:nvSpPr>
          <p:spPr>
            <a:xfrm>
              <a:off x="4038600" y="3810000"/>
              <a:ext cx="128753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FF00"/>
                  </a:solidFill>
                </a:rPr>
                <a:t>1890-1971</a:t>
              </a:r>
              <a:endParaRPr lang="en-US" dirty="0">
                <a:solidFill>
                  <a:srgbClr val="FFFF00"/>
                </a:solidFill>
              </a:endParaRPr>
            </a:p>
          </p:txBody>
        </p:sp>
      </p:grpSp>
      <p:grpSp>
        <p:nvGrpSpPr>
          <p:cNvPr id="25" name="Group 24"/>
          <p:cNvGrpSpPr/>
          <p:nvPr/>
        </p:nvGrpSpPr>
        <p:grpSpPr>
          <a:xfrm>
            <a:off x="381000" y="5181600"/>
            <a:ext cx="7791450" cy="1539875"/>
            <a:chOff x="381000" y="5181600"/>
            <a:chExt cx="7791450" cy="1539875"/>
          </a:xfrm>
        </p:grpSpPr>
        <p:cxnSp>
          <p:nvCxnSpPr>
            <p:cNvPr id="11" name="Straight Arrow Connector 10"/>
            <p:cNvCxnSpPr/>
            <p:nvPr/>
          </p:nvCxnSpPr>
          <p:spPr bwMode="auto">
            <a:xfrm>
              <a:off x="381000" y="5867400"/>
              <a:ext cx="2362200" cy="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2" name="Straight Arrow Connector 11"/>
            <p:cNvCxnSpPr/>
            <p:nvPr/>
          </p:nvCxnSpPr>
          <p:spPr bwMode="auto">
            <a:xfrm flipV="1">
              <a:off x="1828800" y="5257800"/>
              <a:ext cx="0" cy="1143000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rgbClr val="000099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13" name="TextBox 12"/>
            <p:cNvSpPr txBox="1"/>
            <p:nvPr/>
          </p:nvSpPr>
          <p:spPr>
            <a:xfrm>
              <a:off x="2743200" y="5638800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z</a:t>
              </a:r>
              <a:endParaRPr lang="en-US" dirty="0"/>
            </a:p>
          </p:txBody>
        </p:sp>
        <p:cxnSp>
          <p:nvCxnSpPr>
            <p:cNvPr id="14" name="Straight Arrow Connector 13"/>
            <p:cNvCxnSpPr/>
            <p:nvPr/>
          </p:nvCxnSpPr>
          <p:spPr bwMode="auto">
            <a:xfrm>
              <a:off x="457200" y="5867400"/>
              <a:ext cx="1371600" cy="533400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5" name="Straight Arrow Connector 14"/>
            <p:cNvCxnSpPr/>
            <p:nvPr/>
          </p:nvCxnSpPr>
          <p:spPr bwMode="auto">
            <a:xfrm flipV="1">
              <a:off x="457200" y="5257800"/>
              <a:ext cx="1371600" cy="609600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graphicFrame>
          <p:nvGraphicFramePr>
            <p:cNvPr id="16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72158233"/>
                </p:ext>
              </p:extLst>
            </p:nvPr>
          </p:nvGraphicFramePr>
          <p:xfrm>
            <a:off x="890588" y="6076950"/>
            <a:ext cx="257175" cy="303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9818" name="Equation" r:id="rId6" imgW="139680" imgH="164880" progId="Equation.DSMT4">
                    <p:embed/>
                  </p:oleObj>
                </mc:Choice>
                <mc:Fallback>
                  <p:oleObj name="Equation" r:id="rId6" imgW="139680" imgH="164880" progId="Equation.DSMT4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90588" y="6076950"/>
                          <a:ext cx="257175" cy="3032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9344571"/>
                </p:ext>
              </p:extLst>
            </p:nvPr>
          </p:nvGraphicFramePr>
          <p:xfrm>
            <a:off x="857250" y="5181600"/>
            <a:ext cx="420688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9819" name="Equation" r:id="rId8" imgW="228600" imgH="228600" progId="Equation.DSMT4">
                    <p:embed/>
                  </p:oleObj>
                </mc:Choice>
                <mc:Fallback>
                  <p:oleObj name="Equation" r:id="rId8" imgW="228600" imgH="228600" progId="Equation.DSMT4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57250" y="5181600"/>
                          <a:ext cx="420688" cy="419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86789027"/>
                </p:ext>
              </p:extLst>
            </p:nvPr>
          </p:nvGraphicFramePr>
          <p:xfrm>
            <a:off x="1828800" y="5854700"/>
            <a:ext cx="381000" cy="354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9820" name="Equation" r:id="rId10" imgW="177480" imgH="164880" progId="Equation.DSMT4">
                    <p:embed/>
                  </p:oleObj>
                </mc:Choice>
                <mc:Fallback>
                  <p:oleObj name="Equation" r:id="rId10" imgW="177480" imgH="164880" progId="Equation.DSMT4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28800" y="5854700"/>
                          <a:ext cx="381000" cy="3540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" name="Arc 18"/>
            <p:cNvSpPr/>
            <p:nvPr/>
          </p:nvSpPr>
          <p:spPr bwMode="auto">
            <a:xfrm rot="16200000" flipV="1">
              <a:off x="457200" y="5410200"/>
              <a:ext cx="914400" cy="914400"/>
            </a:xfrm>
            <a:prstGeom prst="arc">
              <a:avLst>
                <a:gd name="adj1" fmla="val 16200000"/>
                <a:gd name="adj2" fmla="val 18900000"/>
              </a:avLst>
            </a:prstGeom>
            <a:noFill/>
            <a:ln w="15875" cap="flat" cmpd="sng" algn="ctr">
              <a:solidFill>
                <a:schemeClr val="tx1">
                  <a:lumMod val="95000"/>
                  <a:lumOff val="5000"/>
                </a:schemeClr>
              </a:solidFill>
              <a:prstDash val="solid"/>
              <a:round/>
              <a:headEnd type="triangl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1295400" y="5410200"/>
              <a:ext cx="44755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dirty="0" err="1" smtClean="0">
                  <a:latin typeface="Symbol" pitchFamily="18" charset="2"/>
                </a:rPr>
                <a:t>q</a:t>
              </a:r>
              <a:r>
                <a:rPr lang="en-US" sz="1200" b="1" dirty="0" err="1" smtClean="0">
                  <a:latin typeface="Symbol" pitchFamily="18" charset="2"/>
                </a:rPr>
                <a:t>B</a:t>
              </a:r>
              <a:endParaRPr lang="en-US" sz="2400" b="1" dirty="0">
                <a:latin typeface="Symbol" pitchFamily="18" charset="2"/>
              </a:endParaRP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3200400" y="5638800"/>
              <a:ext cx="195438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/>
                <a:t>Bragg condition</a:t>
              </a:r>
              <a:endParaRPr lang="en-US" b="1" dirty="0"/>
            </a:p>
          </p:txBody>
        </p:sp>
        <p:graphicFrame>
          <p:nvGraphicFramePr>
            <p:cNvPr id="22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42693473"/>
                </p:ext>
              </p:extLst>
            </p:nvPr>
          </p:nvGraphicFramePr>
          <p:xfrm>
            <a:off x="5181600" y="5486400"/>
            <a:ext cx="2990850" cy="701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9821" name="Equation" r:id="rId12" imgW="1676160" imgH="393480" progId="Equation.DSMT4">
                    <p:embed/>
                  </p:oleObj>
                </mc:Choice>
                <mc:Fallback>
                  <p:oleObj name="Equation" r:id="rId12" imgW="1676160" imgH="393480" progId="Equation.DSMT4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81600" y="5486400"/>
                          <a:ext cx="2990850" cy="7016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" name="TextBox 22"/>
            <p:cNvSpPr txBox="1"/>
            <p:nvPr/>
          </p:nvSpPr>
          <p:spPr>
            <a:xfrm>
              <a:off x="3352800" y="6172200"/>
              <a:ext cx="38985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or</a:t>
              </a:r>
              <a:endParaRPr lang="en-US" dirty="0"/>
            </a:p>
          </p:txBody>
        </p:sp>
        <p:graphicFrame>
          <p:nvGraphicFramePr>
            <p:cNvPr id="24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75143377"/>
                </p:ext>
              </p:extLst>
            </p:nvPr>
          </p:nvGraphicFramePr>
          <p:xfrm>
            <a:off x="3810000" y="6019800"/>
            <a:ext cx="1925637" cy="701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9822" name="Equation" r:id="rId14" imgW="1079280" imgH="393480" progId="Equation.DSMT4">
                    <p:embed/>
                  </p:oleObj>
                </mc:Choice>
                <mc:Fallback>
                  <p:oleObj name="Equation" r:id="rId14" imgW="1079280" imgH="393480" progId="Equation.DSMT4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10000" y="6019800"/>
                          <a:ext cx="1925637" cy="7016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sz="3200" dirty="0" smtClean="0"/>
              <a:t>Coupled waves equations</a:t>
            </a:r>
            <a:endParaRPr lang="en-US" sz="32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A949DAA-2B2A-4017-895E-FC6C49EBF0C5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  <p:grpSp>
        <p:nvGrpSpPr>
          <p:cNvPr id="4" name="Group 3"/>
          <p:cNvGrpSpPr/>
          <p:nvPr/>
        </p:nvGrpSpPr>
        <p:grpSpPr>
          <a:xfrm>
            <a:off x="0" y="990600"/>
            <a:ext cx="3788229" cy="2429585"/>
            <a:chOff x="0" y="990600"/>
            <a:chExt cx="4114800" cy="2731532"/>
          </a:xfrm>
        </p:grpSpPr>
        <p:grpSp>
          <p:nvGrpSpPr>
            <p:cNvPr id="5" name="Group 71"/>
            <p:cNvGrpSpPr>
              <a:grpSpLocks/>
            </p:cNvGrpSpPr>
            <p:nvPr/>
          </p:nvGrpSpPr>
          <p:grpSpPr bwMode="auto">
            <a:xfrm>
              <a:off x="609600" y="2286000"/>
              <a:ext cx="2590800" cy="685800"/>
              <a:chOff x="1439" y="1861"/>
              <a:chExt cx="644" cy="1747"/>
            </a:xfrm>
          </p:grpSpPr>
          <p:sp>
            <p:nvSpPr>
              <p:cNvPr id="27" name="Rectangle 25"/>
              <p:cNvSpPr>
                <a:spLocks noChangeArrowheads="1"/>
              </p:cNvSpPr>
              <p:nvPr/>
            </p:nvSpPr>
            <p:spPr bwMode="auto">
              <a:xfrm>
                <a:off x="1439" y="1861"/>
                <a:ext cx="637" cy="441"/>
              </a:xfrm>
              <a:prstGeom prst="rect">
                <a:avLst/>
              </a:prstGeom>
              <a:gradFill rotWithShape="1">
                <a:gsLst>
                  <a:gs pos="0">
                    <a:srgbClr val="99CC00"/>
                  </a:gs>
                  <a:gs pos="50000">
                    <a:schemeClr val="tx2"/>
                  </a:gs>
                  <a:gs pos="100000">
                    <a:srgbClr val="99CC00"/>
                  </a:gs>
                </a:gsLst>
                <a:lin ang="5400000" scaled="1"/>
              </a:gra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8" name="Rectangle 26"/>
              <p:cNvSpPr>
                <a:spLocks noChangeArrowheads="1"/>
              </p:cNvSpPr>
              <p:nvPr/>
            </p:nvSpPr>
            <p:spPr bwMode="auto">
              <a:xfrm>
                <a:off x="1443" y="2294"/>
                <a:ext cx="637" cy="441"/>
              </a:xfrm>
              <a:prstGeom prst="rect">
                <a:avLst/>
              </a:prstGeom>
              <a:gradFill rotWithShape="1">
                <a:gsLst>
                  <a:gs pos="0">
                    <a:srgbClr val="99CC00"/>
                  </a:gs>
                  <a:gs pos="50000">
                    <a:schemeClr val="tx2"/>
                  </a:gs>
                  <a:gs pos="100000">
                    <a:srgbClr val="99CC00"/>
                  </a:gs>
                </a:gsLst>
                <a:lin ang="5400000" scaled="1"/>
              </a:gra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9" name="Rectangle 27"/>
              <p:cNvSpPr>
                <a:spLocks noChangeArrowheads="1"/>
              </p:cNvSpPr>
              <p:nvPr/>
            </p:nvSpPr>
            <p:spPr bwMode="auto">
              <a:xfrm>
                <a:off x="1440" y="2733"/>
                <a:ext cx="637" cy="441"/>
              </a:xfrm>
              <a:prstGeom prst="rect">
                <a:avLst/>
              </a:prstGeom>
              <a:gradFill rotWithShape="1">
                <a:gsLst>
                  <a:gs pos="0">
                    <a:srgbClr val="99CC00"/>
                  </a:gs>
                  <a:gs pos="50000">
                    <a:schemeClr val="tx2"/>
                  </a:gs>
                  <a:gs pos="100000">
                    <a:srgbClr val="99CC00"/>
                  </a:gs>
                </a:gsLst>
                <a:lin ang="5400000" scaled="1"/>
              </a:gra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30" name="Rectangle 32"/>
              <p:cNvSpPr>
                <a:spLocks noChangeArrowheads="1"/>
              </p:cNvSpPr>
              <p:nvPr/>
            </p:nvSpPr>
            <p:spPr bwMode="auto">
              <a:xfrm>
                <a:off x="1446" y="3167"/>
                <a:ext cx="637" cy="441"/>
              </a:xfrm>
              <a:prstGeom prst="rect">
                <a:avLst/>
              </a:prstGeom>
              <a:gradFill rotWithShape="1">
                <a:gsLst>
                  <a:gs pos="0">
                    <a:srgbClr val="99CC00"/>
                  </a:gs>
                  <a:gs pos="50000">
                    <a:schemeClr val="tx2"/>
                  </a:gs>
                  <a:gs pos="100000">
                    <a:srgbClr val="99CC00"/>
                  </a:gs>
                </a:gsLst>
                <a:lin ang="5400000" scaled="1"/>
              </a:gra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</p:grpSp>
        <p:cxnSp>
          <p:nvCxnSpPr>
            <p:cNvPr id="6" name="Straight Arrow Connector 5"/>
            <p:cNvCxnSpPr/>
            <p:nvPr/>
          </p:nvCxnSpPr>
          <p:spPr bwMode="auto">
            <a:xfrm>
              <a:off x="228600" y="1905000"/>
              <a:ext cx="3886200" cy="1371600"/>
            </a:xfrm>
            <a:prstGeom prst="straightConnector1">
              <a:avLst/>
            </a:prstGeom>
            <a:solidFill>
              <a:schemeClr val="accent1"/>
            </a:solidFill>
            <a:ln w="50800" cap="flat" cmpd="sng" algn="ctr">
              <a:solidFill>
                <a:schemeClr val="accent6">
                  <a:lumMod val="75000"/>
                </a:schemeClr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7" name="Down Arrow 6"/>
            <p:cNvSpPr/>
            <p:nvPr/>
          </p:nvSpPr>
          <p:spPr bwMode="auto">
            <a:xfrm flipV="1">
              <a:off x="2400300" y="1247610"/>
              <a:ext cx="484632" cy="914400"/>
            </a:xfrm>
            <a:prstGeom prst="downArrow">
              <a:avLst/>
            </a:prstGeom>
            <a:solidFill>
              <a:srgbClr val="FF00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762000" y="990600"/>
              <a:ext cx="165942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Acoustic wave</a:t>
              </a:r>
              <a:endParaRPr lang="en-US" dirty="0"/>
            </a:p>
          </p:txBody>
        </p:sp>
        <p:graphicFrame>
          <p:nvGraphicFramePr>
            <p:cNvPr id="9" name="Object 2"/>
            <p:cNvGraphicFramePr>
              <a:graphicFrameLocks noChangeAspect="1"/>
            </p:cNvGraphicFramePr>
            <p:nvPr/>
          </p:nvGraphicFramePr>
          <p:xfrm>
            <a:off x="674688" y="1371600"/>
            <a:ext cx="1793875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933" name="Equation" r:id="rId4" imgW="977760" imgH="228600" progId="Equation.DSMT4">
                    <p:embed/>
                  </p:oleObj>
                </mc:Choice>
                <mc:Fallback>
                  <p:oleObj name="Equation" r:id="rId4" imgW="977760" imgH="228600" progId="Equation.DSMT4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4688" y="1371600"/>
                          <a:ext cx="1793875" cy="419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0" name="Straight Arrow Connector 9"/>
            <p:cNvCxnSpPr/>
            <p:nvPr/>
          </p:nvCxnSpPr>
          <p:spPr bwMode="auto">
            <a:xfrm flipV="1">
              <a:off x="2209800" y="1828800"/>
              <a:ext cx="1600200" cy="762000"/>
            </a:xfrm>
            <a:prstGeom prst="straightConnector1">
              <a:avLst/>
            </a:prstGeom>
            <a:solidFill>
              <a:schemeClr val="accent1"/>
            </a:solidFill>
            <a:ln w="508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11" name="TextBox 10"/>
            <p:cNvSpPr txBox="1"/>
            <p:nvPr/>
          </p:nvSpPr>
          <p:spPr>
            <a:xfrm>
              <a:off x="3048000" y="3200400"/>
              <a:ext cx="91563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0 order</a:t>
              </a:r>
              <a:endParaRPr lang="en-US" dirty="0"/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2759712" y="1524000"/>
              <a:ext cx="105028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+1 order</a:t>
              </a:r>
              <a:endParaRPr lang="en-US" dirty="0"/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0" y="1219200"/>
              <a:ext cx="748923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Light </a:t>
              </a:r>
            </a:p>
            <a:p>
              <a:r>
                <a:rPr lang="en-US" dirty="0" smtClean="0"/>
                <a:t>wave</a:t>
              </a:r>
              <a:endParaRPr lang="en-US" dirty="0"/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3310759" y="2704001"/>
              <a:ext cx="6096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/>
                <a:t>k</a:t>
              </a:r>
              <a:endParaRPr lang="en-US" b="1" dirty="0"/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3227990" y="1932971"/>
              <a:ext cx="487634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/>
                <a:t>k</a:t>
              </a:r>
              <a:r>
                <a:rPr lang="en-US" b="1" baseline="-25000" dirty="0" smtClean="0"/>
                <a:t>+1</a:t>
              </a:r>
              <a:endParaRPr lang="en-US" dirty="0" smtClean="0"/>
            </a:p>
            <a:p>
              <a:endParaRPr lang="en-US" dirty="0"/>
            </a:p>
          </p:txBody>
        </p:sp>
        <p:sp>
          <p:nvSpPr>
            <p:cNvPr id="19" name="Arc 18"/>
            <p:cNvSpPr/>
            <p:nvPr/>
          </p:nvSpPr>
          <p:spPr bwMode="auto">
            <a:xfrm rot="16200000">
              <a:off x="381000" y="1828800"/>
              <a:ext cx="914400" cy="914400"/>
            </a:xfrm>
            <a:prstGeom prst="arc">
              <a:avLst>
                <a:gd name="adj1" fmla="val 16200000"/>
                <a:gd name="adj2" fmla="val 18900000"/>
              </a:avLst>
            </a:prstGeom>
            <a:noFill/>
            <a:ln w="15875" cap="flat" cmpd="sng" algn="ctr">
              <a:solidFill>
                <a:schemeClr val="tx1">
                  <a:lumMod val="95000"/>
                  <a:lumOff val="5000"/>
                </a:schemeClr>
              </a:solidFill>
              <a:prstDash val="solid"/>
              <a:round/>
              <a:headEnd type="triangl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0" y="1981200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latin typeface="Symbol" pitchFamily="18" charset="2"/>
                </a:rPr>
                <a:t>q</a:t>
              </a:r>
              <a:endParaRPr lang="en-US" dirty="0">
                <a:latin typeface="Symbol" pitchFamily="18" charset="2"/>
              </a:endParaRPr>
            </a:p>
          </p:txBody>
        </p:sp>
        <p:cxnSp>
          <p:nvCxnSpPr>
            <p:cNvPr id="21" name="Straight Connector 20"/>
            <p:cNvCxnSpPr/>
            <p:nvPr/>
          </p:nvCxnSpPr>
          <p:spPr bwMode="auto">
            <a:xfrm flipH="1">
              <a:off x="0" y="2286000"/>
              <a:ext cx="1295400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grpSp>
          <p:nvGrpSpPr>
            <p:cNvPr id="22" name="Group 41"/>
            <p:cNvGrpSpPr/>
            <p:nvPr/>
          </p:nvGrpSpPr>
          <p:grpSpPr>
            <a:xfrm>
              <a:off x="152400" y="2590800"/>
              <a:ext cx="1519282" cy="1131332"/>
              <a:chOff x="152400" y="2590800"/>
              <a:chExt cx="1519282" cy="1131332"/>
            </a:xfrm>
          </p:grpSpPr>
          <p:cxnSp>
            <p:nvCxnSpPr>
              <p:cNvPr id="23" name="Straight Arrow Connector 22"/>
              <p:cNvCxnSpPr/>
              <p:nvPr/>
            </p:nvCxnSpPr>
            <p:spPr bwMode="auto">
              <a:xfrm flipV="1">
                <a:off x="228600" y="2590800"/>
                <a:ext cx="0" cy="838200"/>
              </a:xfrm>
              <a:prstGeom prst="straightConnector1">
                <a:avLst/>
              </a:prstGeom>
              <a:solidFill>
                <a:schemeClr val="accent1"/>
              </a:solidFill>
              <a:ln w="222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  <p:cxnSp>
            <p:nvCxnSpPr>
              <p:cNvPr id="24" name="Straight Arrow Connector 23"/>
              <p:cNvCxnSpPr/>
              <p:nvPr/>
            </p:nvCxnSpPr>
            <p:spPr bwMode="auto">
              <a:xfrm>
                <a:off x="152400" y="3429000"/>
                <a:ext cx="1295400" cy="0"/>
              </a:xfrm>
              <a:prstGeom prst="straightConnector1">
                <a:avLst/>
              </a:prstGeom>
              <a:solidFill>
                <a:schemeClr val="accent1"/>
              </a:solidFill>
              <a:ln w="222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  <p:sp>
            <p:nvSpPr>
              <p:cNvPr id="25" name="TextBox 24"/>
              <p:cNvSpPr txBox="1"/>
              <p:nvPr/>
            </p:nvSpPr>
            <p:spPr>
              <a:xfrm>
                <a:off x="1371600" y="3352800"/>
                <a:ext cx="30008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z</a:t>
                </a:r>
                <a:endParaRPr lang="en-US" dirty="0"/>
              </a:p>
            </p:txBody>
          </p:sp>
          <p:sp>
            <p:nvSpPr>
              <p:cNvPr id="26" name="TextBox 25"/>
              <p:cNvSpPr txBox="1"/>
              <p:nvPr/>
            </p:nvSpPr>
            <p:spPr>
              <a:xfrm>
                <a:off x="228600" y="2590800"/>
                <a:ext cx="30008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x</a:t>
                </a:r>
                <a:endParaRPr lang="en-US" dirty="0"/>
              </a:p>
            </p:txBody>
          </p:sp>
        </p:grpSp>
      </p:grpSp>
      <p:graphicFrame>
        <p:nvGraphicFramePr>
          <p:cNvPr id="235523" name="Object 3"/>
          <p:cNvGraphicFramePr>
            <a:graphicFrameLocks noChangeAspect="1"/>
          </p:cNvGraphicFramePr>
          <p:nvPr/>
        </p:nvGraphicFramePr>
        <p:xfrm>
          <a:off x="3962401" y="1600201"/>
          <a:ext cx="1905000" cy="13538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34" name="Equation" r:id="rId6" imgW="1143000" imgH="812520" progId="Equation.DSMT4">
                  <p:embed/>
                </p:oleObj>
              </mc:Choice>
              <mc:Fallback>
                <p:oleObj name="Equation" r:id="rId6" imgW="1143000" imgH="8125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1" y="1600201"/>
                        <a:ext cx="1905000" cy="13538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8461180"/>
              </p:ext>
            </p:extLst>
          </p:nvPr>
        </p:nvGraphicFramePr>
        <p:xfrm>
          <a:off x="6048375" y="1716088"/>
          <a:ext cx="1736725" cy="893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35" name="Equation" r:id="rId8" imgW="888840" imgH="457200" progId="Equation.DSMT4">
                  <p:embed/>
                </p:oleObj>
              </mc:Choice>
              <mc:Fallback>
                <p:oleObj name="Equation" r:id="rId8" imgW="888840" imgH="457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8375" y="1716088"/>
                        <a:ext cx="1736725" cy="893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" name="Group 13"/>
          <p:cNvGrpSpPr/>
          <p:nvPr/>
        </p:nvGrpSpPr>
        <p:grpSpPr>
          <a:xfrm>
            <a:off x="3945567" y="2678852"/>
            <a:ext cx="3995738" cy="803275"/>
            <a:chOff x="4114800" y="2743200"/>
            <a:chExt cx="3995738" cy="803275"/>
          </a:xfrm>
        </p:grpSpPr>
        <p:sp>
          <p:nvSpPr>
            <p:cNvPr id="33" name="TextBox 32"/>
            <p:cNvSpPr txBox="1"/>
            <p:nvPr/>
          </p:nvSpPr>
          <p:spPr>
            <a:xfrm>
              <a:off x="4114800" y="3048000"/>
              <a:ext cx="172354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/>
                <a:t>New variables</a:t>
              </a:r>
              <a:endParaRPr lang="en-US" b="1" dirty="0"/>
            </a:p>
          </p:txBody>
        </p:sp>
        <p:graphicFrame>
          <p:nvGraphicFramePr>
            <p:cNvPr id="235525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37901733"/>
                </p:ext>
              </p:extLst>
            </p:nvPr>
          </p:nvGraphicFramePr>
          <p:xfrm>
            <a:off x="5867400" y="2743200"/>
            <a:ext cx="2243138" cy="803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936" name="Equation" r:id="rId10" imgW="1346040" imgH="482400" progId="Equation.DSMT4">
                    <p:embed/>
                  </p:oleObj>
                </mc:Choice>
                <mc:Fallback>
                  <p:oleObj name="Equation" r:id="rId10" imgW="1346040" imgH="482400" progId="Equation.DSMT4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67400" y="2743200"/>
                          <a:ext cx="2243138" cy="803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3552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8608199"/>
              </p:ext>
            </p:extLst>
          </p:nvPr>
        </p:nvGraphicFramePr>
        <p:xfrm>
          <a:off x="228600" y="3657600"/>
          <a:ext cx="1981200" cy="11470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37" name="Equation" r:id="rId12" imgW="1447560" imgH="838080" progId="Equation.DSMT4">
                  <p:embed/>
                </p:oleObj>
              </mc:Choice>
              <mc:Fallback>
                <p:oleObj name="Equation" r:id="rId12" imgW="144756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3657600"/>
                        <a:ext cx="1981200" cy="11470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Group 14"/>
          <p:cNvGrpSpPr/>
          <p:nvPr/>
        </p:nvGrpSpPr>
        <p:grpSpPr>
          <a:xfrm>
            <a:off x="2209800" y="3450223"/>
            <a:ext cx="2363147" cy="1277352"/>
            <a:chOff x="2209800" y="3450223"/>
            <a:chExt cx="2363147" cy="1277352"/>
          </a:xfrm>
        </p:grpSpPr>
        <p:sp>
          <p:nvSpPr>
            <p:cNvPr id="36" name="TextBox 35"/>
            <p:cNvSpPr txBox="1"/>
            <p:nvPr/>
          </p:nvSpPr>
          <p:spPr>
            <a:xfrm>
              <a:off x="2209800" y="3450223"/>
              <a:ext cx="2363147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/>
                <a:t>Looking for the solution:</a:t>
              </a:r>
              <a:endParaRPr lang="en-US" sz="1600" dirty="0"/>
            </a:p>
          </p:txBody>
        </p:sp>
        <p:graphicFrame>
          <p:nvGraphicFramePr>
            <p:cNvPr id="235527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33498447"/>
                </p:ext>
              </p:extLst>
            </p:nvPr>
          </p:nvGraphicFramePr>
          <p:xfrm>
            <a:off x="2392363" y="3881438"/>
            <a:ext cx="1609725" cy="8461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938" name="Equation" r:id="rId14" imgW="965160" imgH="507960" progId="Equation.DSMT4">
                    <p:embed/>
                  </p:oleObj>
                </mc:Choice>
                <mc:Fallback>
                  <p:oleObj name="Equation" r:id="rId14" imgW="965160" imgH="507960" progId="Equation.DSMT4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92363" y="3881438"/>
                          <a:ext cx="1609725" cy="8461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3552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4057901"/>
              </p:ext>
            </p:extLst>
          </p:nvPr>
        </p:nvGraphicFramePr>
        <p:xfrm>
          <a:off x="4572947" y="3788777"/>
          <a:ext cx="2589212" cy="10548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39" name="Equation" r:id="rId16" imgW="2057400" imgH="838080" progId="Equation.DSMT4">
                  <p:embed/>
                </p:oleObj>
              </mc:Choice>
              <mc:Fallback>
                <p:oleObj name="Equation" r:id="rId16" imgW="2057400" imgH="8380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947" y="3788777"/>
                        <a:ext cx="2589212" cy="10548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TextBox 38"/>
          <p:cNvSpPr txBox="1"/>
          <p:nvPr/>
        </p:nvSpPr>
        <p:spPr>
          <a:xfrm>
            <a:off x="178561" y="4844534"/>
            <a:ext cx="27494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Characteristic equation</a:t>
            </a:r>
            <a:endParaRPr lang="en-US" b="1" dirty="0"/>
          </a:p>
        </p:txBody>
      </p:sp>
      <p:graphicFrame>
        <p:nvGraphicFramePr>
          <p:cNvPr id="23552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0066150"/>
              </p:ext>
            </p:extLst>
          </p:nvPr>
        </p:nvGraphicFramePr>
        <p:xfrm>
          <a:off x="236159" y="5346700"/>
          <a:ext cx="22225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40" name="Equation" r:id="rId18" imgW="1904760" imgH="914400" progId="Equation.DSMT4">
                  <p:embed/>
                </p:oleObj>
              </mc:Choice>
              <mc:Fallback>
                <p:oleObj name="Equation" r:id="rId18" imgW="1904760" imgH="9144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159" y="5346700"/>
                        <a:ext cx="22225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30" name="Object 10"/>
          <p:cNvGraphicFramePr>
            <a:graphicFrameLocks noChangeAspect="1"/>
          </p:cNvGraphicFramePr>
          <p:nvPr/>
        </p:nvGraphicFramePr>
        <p:xfrm>
          <a:off x="2468880" y="5212080"/>
          <a:ext cx="1752600" cy="13451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41" name="Equation" r:id="rId20" imgW="1155600" imgH="888840" progId="Equation.DSMT4">
                  <p:embed/>
                </p:oleObj>
              </mc:Choice>
              <mc:Fallback>
                <p:oleObj name="Equation" r:id="rId20" imgW="1155600" imgH="8888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8880" y="5212080"/>
                        <a:ext cx="1752600" cy="13451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3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5714980"/>
              </p:ext>
            </p:extLst>
          </p:nvPr>
        </p:nvGraphicFramePr>
        <p:xfrm>
          <a:off x="4365625" y="5394325"/>
          <a:ext cx="4543425" cy="8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42" name="Equation" r:id="rId22" imgW="3670200" imgH="660240" progId="Equation.DSMT4">
                  <p:embed/>
                </p:oleObj>
              </mc:Choice>
              <mc:Fallback>
                <p:oleObj name="Equation" r:id="rId22" imgW="3670200" imgH="66024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5625" y="5394325"/>
                        <a:ext cx="4543425" cy="871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7277100" y="3924300"/>
            <a:ext cx="1778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2060"/>
                </a:solidFill>
              </a:rPr>
              <a:t>The determinant must be equal to zero</a:t>
            </a:r>
            <a:endParaRPr lang="en-US" dirty="0">
              <a:solidFill>
                <a:srgbClr val="00206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/>
      <p:bldP spid="1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sz="3200" dirty="0" smtClean="0"/>
              <a:t>Power balance</a:t>
            </a:r>
            <a:endParaRPr lang="en-US" sz="32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A949DAA-2B2A-4017-895E-FC6C49EBF0C5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  <p:graphicFrame>
        <p:nvGraphicFramePr>
          <p:cNvPr id="236546" name="Object 2"/>
          <p:cNvGraphicFramePr>
            <a:graphicFrameLocks noChangeAspect="1"/>
          </p:cNvGraphicFramePr>
          <p:nvPr/>
        </p:nvGraphicFramePr>
        <p:xfrm>
          <a:off x="228600" y="990600"/>
          <a:ext cx="478545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874" name="Equation" r:id="rId4" imgW="3619440" imgH="634680" progId="Equation.DSMT4">
                  <p:embed/>
                </p:oleObj>
              </mc:Choice>
              <mc:Fallback>
                <p:oleObj name="Equation" r:id="rId4" imgW="3619440" imgH="6346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990600"/>
                        <a:ext cx="4785455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654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1690788"/>
              </p:ext>
            </p:extLst>
          </p:nvPr>
        </p:nvGraphicFramePr>
        <p:xfrm>
          <a:off x="5265738" y="1295400"/>
          <a:ext cx="1184275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875" name="Equation" r:id="rId6" imgW="952200" imgH="457200" progId="Equation.DSMT4">
                  <p:embed/>
                </p:oleObj>
              </mc:Choice>
              <mc:Fallback>
                <p:oleObj name="Equation" r:id="rId6" imgW="952200" imgH="457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5738" y="1295400"/>
                        <a:ext cx="1184275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457200" y="2057400"/>
            <a:ext cx="24032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oundary conditions: </a:t>
            </a:r>
            <a:endParaRPr lang="en-US" dirty="0"/>
          </a:p>
        </p:txBody>
      </p:sp>
      <p:graphicFrame>
        <p:nvGraphicFramePr>
          <p:cNvPr id="236548" name="Object 4"/>
          <p:cNvGraphicFramePr>
            <a:graphicFrameLocks noChangeAspect="1"/>
          </p:cNvGraphicFramePr>
          <p:nvPr/>
        </p:nvGraphicFramePr>
        <p:xfrm>
          <a:off x="2895600" y="1828800"/>
          <a:ext cx="9525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876" name="Equation" r:id="rId8" imgW="634680" imgH="482400" progId="Equation.DSMT4">
                  <p:embed/>
                </p:oleObj>
              </mc:Choice>
              <mc:Fallback>
                <p:oleObj name="Equation" r:id="rId8" imgW="634680" imgH="4824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1828800"/>
                        <a:ext cx="9525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654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2214649"/>
              </p:ext>
            </p:extLst>
          </p:nvPr>
        </p:nvGraphicFramePr>
        <p:xfrm>
          <a:off x="4010025" y="1778000"/>
          <a:ext cx="11049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877" name="Equation" r:id="rId10" imgW="736560" imgH="634680" progId="Equation.DSMT4">
                  <p:embed/>
                </p:oleObj>
              </mc:Choice>
              <mc:Fallback>
                <p:oleObj name="Equation" r:id="rId10" imgW="736560" imgH="6346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0025" y="1778000"/>
                        <a:ext cx="11049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655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1086714"/>
              </p:ext>
            </p:extLst>
          </p:nvPr>
        </p:nvGraphicFramePr>
        <p:xfrm>
          <a:off x="0" y="2438400"/>
          <a:ext cx="4633913" cy="1208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878" name="Equation" r:id="rId12" imgW="3504960" imgH="914400" progId="Equation.DSMT4">
                  <p:embed/>
                </p:oleObj>
              </mc:Choice>
              <mc:Fallback>
                <p:oleObj name="Equation" r:id="rId12" imgW="3504960" imgH="9144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438400"/>
                        <a:ext cx="4633913" cy="1208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304800" y="3733800"/>
            <a:ext cx="16850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ower transfer</a:t>
            </a:r>
            <a:endParaRPr lang="en-US" dirty="0"/>
          </a:p>
        </p:txBody>
      </p:sp>
      <p:graphicFrame>
        <p:nvGraphicFramePr>
          <p:cNvPr id="236551" name="Object 7"/>
          <p:cNvGraphicFramePr>
            <a:graphicFrameLocks noChangeAspect="1"/>
          </p:cNvGraphicFramePr>
          <p:nvPr/>
        </p:nvGraphicFramePr>
        <p:xfrm>
          <a:off x="228600" y="4038600"/>
          <a:ext cx="2552700" cy="130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879" name="Equation" r:id="rId14" imgW="1930320" imgH="990360" progId="Equation.DSMT4">
                  <p:embed/>
                </p:oleObj>
              </mc:Choice>
              <mc:Fallback>
                <p:oleObj name="Equation" r:id="rId14" imgW="1930320" imgH="9903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4038600"/>
                        <a:ext cx="2552700" cy="1308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655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7513343"/>
              </p:ext>
            </p:extLst>
          </p:nvPr>
        </p:nvGraphicFramePr>
        <p:xfrm>
          <a:off x="7938" y="5181600"/>
          <a:ext cx="3660775" cy="80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880" name="Equation" r:id="rId16" imgW="2768400" imgH="609480" progId="Equation.DSMT4">
                  <p:embed/>
                </p:oleObj>
              </mc:Choice>
              <mc:Fallback>
                <p:oleObj name="Equation" r:id="rId16" imgW="2768400" imgH="6094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8" y="5181600"/>
                        <a:ext cx="3660775" cy="804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6" name="Group 125"/>
          <p:cNvGrpSpPr/>
          <p:nvPr/>
        </p:nvGrpSpPr>
        <p:grpSpPr>
          <a:xfrm>
            <a:off x="4576718" y="2590800"/>
            <a:ext cx="4333964" cy="1969532"/>
            <a:chOff x="4576718" y="2590800"/>
            <a:chExt cx="4333964" cy="1969532"/>
          </a:xfrm>
        </p:grpSpPr>
        <p:cxnSp>
          <p:nvCxnSpPr>
            <p:cNvPr id="15" name="Straight Arrow Connector 14"/>
            <p:cNvCxnSpPr/>
            <p:nvPr/>
          </p:nvCxnSpPr>
          <p:spPr bwMode="auto">
            <a:xfrm>
              <a:off x="4881518" y="4191000"/>
              <a:ext cx="3733800" cy="0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7" name="Straight Arrow Connector 16"/>
            <p:cNvCxnSpPr/>
            <p:nvPr/>
          </p:nvCxnSpPr>
          <p:spPr bwMode="auto">
            <a:xfrm flipV="1">
              <a:off x="4881518" y="2743200"/>
              <a:ext cx="0" cy="1447800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9" name="Straight Connector 18"/>
            <p:cNvCxnSpPr/>
            <p:nvPr/>
          </p:nvCxnSpPr>
          <p:spPr bwMode="auto">
            <a:xfrm>
              <a:off x="4881518" y="3048000"/>
              <a:ext cx="3657600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20" name="TextBox 19"/>
            <p:cNvSpPr txBox="1"/>
            <p:nvPr/>
          </p:nvSpPr>
          <p:spPr>
            <a:xfrm>
              <a:off x="4957718" y="2590800"/>
              <a:ext cx="33855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/>
                <a:t>P</a:t>
              </a:r>
              <a:endParaRPr lang="en-US" b="1" dirty="0"/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4576718" y="2895600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1</a:t>
              </a:r>
              <a:endParaRPr lang="en-US" dirty="0"/>
            </a:p>
          </p:txBody>
        </p:sp>
        <p:grpSp>
          <p:nvGrpSpPr>
            <p:cNvPr id="41" name="Group 40"/>
            <p:cNvGrpSpPr/>
            <p:nvPr/>
          </p:nvGrpSpPr>
          <p:grpSpPr>
            <a:xfrm>
              <a:off x="4881518" y="3657600"/>
              <a:ext cx="3733800" cy="533400"/>
              <a:chOff x="1461139" y="0"/>
              <a:chExt cx="3838938" cy="3121025"/>
            </a:xfrm>
          </p:grpSpPr>
          <p:grpSp>
            <p:nvGrpSpPr>
              <p:cNvPr id="42" name="Group 1"/>
              <p:cNvGrpSpPr/>
              <p:nvPr/>
            </p:nvGrpSpPr>
            <p:grpSpPr>
              <a:xfrm>
                <a:off x="2544043" y="0"/>
                <a:ext cx="1378017" cy="3121025"/>
                <a:chOff x="2673351" y="1803400"/>
                <a:chExt cx="3398838" cy="3121025"/>
              </a:xfrm>
            </p:grpSpPr>
            <p:sp>
              <p:nvSpPr>
                <p:cNvPr id="54" name="Freeform 150"/>
                <p:cNvSpPr>
                  <a:spLocks/>
                </p:cNvSpPr>
                <p:nvPr/>
              </p:nvSpPr>
              <p:spPr bwMode="auto">
                <a:xfrm>
                  <a:off x="2673351" y="3363913"/>
                  <a:ext cx="749300" cy="1528763"/>
                </a:xfrm>
                <a:custGeom>
                  <a:avLst/>
                  <a:gdLst/>
                  <a:ahLst/>
                  <a:cxnLst>
                    <a:cxn ang="0">
                      <a:pos x="5" y="20"/>
                    </a:cxn>
                    <a:cxn ang="0">
                      <a:pos x="15" y="49"/>
                    </a:cxn>
                    <a:cxn ang="0">
                      <a:pos x="25" y="79"/>
                    </a:cxn>
                    <a:cxn ang="0">
                      <a:pos x="35" y="109"/>
                    </a:cxn>
                    <a:cxn ang="0">
                      <a:pos x="50" y="139"/>
                    </a:cxn>
                    <a:cxn ang="0">
                      <a:pos x="60" y="174"/>
                    </a:cxn>
                    <a:cxn ang="0">
                      <a:pos x="70" y="203"/>
                    </a:cxn>
                    <a:cxn ang="0">
                      <a:pos x="80" y="233"/>
                    </a:cxn>
                    <a:cxn ang="0">
                      <a:pos x="90" y="263"/>
                    </a:cxn>
                    <a:cxn ang="0">
                      <a:pos x="99" y="293"/>
                    </a:cxn>
                    <a:cxn ang="0">
                      <a:pos x="109" y="322"/>
                    </a:cxn>
                    <a:cxn ang="0">
                      <a:pos x="124" y="347"/>
                    </a:cxn>
                    <a:cxn ang="0">
                      <a:pos x="134" y="377"/>
                    </a:cxn>
                    <a:cxn ang="0">
                      <a:pos x="144" y="407"/>
                    </a:cxn>
                    <a:cxn ang="0">
                      <a:pos x="154" y="437"/>
                    </a:cxn>
                    <a:cxn ang="0">
                      <a:pos x="164" y="461"/>
                    </a:cxn>
                    <a:cxn ang="0">
                      <a:pos x="174" y="491"/>
                    </a:cxn>
                    <a:cxn ang="0">
                      <a:pos x="189" y="516"/>
                    </a:cxn>
                    <a:cxn ang="0">
                      <a:pos x="199" y="541"/>
                    </a:cxn>
                    <a:cxn ang="0">
                      <a:pos x="209" y="566"/>
                    </a:cxn>
                    <a:cxn ang="0">
                      <a:pos x="219" y="591"/>
                    </a:cxn>
                    <a:cxn ang="0">
                      <a:pos x="229" y="615"/>
                    </a:cxn>
                    <a:cxn ang="0">
                      <a:pos x="239" y="640"/>
                    </a:cxn>
                    <a:cxn ang="0">
                      <a:pos x="253" y="665"/>
                    </a:cxn>
                    <a:cxn ang="0">
                      <a:pos x="263" y="685"/>
                    </a:cxn>
                    <a:cxn ang="0">
                      <a:pos x="273" y="705"/>
                    </a:cxn>
                    <a:cxn ang="0">
                      <a:pos x="283" y="730"/>
                    </a:cxn>
                    <a:cxn ang="0">
                      <a:pos x="293" y="749"/>
                    </a:cxn>
                    <a:cxn ang="0">
                      <a:pos x="303" y="769"/>
                    </a:cxn>
                    <a:cxn ang="0">
                      <a:pos x="313" y="784"/>
                    </a:cxn>
                    <a:cxn ang="0">
                      <a:pos x="328" y="804"/>
                    </a:cxn>
                    <a:cxn ang="0">
                      <a:pos x="338" y="824"/>
                    </a:cxn>
                    <a:cxn ang="0">
                      <a:pos x="348" y="839"/>
                    </a:cxn>
                    <a:cxn ang="0">
                      <a:pos x="358" y="854"/>
                    </a:cxn>
                    <a:cxn ang="0">
                      <a:pos x="368" y="869"/>
                    </a:cxn>
                    <a:cxn ang="0">
                      <a:pos x="378" y="884"/>
                    </a:cxn>
                    <a:cxn ang="0">
                      <a:pos x="392" y="898"/>
                    </a:cxn>
                    <a:cxn ang="0">
                      <a:pos x="402" y="913"/>
                    </a:cxn>
                    <a:cxn ang="0">
                      <a:pos x="417" y="923"/>
                    </a:cxn>
                    <a:cxn ang="0">
                      <a:pos x="432" y="938"/>
                    </a:cxn>
                    <a:cxn ang="0">
                      <a:pos x="447" y="948"/>
                    </a:cxn>
                    <a:cxn ang="0">
                      <a:pos x="462" y="958"/>
                    </a:cxn>
                  </a:cxnLst>
                  <a:rect l="0" t="0" r="r" b="b"/>
                  <a:pathLst>
                    <a:path w="472" h="963">
                      <a:moveTo>
                        <a:pt x="0" y="0"/>
                      </a:moveTo>
                      <a:lnTo>
                        <a:pt x="0" y="10"/>
                      </a:lnTo>
                      <a:lnTo>
                        <a:pt x="5" y="20"/>
                      </a:lnTo>
                      <a:lnTo>
                        <a:pt x="10" y="30"/>
                      </a:lnTo>
                      <a:lnTo>
                        <a:pt x="10" y="39"/>
                      </a:lnTo>
                      <a:lnTo>
                        <a:pt x="15" y="49"/>
                      </a:lnTo>
                      <a:lnTo>
                        <a:pt x="20" y="59"/>
                      </a:lnTo>
                      <a:lnTo>
                        <a:pt x="25" y="69"/>
                      </a:lnTo>
                      <a:lnTo>
                        <a:pt x="25" y="79"/>
                      </a:lnTo>
                      <a:lnTo>
                        <a:pt x="30" y="89"/>
                      </a:lnTo>
                      <a:lnTo>
                        <a:pt x="35" y="99"/>
                      </a:lnTo>
                      <a:lnTo>
                        <a:pt x="35" y="109"/>
                      </a:lnTo>
                      <a:lnTo>
                        <a:pt x="40" y="119"/>
                      </a:lnTo>
                      <a:lnTo>
                        <a:pt x="45" y="129"/>
                      </a:lnTo>
                      <a:lnTo>
                        <a:pt x="50" y="139"/>
                      </a:lnTo>
                      <a:lnTo>
                        <a:pt x="50" y="149"/>
                      </a:lnTo>
                      <a:lnTo>
                        <a:pt x="55" y="164"/>
                      </a:lnTo>
                      <a:lnTo>
                        <a:pt x="60" y="174"/>
                      </a:lnTo>
                      <a:lnTo>
                        <a:pt x="60" y="183"/>
                      </a:lnTo>
                      <a:lnTo>
                        <a:pt x="65" y="193"/>
                      </a:lnTo>
                      <a:lnTo>
                        <a:pt x="70" y="203"/>
                      </a:lnTo>
                      <a:lnTo>
                        <a:pt x="75" y="213"/>
                      </a:lnTo>
                      <a:lnTo>
                        <a:pt x="75" y="223"/>
                      </a:lnTo>
                      <a:lnTo>
                        <a:pt x="80" y="233"/>
                      </a:lnTo>
                      <a:lnTo>
                        <a:pt x="85" y="243"/>
                      </a:lnTo>
                      <a:lnTo>
                        <a:pt x="85" y="253"/>
                      </a:lnTo>
                      <a:lnTo>
                        <a:pt x="90" y="263"/>
                      </a:lnTo>
                      <a:lnTo>
                        <a:pt x="95" y="273"/>
                      </a:lnTo>
                      <a:lnTo>
                        <a:pt x="99" y="283"/>
                      </a:lnTo>
                      <a:lnTo>
                        <a:pt x="99" y="293"/>
                      </a:lnTo>
                      <a:lnTo>
                        <a:pt x="104" y="303"/>
                      </a:lnTo>
                      <a:lnTo>
                        <a:pt x="109" y="313"/>
                      </a:lnTo>
                      <a:lnTo>
                        <a:pt x="109" y="322"/>
                      </a:lnTo>
                      <a:lnTo>
                        <a:pt x="114" y="332"/>
                      </a:lnTo>
                      <a:lnTo>
                        <a:pt x="119" y="342"/>
                      </a:lnTo>
                      <a:lnTo>
                        <a:pt x="124" y="347"/>
                      </a:lnTo>
                      <a:lnTo>
                        <a:pt x="124" y="357"/>
                      </a:lnTo>
                      <a:lnTo>
                        <a:pt x="129" y="367"/>
                      </a:lnTo>
                      <a:lnTo>
                        <a:pt x="134" y="377"/>
                      </a:lnTo>
                      <a:lnTo>
                        <a:pt x="139" y="387"/>
                      </a:lnTo>
                      <a:lnTo>
                        <a:pt x="139" y="397"/>
                      </a:lnTo>
                      <a:lnTo>
                        <a:pt x="144" y="407"/>
                      </a:lnTo>
                      <a:lnTo>
                        <a:pt x="149" y="417"/>
                      </a:lnTo>
                      <a:lnTo>
                        <a:pt x="149" y="427"/>
                      </a:lnTo>
                      <a:lnTo>
                        <a:pt x="154" y="437"/>
                      </a:lnTo>
                      <a:lnTo>
                        <a:pt x="159" y="442"/>
                      </a:lnTo>
                      <a:lnTo>
                        <a:pt x="164" y="452"/>
                      </a:lnTo>
                      <a:lnTo>
                        <a:pt x="164" y="461"/>
                      </a:lnTo>
                      <a:lnTo>
                        <a:pt x="169" y="471"/>
                      </a:lnTo>
                      <a:lnTo>
                        <a:pt x="174" y="481"/>
                      </a:lnTo>
                      <a:lnTo>
                        <a:pt x="174" y="491"/>
                      </a:lnTo>
                      <a:lnTo>
                        <a:pt x="179" y="496"/>
                      </a:lnTo>
                      <a:lnTo>
                        <a:pt x="184" y="506"/>
                      </a:lnTo>
                      <a:lnTo>
                        <a:pt x="189" y="516"/>
                      </a:lnTo>
                      <a:lnTo>
                        <a:pt x="189" y="526"/>
                      </a:lnTo>
                      <a:lnTo>
                        <a:pt x="194" y="531"/>
                      </a:lnTo>
                      <a:lnTo>
                        <a:pt x="199" y="541"/>
                      </a:lnTo>
                      <a:lnTo>
                        <a:pt x="199" y="551"/>
                      </a:lnTo>
                      <a:lnTo>
                        <a:pt x="204" y="561"/>
                      </a:lnTo>
                      <a:lnTo>
                        <a:pt x="209" y="566"/>
                      </a:lnTo>
                      <a:lnTo>
                        <a:pt x="214" y="576"/>
                      </a:lnTo>
                      <a:lnTo>
                        <a:pt x="214" y="586"/>
                      </a:lnTo>
                      <a:lnTo>
                        <a:pt x="219" y="591"/>
                      </a:lnTo>
                      <a:lnTo>
                        <a:pt x="224" y="601"/>
                      </a:lnTo>
                      <a:lnTo>
                        <a:pt x="224" y="605"/>
                      </a:lnTo>
                      <a:lnTo>
                        <a:pt x="229" y="615"/>
                      </a:lnTo>
                      <a:lnTo>
                        <a:pt x="234" y="625"/>
                      </a:lnTo>
                      <a:lnTo>
                        <a:pt x="239" y="630"/>
                      </a:lnTo>
                      <a:lnTo>
                        <a:pt x="239" y="640"/>
                      </a:lnTo>
                      <a:lnTo>
                        <a:pt x="243" y="645"/>
                      </a:lnTo>
                      <a:lnTo>
                        <a:pt x="248" y="655"/>
                      </a:lnTo>
                      <a:lnTo>
                        <a:pt x="253" y="665"/>
                      </a:lnTo>
                      <a:lnTo>
                        <a:pt x="253" y="670"/>
                      </a:lnTo>
                      <a:lnTo>
                        <a:pt x="258" y="680"/>
                      </a:lnTo>
                      <a:lnTo>
                        <a:pt x="263" y="685"/>
                      </a:lnTo>
                      <a:lnTo>
                        <a:pt x="263" y="695"/>
                      </a:lnTo>
                      <a:lnTo>
                        <a:pt x="268" y="700"/>
                      </a:lnTo>
                      <a:lnTo>
                        <a:pt x="273" y="705"/>
                      </a:lnTo>
                      <a:lnTo>
                        <a:pt x="278" y="715"/>
                      </a:lnTo>
                      <a:lnTo>
                        <a:pt x="278" y="720"/>
                      </a:lnTo>
                      <a:lnTo>
                        <a:pt x="283" y="730"/>
                      </a:lnTo>
                      <a:lnTo>
                        <a:pt x="288" y="735"/>
                      </a:lnTo>
                      <a:lnTo>
                        <a:pt x="288" y="740"/>
                      </a:lnTo>
                      <a:lnTo>
                        <a:pt x="293" y="749"/>
                      </a:lnTo>
                      <a:lnTo>
                        <a:pt x="298" y="754"/>
                      </a:lnTo>
                      <a:lnTo>
                        <a:pt x="303" y="759"/>
                      </a:lnTo>
                      <a:lnTo>
                        <a:pt x="303" y="769"/>
                      </a:lnTo>
                      <a:lnTo>
                        <a:pt x="308" y="774"/>
                      </a:lnTo>
                      <a:lnTo>
                        <a:pt x="313" y="779"/>
                      </a:lnTo>
                      <a:lnTo>
                        <a:pt x="313" y="784"/>
                      </a:lnTo>
                      <a:lnTo>
                        <a:pt x="318" y="794"/>
                      </a:lnTo>
                      <a:lnTo>
                        <a:pt x="323" y="799"/>
                      </a:lnTo>
                      <a:lnTo>
                        <a:pt x="328" y="804"/>
                      </a:lnTo>
                      <a:lnTo>
                        <a:pt x="328" y="809"/>
                      </a:lnTo>
                      <a:lnTo>
                        <a:pt x="333" y="814"/>
                      </a:lnTo>
                      <a:lnTo>
                        <a:pt x="338" y="824"/>
                      </a:lnTo>
                      <a:lnTo>
                        <a:pt x="338" y="829"/>
                      </a:lnTo>
                      <a:lnTo>
                        <a:pt x="343" y="834"/>
                      </a:lnTo>
                      <a:lnTo>
                        <a:pt x="348" y="839"/>
                      </a:lnTo>
                      <a:lnTo>
                        <a:pt x="353" y="844"/>
                      </a:lnTo>
                      <a:lnTo>
                        <a:pt x="353" y="849"/>
                      </a:lnTo>
                      <a:lnTo>
                        <a:pt x="358" y="854"/>
                      </a:lnTo>
                      <a:lnTo>
                        <a:pt x="363" y="859"/>
                      </a:lnTo>
                      <a:lnTo>
                        <a:pt x="368" y="864"/>
                      </a:lnTo>
                      <a:lnTo>
                        <a:pt x="368" y="869"/>
                      </a:lnTo>
                      <a:lnTo>
                        <a:pt x="373" y="874"/>
                      </a:lnTo>
                      <a:lnTo>
                        <a:pt x="378" y="879"/>
                      </a:lnTo>
                      <a:lnTo>
                        <a:pt x="378" y="884"/>
                      </a:lnTo>
                      <a:lnTo>
                        <a:pt x="383" y="888"/>
                      </a:lnTo>
                      <a:lnTo>
                        <a:pt x="388" y="893"/>
                      </a:lnTo>
                      <a:lnTo>
                        <a:pt x="392" y="898"/>
                      </a:lnTo>
                      <a:lnTo>
                        <a:pt x="397" y="903"/>
                      </a:lnTo>
                      <a:lnTo>
                        <a:pt x="407" y="913"/>
                      </a:lnTo>
                      <a:lnTo>
                        <a:pt x="402" y="913"/>
                      </a:lnTo>
                      <a:lnTo>
                        <a:pt x="407" y="913"/>
                      </a:lnTo>
                      <a:lnTo>
                        <a:pt x="412" y="918"/>
                      </a:lnTo>
                      <a:lnTo>
                        <a:pt x="417" y="923"/>
                      </a:lnTo>
                      <a:lnTo>
                        <a:pt x="422" y="928"/>
                      </a:lnTo>
                      <a:lnTo>
                        <a:pt x="427" y="933"/>
                      </a:lnTo>
                      <a:lnTo>
                        <a:pt x="432" y="938"/>
                      </a:lnTo>
                      <a:lnTo>
                        <a:pt x="437" y="943"/>
                      </a:lnTo>
                      <a:lnTo>
                        <a:pt x="442" y="948"/>
                      </a:lnTo>
                      <a:lnTo>
                        <a:pt x="447" y="948"/>
                      </a:lnTo>
                      <a:lnTo>
                        <a:pt x="452" y="953"/>
                      </a:lnTo>
                      <a:lnTo>
                        <a:pt x="457" y="958"/>
                      </a:lnTo>
                      <a:lnTo>
                        <a:pt x="462" y="958"/>
                      </a:lnTo>
                      <a:lnTo>
                        <a:pt x="467" y="963"/>
                      </a:lnTo>
                      <a:lnTo>
                        <a:pt x="472" y="963"/>
                      </a:lnTo>
                    </a:path>
                  </a:pathLst>
                </a:custGeom>
                <a:noFill/>
                <a:ln w="25400">
                  <a:solidFill>
                    <a:srgbClr val="0000FF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5" name="Freeform 151"/>
                <p:cNvSpPr>
                  <a:spLocks/>
                </p:cNvSpPr>
                <p:nvPr/>
              </p:nvSpPr>
              <p:spPr bwMode="auto">
                <a:xfrm>
                  <a:off x="3422651" y="3781425"/>
                  <a:ext cx="796925" cy="1143000"/>
                </a:xfrm>
                <a:custGeom>
                  <a:avLst/>
                  <a:gdLst/>
                  <a:ahLst/>
                  <a:cxnLst>
                    <a:cxn ang="0">
                      <a:pos x="10" y="705"/>
                    </a:cxn>
                    <a:cxn ang="0">
                      <a:pos x="25" y="710"/>
                    </a:cxn>
                    <a:cxn ang="0">
                      <a:pos x="40" y="715"/>
                    </a:cxn>
                    <a:cxn ang="0">
                      <a:pos x="55" y="715"/>
                    </a:cxn>
                    <a:cxn ang="0">
                      <a:pos x="69" y="715"/>
                    </a:cxn>
                    <a:cxn ang="0">
                      <a:pos x="84" y="715"/>
                    </a:cxn>
                    <a:cxn ang="0">
                      <a:pos x="99" y="710"/>
                    </a:cxn>
                    <a:cxn ang="0">
                      <a:pos x="114" y="705"/>
                    </a:cxn>
                    <a:cxn ang="0">
                      <a:pos x="129" y="700"/>
                    </a:cxn>
                    <a:cxn ang="0">
                      <a:pos x="144" y="690"/>
                    </a:cxn>
                    <a:cxn ang="0">
                      <a:pos x="159" y="675"/>
                    </a:cxn>
                    <a:cxn ang="0">
                      <a:pos x="179" y="660"/>
                    </a:cxn>
                    <a:cxn ang="0">
                      <a:pos x="189" y="650"/>
                    </a:cxn>
                    <a:cxn ang="0">
                      <a:pos x="194" y="645"/>
                    </a:cxn>
                    <a:cxn ang="0">
                      <a:pos x="204" y="630"/>
                    </a:cxn>
                    <a:cxn ang="0">
                      <a:pos x="218" y="616"/>
                    </a:cxn>
                    <a:cxn ang="0">
                      <a:pos x="228" y="601"/>
                    </a:cxn>
                    <a:cxn ang="0">
                      <a:pos x="238" y="586"/>
                    </a:cxn>
                    <a:cxn ang="0">
                      <a:pos x="248" y="571"/>
                    </a:cxn>
                    <a:cxn ang="0">
                      <a:pos x="263" y="551"/>
                    </a:cxn>
                    <a:cxn ang="0">
                      <a:pos x="273" y="536"/>
                    </a:cxn>
                    <a:cxn ang="0">
                      <a:pos x="283" y="516"/>
                    </a:cxn>
                    <a:cxn ang="0">
                      <a:pos x="293" y="496"/>
                    </a:cxn>
                    <a:cxn ang="0">
                      <a:pos x="303" y="477"/>
                    </a:cxn>
                    <a:cxn ang="0">
                      <a:pos x="313" y="457"/>
                    </a:cxn>
                    <a:cxn ang="0">
                      <a:pos x="323" y="437"/>
                    </a:cxn>
                    <a:cxn ang="0">
                      <a:pos x="338" y="417"/>
                    </a:cxn>
                    <a:cxn ang="0">
                      <a:pos x="348" y="392"/>
                    </a:cxn>
                    <a:cxn ang="0">
                      <a:pos x="357" y="367"/>
                    </a:cxn>
                    <a:cxn ang="0">
                      <a:pos x="367" y="342"/>
                    </a:cxn>
                    <a:cxn ang="0">
                      <a:pos x="377" y="323"/>
                    </a:cxn>
                    <a:cxn ang="0">
                      <a:pos x="387" y="298"/>
                    </a:cxn>
                    <a:cxn ang="0">
                      <a:pos x="402" y="268"/>
                    </a:cxn>
                    <a:cxn ang="0">
                      <a:pos x="412" y="243"/>
                    </a:cxn>
                    <a:cxn ang="0">
                      <a:pos x="422" y="218"/>
                    </a:cxn>
                    <a:cxn ang="0">
                      <a:pos x="432" y="189"/>
                    </a:cxn>
                    <a:cxn ang="0">
                      <a:pos x="442" y="164"/>
                    </a:cxn>
                    <a:cxn ang="0">
                      <a:pos x="452" y="134"/>
                    </a:cxn>
                    <a:cxn ang="0">
                      <a:pos x="462" y="104"/>
                    </a:cxn>
                    <a:cxn ang="0">
                      <a:pos x="477" y="79"/>
                    </a:cxn>
                    <a:cxn ang="0">
                      <a:pos x="487" y="50"/>
                    </a:cxn>
                    <a:cxn ang="0">
                      <a:pos x="497" y="20"/>
                    </a:cxn>
                  </a:cxnLst>
                  <a:rect l="0" t="0" r="r" b="b"/>
                  <a:pathLst>
                    <a:path w="502" h="720">
                      <a:moveTo>
                        <a:pt x="0" y="700"/>
                      </a:moveTo>
                      <a:lnTo>
                        <a:pt x="5" y="705"/>
                      </a:lnTo>
                      <a:lnTo>
                        <a:pt x="10" y="705"/>
                      </a:lnTo>
                      <a:lnTo>
                        <a:pt x="15" y="710"/>
                      </a:lnTo>
                      <a:lnTo>
                        <a:pt x="20" y="710"/>
                      </a:lnTo>
                      <a:lnTo>
                        <a:pt x="25" y="710"/>
                      </a:lnTo>
                      <a:lnTo>
                        <a:pt x="30" y="715"/>
                      </a:lnTo>
                      <a:lnTo>
                        <a:pt x="35" y="715"/>
                      </a:lnTo>
                      <a:lnTo>
                        <a:pt x="40" y="715"/>
                      </a:lnTo>
                      <a:lnTo>
                        <a:pt x="45" y="715"/>
                      </a:lnTo>
                      <a:lnTo>
                        <a:pt x="50" y="715"/>
                      </a:lnTo>
                      <a:lnTo>
                        <a:pt x="55" y="715"/>
                      </a:lnTo>
                      <a:lnTo>
                        <a:pt x="60" y="720"/>
                      </a:lnTo>
                      <a:lnTo>
                        <a:pt x="64" y="715"/>
                      </a:lnTo>
                      <a:lnTo>
                        <a:pt x="69" y="715"/>
                      </a:lnTo>
                      <a:lnTo>
                        <a:pt x="74" y="715"/>
                      </a:lnTo>
                      <a:lnTo>
                        <a:pt x="79" y="715"/>
                      </a:lnTo>
                      <a:lnTo>
                        <a:pt x="84" y="715"/>
                      </a:lnTo>
                      <a:lnTo>
                        <a:pt x="89" y="715"/>
                      </a:lnTo>
                      <a:lnTo>
                        <a:pt x="94" y="710"/>
                      </a:lnTo>
                      <a:lnTo>
                        <a:pt x="99" y="710"/>
                      </a:lnTo>
                      <a:lnTo>
                        <a:pt x="104" y="710"/>
                      </a:lnTo>
                      <a:lnTo>
                        <a:pt x="109" y="705"/>
                      </a:lnTo>
                      <a:lnTo>
                        <a:pt x="114" y="705"/>
                      </a:lnTo>
                      <a:lnTo>
                        <a:pt x="119" y="705"/>
                      </a:lnTo>
                      <a:lnTo>
                        <a:pt x="124" y="700"/>
                      </a:lnTo>
                      <a:lnTo>
                        <a:pt x="129" y="700"/>
                      </a:lnTo>
                      <a:lnTo>
                        <a:pt x="134" y="695"/>
                      </a:lnTo>
                      <a:lnTo>
                        <a:pt x="139" y="690"/>
                      </a:lnTo>
                      <a:lnTo>
                        <a:pt x="144" y="690"/>
                      </a:lnTo>
                      <a:lnTo>
                        <a:pt x="149" y="685"/>
                      </a:lnTo>
                      <a:lnTo>
                        <a:pt x="154" y="680"/>
                      </a:lnTo>
                      <a:lnTo>
                        <a:pt x="159" y="675"/>
                      </a:lnTo>
                      <a:lnTo>
                        <a:pt x="164" y="670"/>
                      </a:lnTo>
                      <a:lnTo>
                        <a:pt x="169" y="670"/>
                      </a:lnTo>
                      <a:lnTo>
                        <a:pt x="179" y="660"/>
                      </a:lnTo>
                      <a:lnTo>
                        <a:pt x="174" y="660"/>
                      </a:lnTo>
                      <a:lnTo>
                        <a:pt x="179" y="660"/>
                      </a:lnTo>
                      <a:lnTo>
                        <a:pt x="189" y="650"/>
                      </a:lnTo>
                      <a:lnTo>
                        <a:pt x="184" y="650"/>
                      </a:lnTo>
                      <a:lnTo>
                        <a:pt x="189" y="650"/>
                      </a:lnTo>
                      <a:lnTo>
                        <a:pt x="194" y="645"/>
                      </a:lnTo>
                      <a:lnTo>
                        <a:pt x="199" y="640"/>
                      </a:lnTo>
                      <a:lnTo>
                        <a:pt x="199" y="635"/>
                      </a:lnTo>
                      <a:lnTo>
                        <a:pt x="204" y="630"/>
                      </a:lnTo>
                      <a:lnTo>
                        <a:pt x="209" y="625"/>
                      </a:lnTo>
                      <a:lnTo>
                        <a:pt x="213" y="621"/>
                      </a:lnTo>
                      <a:lnTo>
                        <a:pt x="218" y="616"/>
                      </a:lnTo>
                      <a:lnTo>
                        <a:pt x="223" y="611"/>
                      </a:lnTo>
                      <a:lnTo>
                        <a:pt x="223" y="606"/>
                      </a:lnTo>
                      <a:lnTo>
                        <a:pt x="228" y="601"/>
                      </a:lnTo>
                      <a:lnTo>
                        <a:pt x="233" y="596"/>
                      </a:lnTo>
                      <a:lnTo>
                        <a:pt x="233" y="591"/>
                      </a:lnTo>
                      <a:lnTo>
                        <a:pt x="238" y="586"/>
                      </a:lnTo>
                      <a:lnTo>
                        <a:pt x="243" y="581"/>
                      </a:lnTo>
                      <a:lnTo>
                        <a:pt x="248" y="576"/>
                      </a:lnTo>
                      <a:lnTo>
                        <a:pt x="248" y="571"/>
                      </a:lnTo>
                      <a:lnTo>
                        <a:pt x="253" y="566"/>
                      </a:lnTo>
                      <a:lnTo>
                        <a:pt x="258" y="561"/>
                      </a:lnTo>
                      <a:lnTo>
                        <a:pt x="263" y="551"/>
                      </a:lnTo>
                      <a:lnTo>
                        <a:pt x="263" y="546"/>
                      </a:lnTo>
                      <a:lnTo>
                        <a:pt x="268" y="541"/>
                      </a:lnTo>
                      <a:lnTo>
                        <a:pt x="273" y="536"/>
                      </a:lnTo>
                      <a:lnTo>
                        <a:pt x="273" y="531"/>
                      </a:lnTo>
                      <a:lnTo>
                        <a:pt x="278" y="521"/>
                      </a:lnTo>
                      <a:lnTo>
                        <a:pt x="283" y="516"/>
                      </a:lnTo>
                      <a:lnTo>
                        <a:pt x="288" y="511"/>
                      </a:lnTo>
                      <a:lnTo>
                        <a:pt x="288" y="506"/>
                      </a:lnTo>
                      <a:lnTo>
                        <a:pt x="293" y="496"/>
                      </a:lnTo>
                      <a:lnTo>
                        <a:pt x="298" y="491"/>
                      </a:lnTo>
                      <a:lnTo>
                        <a:pt x="298" y="486"/>
                      </a:lnTo>
                      <a:lnTo>
                        <a:pt x="303" y="477"/>
                      </a:lnTo>
                      <a:lnTo>
                        <a:pt x="308" y="472"/>
                      </a:lnTo>
                      <a:lnTo>
                        <a:pt x="313" y="467"/>
                      </a:lnTo>
                      <a:lnTo>
                        <a:pt x="313" y="457"/>
                      </a:lnTo>
                      <a:lnTo>
                        <a:pt x="318" y="452"/>
                      </a:lnTo>
                      <a:lnTo>
                        <a:pt x="323" y="442"/>
                      </a:lnTo>
                      <a:lnTo>
                        <a:pt x="323" y="437"/>
                      </a:lnTo>
                      <a:lnTo>
                        <a:pt x="328" y="432"/>
                      </a:lnTo>
                      <a:lnTo>
                        <a:pt x="333" y="422"/>
                      </a:lnTo>
                      <a:lnTo>
                        <a:pt x="338" y="417"/>
                      </a:lnTo>
                      <a:lnTo>
                        <a:pt x="338" y="407"/>
                      </a:lnTo>
                      <a:lnTo>
                        <a:pt x="343" y="402"/>
                      </a:lnTo>
                      <a:lnTo>
                        <a:pt x="348" y="392"/>
                      </a:lnTo>
                      <a:lnTo>
                        <a:pt x="348" y="382"/>
                      </a:lnTo>
                      <a:lnTo>
                        <a:pt x="353" y="377"/>
                      </a:lnTo>
                      <a:lnTo>
                        <a:pt x="357" y="367"/>
                      </a:lnTo>
                      <a:lnTo>
                        <a:pt x="362" y="362"/>
                      </a:lnTo>
                      <a:lnTo>
                        <a:pt x="362" y="352"/>
                      </a:lnTo>
                      <a:lnTo>
                        <a:pt x="367" y="342"/>
                      </a:lnTo>
                      <a:lnTo>
                        <a:pt x="372" y="338"/>
                      </a:lnTo>
                      <a:lnTo>
                        <a:pt x="377" y="328"/>
                      </a:lnTo>
                      <a:lnTo>
                        <a:pt x="377" y="323"/>
                      </a:lnTo>
                      <a:lnTo>
                        <a:pt x="382" y="313"/>
                      </a:lnTo>
                      <a:lnTo>
                        <a:pt x="387" y="303"/>
                      </a:lnTo>
                      <a:lnTo>
                        <a:pt x="387" y="298"/>
                      </a:lnTo>
                      <a:lnTo>
                        <a:pt x="392" y="288"/>
                      </a:lnTo>
                      <a:lnTo>
                        <a:pt x="397" y="278"/>
                      </a:lnTo>
                      <a:lnTo>
                        <a:pt x="402" y="268"/>
                      </a:lnTo>
                      <a:lnTo>
                        <a:pt x="402" y="263"/>
                      </a:lnTo>
                      <a:lnTo>
                        <a:pt x="407" y="253"/>
                      </a:lnTo>
                      <a:lnTo>
                        <a:pt x="412" y="243"/>
                      </a:lnTo>
                      <a:lnTo>
                        <a:pt x="412" y="233"/>
                      </a:lnTo>
                      <a:lnTo>
                        <a:pt x="417" y="228"/>
                      </a:lnTo>
                      <a:lnTo>
                        <a:pt x="422" y="218"/>
                      </a:lnTo>
                      <a:lnTo>
                        <a:pt x="427" y="208"/>
                      </a:lnTo>
                      <a:lnTo>
                        <a:pt x="427" y="198"/>
                      </a:lnTo>
                      <a:lnTo>
                        <a:pt x="432" y="189"/>
                      </a:lnTo>
                      <a:lnTo>
                        <a:pt x="437" y="179"/>
                      </a:lnTo>
                      <a:lnTo>
                        <a:pt x="437" y="174"/>
                      </a:lnTo>
                      <a:lnTo>
                        <a:pt x="442" y="164"/>
                      </a:lnTo>
                      <a:lnTo>
                        <a:pt x="447" y="154"/>
                      </a:lnTo>
                      <a:lnTo>
                        <a:pt x="452" y="144"/>
                      </a:lnTo>
                      <a:lnTo>
                        <a:pt x="452" y="134"/>
                      </a:lnTo>
                      <a:lnTo>
                        <a:pt x="457" y="124"/>
                      </a:lnTo>
                      <a:lnTo>
                        <a:pt x="462" y="114"/>
                      </a:lnTo>
                      <a:lnTo>
                        <a:pt x="462" y="104"/>
                      </a:lnTo>
                      <a:lnTo>
                        <a:pt x="467" y="94"/>
                      </a:lnTo>
                      <a:lnTo>
                        <a:pt x="472" y="84"/>
                      </a:lnTo>
                      <a:lnTo>
                        <a:pt x="477" y="79"/>
                      </a:lnTo>
                      <a:lnTo>
                        <a:pt x="477" y="69"/>
                      </a:lnTo>
                      <a:lnTo>
                        <a:pt x="482" y="59"/>
                      </a:lnTo>
                      <a:lnTo>
                        <a:pt x="487" y="50"/>
                      </a:lnTo>
                      <a:lnTo>
                        <a:pt x="492" y="40"/>
                      </a:lnTo>
                      <a:lnTo>
                        <a:pt x="492" y="30"/>
                      </a:lnTo>
                      <a:lnTo>
                        <a:pt x="497" y="20"/>
                      </a:lnTo>
                      <a:lnTo>
                        <a:pt x="502" y="10"/>
                      </a:lnTo>
                      <a:lnTo>
                        <a:pt x="502" y="0"/>
                      </a:lnTo>
                    </a:path>
                  </a:pathLst>
                </a:custGeom>
                <a:noFill/>
                <a:ln w="25400">
                  <a:solidFill>
                    <a:srgbClr val="0000FF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6" name="Freeform 152"/>
                <p:cNvSpPr>
                  <a:spLocks/>
                </p:cNvSpPr>
                <p:nvPr/>
              </p:nvSpPr>
              <p:spPr bwMode="auto">
                <a:xfrm>
                  <a:off x="4219576" y="2000250"/>
                  <a:ext cx="723900" cy="1781175"/>
                </a:xfrm>
                <a:custGeom>
                  <a:avLst/>
                  <a:gdLst/>
                  <a:ahLst/>
                  <a:cxnLst>
                    <a:cxn ang="0">
                      <a:pos x="9" y="1102"/>
                    </a:cxn>
                    <a:cxn ang="0">
                      <a:pos x="19" y="1072"/>
                    </a:cxn>
                    <a:cxn ang="0">
                      <a:pos x="29" y="1042"/>
                    </a:cxn>
                    <a:cxn ang="0">
                      <a:pos x="39" y="1008"/>
                    </a:cxn>
                    <a:cxn ang="0">
                      <a:pos x="49" y="978"/>
                    </a:cxn>
                    <a:cxn ang="0">
                      <a:pos x="64" y="948"/>
                    </a:cxn>
                    <a:cxn ang="0">
                      <a:pos x="74" y="918"/>
                    </a:cxn>
                    <a:cxn ang="0">
                      <a:pos x="84" y="889"/>
                    </a:cxn>
                    <a:cxn ang="0">
                      <a:pos x="94" y="859"/>
                    </a:cxn>
                    <a:cxn ang="0">
                      <a:pos x="104" y="824"/>
                    </a:cxn>
                    <a:cxn ang="0">
                      <a:pos x="114" y="794"/>
                    </a:cxn>
                    <a:cxn ang="0">
                      <a:pos x="129" y="764"/>
                    </a:cxn>
                    <a:cxn ang="0">
                      <a:pos x="139" y="735"/>
                    </a:cxn>
                    <a:cxn ang="0">
                      <a:pos x="149" y="705"/>
                    </a:cxn>
                    <a:cxn ang="0">
                      <a:pos x="158" y="670"/>
                    </a:cxn>
                    <a:cxn ang="0">
                      <a:pos x="168" y="640"/>
                    </a:cxn>
                    <a:cxn ang="0">
                      <a:pos x="178" y="611"/>
                    </a:cxn>
                    <a:cxn ang="0">
                      <a:pos x="188" y="581"/>
                    </a:cxn>
                    <a:cxn ang="0">
                      <a:pos x="203" y="551"/>
                    </a:cxn>
                    <a:cxn ang="0">
                      <a:pos x="213" y="521"/>
                    </a:cxn>
                    <a:cxn ang="0">
                      <a:pos x="223" y="496"/>
                    </a:cxn>
                    <a:cxn ang="0">
                      <a:pos x="233" y="467"/>
                    </a:cxn>
                    <a:cxn ang="0">
                      <a:pos x="243" y="437"/>
                    </a:cxn>
                    <a:cxn ang="0">
                      <a:pos x="253" y="412"/>
                    </a:cxn>
                    <a:cxn ang="0">
                      <a:pos x="268" y="382"/>
                    </a:cxn>
                    <a:cxn ang="0">
                      <a:pos x="278" y="357"/>
                    </a:cxn>
                    <a:cxn ang="0">
                      <a:pos x="288" y="328"/>
                    </a:cxn>
                    <a:cxn ang="0">
                      <a:pos x="297" y="303"/>
                    </a:cxn>
                    <a:cxn ang="0">
                      <a:pos x="307" y="278"/>
                    </a:cxn>
                    <a:cxn ang="0">
                      <a:pos x="317" y="253"/>
                    </a:cxn>
                    <a:cxn ang="0">
                      <a:pos x="327" y="228"/>
                    </a:cxn>
                    <a:cxn ang="0">
                      <a:pos x="342" y="208"/>
                    </a:cxn>
                    <a:cxn ang="0">
                      <a:pos x="352" y="184"/>
                    </a:cxn>
                    <a:cxn ang="0">
                      <a:pos x="362" y="159"/>
                    </a:cxn>
                    <a:cxn ang="0">
                      <a:pos x="372" y="139"/>
                    </a:cxn>
                    <a:cxn ang="0">
                      <a:pos x="382" y="119"/>
                    </a:cxn>
                    <a:cxn ang="0">
                      <a:pos x="392" y="99"/>
                    </a:cxn>
                    <a:cxn ang="0">
                      <a:pos x="407" y="79"/>
                    </a:cxn>
                    <a:cxn ang="0">
                      <a:pos x="417" y="59"/>
                    </a:cxn>
                    <a:cxn ang="0">
                      <a:pos x="427" y="45"/>
                    </a:cxn>
                    <a:cxn ang="0">
                      <a:pos x="437" y="25"/>
                    </a:cxn>
                    <a:cxn ang="0">
                      <a:pos x="446" y="10"/>
                    </a:cxn>
                  </a:cxnLst>
                  <a:rect l="0" t="0" r="r" b="b"/>
                  <a:pathLst>
                    <a:path w="456" h="1122">
                      <a:moveTo>
                        <a:pt x="0" y="1122"/>
                      </a:moveTo>
                      <a:lnTo>
                        <a:pt x="4" y="1112"/>
                      </a:lnTo>
                      <a:lnTo>
                        <a:pt x="9" y="1102"/>
                      </a:lnTo>
                      <a:lnTo>
                        <a:pt x="14" y="1092"/>
                      </a:lnTo>
                      <a:lnTo>
                        <a:pt x="14" y="1082"/>
                      </a:lnTo>
                      <a:lnTo>
                        <a:pt x="19" y="1072"/>
                      </a:lnTo>
                      <a:lnTo>
                        <a:pt x="24" y="1062"/>
                      </a:lnTo>
                      <a:lnTo>
                        <a:pt x="24" y="1052"/>
                      </a:lnTo>
                      <a:lnTo>
                        <a:pt x="29" y="1042"/>
                      </a:lnTo>
                      <a:lnTo>
                        <a:pt x="34" y="1033"/>
                      </a:lnTo>
                      <a:lnTo>
                        <a:pt x="39" y="1023"/>
                      </a:lnTo>
                      <a:lnTo>
                        <a:pt x="39" y="1008"/>
                      </a:lnTo>
                      <a:lnTo>
                        <a:pt x="44" y="998"/>
                      </a:lnTo>
                      <a:lnTo>
                        <a:pt x="49" y="988"/>
                      </a:lnTo>
                      <a:lnTo>
                        <a:pt x="49" y="978"/>
                      </a:lnTo>
                      <a:lnTo>
                        <a:pt x="54" y="968"/>
                      </a:lnTo>
                      <a:lnTo>
                        <a:pt x="59" y="958"/>
                      </a:lnTo>
                      <a:lnTo>
                        <a:pt x="64" y="948"/>
                      </a:lnTo>
                      <a:lnTo>
                        <a:pt x="64" y="938"/>
                      </a:lnTo>
                      <a:lnTo>
                        <a:pt x="69" y="928"/>
                      </a:lnTo>
                      <a:lnTo>
                        <a:pt x="74" y="918"/>
                      </a:lnTo>
                      <a:lnTo>
                        <a:pt x="74" y="908"/>
                      </a:lnTo>
                      <a:lnTo>
                        <a:pt x="79" y="898"/>
                      </a:lnTo>
                      <a:lnTo>
                        <a:pt x="84" y="889"/>
                      </a:lnTo>
                      <a:lnTo>
                        <a:pt x="89" y="879"/>
                      </a:lnTo>
                      <a:lnTo>
                        <a:pt x="89" y="869"/>
                      </a:lnTo>
                      <a:lnTo>
                        <a:pt x="94" y="859"/>
                      </a:lnTo>
                      <a:lnTo>
                        <a:pt x="99" y="844"/>
                      </a:lnTo>
                      <a:lnTo>
                        <a:pt x="104" y="834"/>
                      </a:lnTo>
                      <a:lnTo>
                        <a:pt x="104" y="824"/>
                      </a:lnTo>
                      <a:lnTo>
                        <a:pt x="109" y="814"/>
                      </a:lnTo>
                      <a:lnTo>
                        <a:pt x="114" y="804"/>
                      </a:lnTo>
                      <a:lnTo>
                        <a:pt x="114" y="794"/>
                      </a:lnTo>
                      <a:lnTo>
                        <a:pt x="119" y="784"/>
                      </a:lnTo>
                      <a:lnTo>
                        <a:pt x="124" y="774"/>
                      </a:lnTo>
                      <a:lnTo>
                        <a:pt x="129" y="764"/>
                      </a:lnTo>
                      <a:lnTo>
                        <a:pt x="129" y="754"/>
                      </a:lnTo>
                      <a:lnTo>
                        <a:pt x="134" y="745"/>
                      </a:lnTo>
                      <a:lnTo>
                        <a:pt x="139" y="735"/>
                      </a:lnTo>
                      <a:lnTo>
                        <a:pt x="139" y="725"/>
                      </a:lnTo>
                      <a:lnTo>
                        <a:pt x="144" y="715"/>
                      </a:lnTo>
                      <a:lnTo>
                        <a:pt x="149" y="705"/>
                      </a:lnTo>
                      <a:lnTo>
                        <a:pt x="153" y="690"/>
                      </a:lnTo>
                      <a:lnTo>
                        <a:pt x="153" y="680"/>
                      </a:lnTo>
                      <a:lnTo>
                        <a:pt x="158" y="670"/>
                      </a:lnTo>
                      <a:lnTo>
                        <a:pt x="163" y="660"/>
                      </a:lnTo>
                      <a:lnTo>
                        <a:pt x="163" y="650"/>
                      </a:lnTo>
                      <a:lnTo>
                        <a:pt x="168" y="640"/>
                      </a:lnTo>
                      <a:lnTo>
                        <a:pt x="173" y="630"/>
                      </a:lnTo>
                      <a:lnTo>
                        <a:pt x="178" y="620"/>
                      </a:lnTo>
                      <a:lnTo>
                        <a:pt x="178" y="611"/>
                      </a:lnTo>
                      <a:lnTo>
                        <a:pt x="183" y="601"/>
                      </a:lnTo>
                      <a:lnTo>
                        <a:pt x="188" y="591"/>
                      </a:lnTo>
                      <a:lnTo>
                        <a:pt x="188" y="581"/>
                      </a:lnTo>
                      <a:lnTo>
                        <a:pt x="193" y="571"/>
                      </a:lnTo>
                      <a:lnTo>
                        <a:pt x="198" y="561"/>
                      </a:lnTo>
                      <a:lnTo>
                        <a:pt x="203" y="551"/>
                      </a:lnTo>
                      <a:lnTo>
                        <a:pt x="203" y="541"/>
                      </a:lnTo>
                      <a:lnTo>
                        <a:pt x="208" y="531"/>
                      </a:lnTo>
                      <a:lnTo>
                        <a:pt x="213" y="521"/>
                      </a:lnTo>
                      <a:lnTo>
                        <a:pt x="218" y="511"/>
                      </a:lnTo>
                      <a:lnTo>
                        <a:pt x="218" y="506"/>
                      </a:lnTo>
                      <a:lnTo>
                        <a:pt x="223" y="496"/>
                      </a:lnTo>
                      <a:lnTo>
                        <a:pt x="228" y="486"/>
                      </a:lnTo>
                      <a:lnTo>
                        <a:pt x="228" y="476"/>
                      </a:lnTo>
                      <a:lnTo>
                        <a:pt x="233" y="467"/>
                      </a:lnTo>
                      <a:lnTo>
                        <a:pt x="238" y="457"/>
                      </a:lnTo>
                      <a:lnTo>
                        <a:pt x="243" y="447"/>
                      </a:lnTo>
                      <a:lnTo>
                        <a:pt x="243" y="437"/>
                      </a:lnTo>
                      <a:lnTo>
                        <a:pt x="248" y="427"/>
                      </a:lnTo>
                      <a:lnTo>
                        <a:pt x="253" y="417"/>
                      </a:lnTo>
                      <a:lnTo>
                        <a:pt x="253" y="412"/>
                      </a:lnTo>
                      <a:lnTo>
                        <a:pt x="258" y="402"/>
                      </a:lnTo>
                      <a:lnTo>
                        <a:pt x="263" y="392"/>
                      </a:lnTo>
                      <a:lnTo>
                        <a:pt x="268" y="382"/>
                      </a:lnTo>
                      <a:lnTo>
                        <a:pt x="268" y="372"/>
                      </a:lnTo>
                      <a:lnTo>
                        <a:pt x="273" y="367"/>
                      </a:lnTo>
                      <a:lnTo>
                        <a:pt x="278" y="357"/>
                      </a:lnTo>
                      <a:lnTo>
                        <a:pt x="278" y="347"/>
                      </a:lnTo>
                      <a:lnTo>
                        <a:pt x="283" y="337"/>
                      </a:lnTo>
                      <a:lnTo>
                        <a:pt x="288" y="328"/>
                      </a:lnTo>
                      <a:lnTo>
                        <a:pt x="293" y="323"/>
                      </a:lnTo>
                      <a:lnTo>
                        <a:pt x="293" y="313"/>
                      </a:lnTo>
                      <a:lnTo>
                        <a:pt x="297" y="303"/>
                      </a:lnTo>
                      <a:lnTo>
                        <a:pt x="302" y="293"/>
                      </a:lnTo>
                      <a:lnTo>
                        <a:pt x="302" y="288"/>
                      </a:lnTo>
                      <a:lnTo>
                        <a:pt x="307" y="278"/>
                      </a:lnTo>
                      <a:lnTo>
                        <a:pt x="312" y="268"/>
                      </a:lnTo>
                      <a:lnTo>
                        <a:pt x="317" y="263"/>
                      </a:lnTo>
                      <a:lnTo>
                        <a:pt x="317" y="253"/>
                      </a:lnTo>
                      <a:lnTo>
                        <a:pt x="322" y="248"/>
                      </a:lnTo>
                      <a:lnTo>
                        <a:pt x="327" y="238"/>
                      </a:lnTo>
                      <a:lnTo>
                        <a:pt x="327" y="228"/>
                      </a:lnTo>
                      <a:lnTo>
                        <a:pt x="332" y="223"/>
                      </a:lnTo>
                      <a:lnTo>
                        <a:pt x="337" y="213"/>
                      </a:lnTo>
                      <a:lnTo>
                        <a:pt x="342" y="208"/>
                      </a:lnTo>
                      <a:lnTo>
                        <a:pt x="342" y="198"/>
                      </a:lnTo>
                      <a:lnTo>
                        <a:pt x="347" y="188"/>
                      </a:lnTo>
                      <a:lnTo>
                        <a:pt x="352" y="184"/>
                      </a:lnTo>
                      <a:lnTo>
                        <a:pt x="357" y="174"/>
                      </a:lnTo>
                      <a:lnTo>
                        <a:pt x="357" y="169"/>
                      </a:lnTo>
                      <a:lnTo>
                        <a:pt x="362" y="159"/>
                      </a:lnTo>
                      <a:lnTo>
                        <a:pt x="367" y="154"/>
                      </a:lnTo>
                      <a:lnTo>
                        <a:pt x="367" y="149"/>
                      </a:lnTo>
                      <a:lnTo>
                        <a:pt x="372" y="139"/>
                      </a:lnTo>
                      <a:lnTo>
                        <a:pt x="377" y="134"/>
                      </a:lnTo>
                      <a:lnTo>
                        <a:pt x="382" y="124"/>
                      </a:lnTo>
                      <a:lnTo>
                        <a:pt x="382" y="119"/>
                      </a:lnTo>
                      <a:lnTo>
                        <a:pt x="387" y="114"/>
                      </a:lnTo>
                      <a:lnTo>
                        <a:pt x="392" y="104"/>
                      </a:lnTo>
                      <a:lnTo>
                        <a:pt x="392" y="99"/>
                      </a:lnTo>
                      <a:lnTo>
                        <a:pt x="397" y="94"/>
                      </a:lnTo>
                      <a:lnTo>
                        <a:pt x="402" y="84"/>
                      </a:lnTo>
                      <a:lnTo>
                        <a:pt x="407" y="79"/>
                      </a:lnTo>
                      <a:lnTo>
                        <a:pt x="407" y="74"/>
                      </a:lnTo>
                      <a:lnTo>
                        <a:pt x="412" y="69"/>
                      </a:lnTo>
                      <a:lnTo>
                        <a:pt x="417" y="59"/>
                      </a:lnTo>
                      <a:lnTo>
                        <a:pt x="417" y="54"/>
                      </a:lnTo>
                      <a:lnTo>
                        <a:pt x="422" y="49"/>
                      </a:lnTo>
                      <a:lnTo>
                        <a:pt x="427" y="45"/>
                      </a:lnTo>
                      <a:lnTo>
                        <a:pt x="432" y="40"/>
                      </a:lnTo>
                      <a:lnTo>
                        <a:pt x="432" y="30"/>
                      </a:lnTo>
                      <a:lnTo>
                        <a:pt x="437" y="25"/>
                      </a:lnTo>
                      <a:lnTo>
                        <a:pt x="442" y="20"/>
                      </a:lnTo>
                      <a:lnTo>
                        <a:pt x="442" y="15"/>
                      </a:lnTo>
                      <a:lnTo>
                        <a:pt x="446" y="10"/>
                      </a:lnTo>
                      <a:lnTo>
                        <a:pt x="451" y="5"/>
                      </a:lnTo>
                      <a:lnTo>
                        <a:pt x="456" y="0"/>
                      </a:lnTo>
                    </a:path>
                  </a:pathLst>
                </a:custGeom>
                <a:noFill/>
                <a:ln w="25400">
                  <a:solidFill>
                    <a:srgbClr val="0000FF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7" name="Freeform 153"/>
                <p:cNvSpPr>
                  <a:spLocks/>
                </p:cNvSpPr>
                <p:nvPr/>
              </p:nvSpPr>
              <p:spPr bwMode="auto">
                <a:xfrm>
                  <a:off x="4943476" y="1803400"/>
                  <a:ext cx="828675" cy="747713"/>
                </a:xfrm>
                <a:custGeom>
                  <a:avLst/>
                  <a:gdLst/>
                  <a:ahLst/>
                  <a:cxnLst>
                    <a:cxn ang="0">
                      <a:pos x="5" y="114"/>
                    </a:cxn>
                    <a:cxn ang="0">
                      <a:pos x="15" y="99"/>
                    </a:cxn>
                    <a:cxn ang="0">
                      <a:pos x="25" y="84"/>
                    </a:cxn>
                    <a:cxn ang="0">
                      <a:pos x="40" y="74"/>
                    </a:cxn>
                    <a:cxn ang="0">
                      <a:pos x="50" y="59"/>
                    </a:cxn>
                    <a:cxn ang="0">
                      <a:pos x="70" y="44"/>
                    </a:cxn>
                    <a:cxn ang="0">
                      <a:pos x="80" y="34"/>
                    </a:cxn>
                    <a:cxn ang="0">
                      <a:pos x="85" y="29"/>
                    </a:cxn>
                    <a:cxn ang="0">
                      <a:pos x="100" y="20"/>
                    </a:cxn>
                    <a:cxn ang="0">
                      <a:pos x="115" y="10"/>
                    </a:cxn>
                    <a:cxn ang="0">
                      <a:pos x="130" y="5"/>
                    </a:cxn>
                    <a:cxn ang="0">
                      <a:pos x="144" y="0"/>
                    </a:cxn>
                    <a:cxn ang="0">
                      <a:pos x="159" y="0"/>
                    </a:cxn>
                    <a:cxn ang="0">
                      <a:pos x="174" y="0"/>
                    </a:cxn>
                    <a:cxn ang="0">
                      <a:pos x="189" y="0"/>
                    </a:cxn>
                    <a:cxn ang="0">
                      <a:pos x="204" y="0"/>
                    </a:cxn>
                    <a:cxn ang="0">
                      <a:pos x="219" y="5"/>
                    </a:cxn>
                    <a:cxn ang="0">
                      <a:pos x="234" y="15"/>
                    </a:cxn>
                    <a:cxn ang="0">
                      <a:pos x="249" y="20"/>
                    </a:cxn>
                    <a:cxn ang="0">
                      <a:pos x="264" y="29"/>
                    </a:cxn>
                    <a:cxn ang="0">
                      <a:pos x="279" y="44"/>
                    </a:cxn>
                    <a:cxn ang="0">
                      <a:pos x="293" y="59"/>
                    </a:cxn>
                    <a:cxn ang="0">
                      <a:pos x="308" y="74"/>
                    </a:cxn>
                    <a:cxn ang="0">
                      <a:pos x="323" y="89"/>
                    </a:cxn>
                    <a:cxn ang="0">
                      <a:pos x="333" y="104"/>
                    </a:cxn>
                    <a:cxn ang="0">
                      <a:pos x="343" y="119"/>
                    </a:cxn>
                    <a:cxn ang="0">
                      <a:pos x="358" y="134"/>
                    </a:cxn>
                    <a:cxn ang="0">
                      <a:pos x="368" y="149"/>
                    </a:cxn>
                    <a:cxn ang="0">
                      <a:pos x="378" y="169"/>
                    </a:cxn>
                    <a:cxn ang="0">
                      <a:pos x="388" y="183"/>
                    </a:cxn>
                    <a:cxn ang="0">
                      <a:pos x="398" y="203"/>
                    </a:cxn>
                    <a:cxn ang="0">
                      <a:pos x="408" y="223"/>
                    </a:cxn>
                    <a:cxn ang="0">
                      <a:pos x="418" y="243"/>
                    </a:cxn>
                    <a:cxn ang="0">
                      <a:pos x="432" y="263"/>
                    </a:cxn>
                    <a:cxn ang="0">
                      <a:pos x="442" y="283"/>
                    </a:cxn>
                    <a:cxn ang="0">
                      <a:pos x="452" y="308"/>
                    </a:cxn>
                    <a:cxn ang="0">
                      <a:pos x="462" y="332"/>
                    </a:cxn>
                    <a:cxn ang="0">
                      <a:pos x="472" y="352"/>
                    </a:cxn>
                    <a:cxn ang="0">
                      <a:pos x="482" y="377"/>
                    </a:cxn>
                    <a:cxn ang="0">
                      <a:pos x="497" y="402"/>
                    </a:cxn>
                    <a:cxn ang="0">
                      <a:pos x="507" y="427"/>
                    </a:cxn>
                    <a:cxn ang="0">
                      <a:pos x="517" y="452"/>
                    </a:cxn>
                  </a:cxnLst>
                  <a:rect l="0" t="0" r="r" b="b"/>
                  <a:pathLst>
                    <a:path w="522" h="471">
                      <a:moveTo>
                        <a:pt x="0" y="124"/>
                      </a:moveTo>
                      <a:lnTo>
                        <a:pt x="0" y="119"/>
                      </a:lnTo>
                      <a:lnTo>
                        <a:pt x="5" y="114"/>
                      </a:lnTo>
                      <a:lnTo>
                        <a:pt x="10" y="109"/>
                      </a:lnTo>
                      <a:lnTo>
                        <a:pt x="15" y="104"/>
                      </a:lnTo>
                      <a:lnTo>
                        <a:pt x="15" y="99"/>
                      </a:lnTo>
                      <a:lnTo>
                        <a:pt x="20" y="94"/>
                      </a:lnTo>
                      <a:lnTo>
                        <a:pt x="30" y="84"/>
                      </a:lnTo>
                      <a:lnTo>
                        <a:pt x="25" y="84"/>
                      </a:lnTo>
                      <a:lnTo>
                        <a:pt x="30" y="84"/>
                      </a:lnTo>
                      <a:lnTo>
                        <a:pt x="35" y="79"/>
                      </a:lnTo>
                      <a:lnTo>
                        <a:pt x="40" y="74"/>
                      </a:lnTo>
                      <a:lnTo>
                        <a:pt x="40" y="69"/>
                      </a:lnTo>
                      <a:lnTo>
                        <a:pt x="45" y="64"/>
                      </a:lnTo>
                      <a:lnTo>
                        <a:pt x="50" y="59"/>
                      </a:lnTo>
                      <a:lnTo>
                        <a:pt x="55" y="54"/>
                      </a:lnTo>
                      <a:lnTo>
                        <a:pt x="60" y="54"/>
                      </a:lnTo>
                      <a:lnTo>
                        <a:pt x="70" y="44"/>
                      </a:lnTo>
                      <a:lnTo>
                        <a:pt x="65" y="44"/>
                      </a:lnTo>
                      <a:lnTo>
                        <a:pt x="70" y="44"/>
                      </a:lnTo>
                      <a:lnTo>
                        <a:pt x="80" y="34"/>
                      </a:lnTo>
                      <a:lnTo>
                        <a:pt x="75" y="34"/>
                      </a:lnTo>
                      <a:lnTo>
                        <a:pt x="80" y="34"/>
                      </a:lnTo>
                      <a:lnTo>
                        <a:pt x="85" y="29"/>
                      </a:lnTo>
                      <a:lnTo>
                        <a:pt x="90" y="25"/>
                      </a:lnTo>
                      <a:lnTo>
                        <a:pt x="95" y="25"/>
                      </a:lnTo>
                      <a:lnTo>
                        <a:pt x="100" y="20"/>
                      </a:lnTo>
                      <a:lnTo>
                        <a:pt x="105" y="15"/>
                      </a:lnTo>
                      <a:lnTo>
                        <a:pt x="110" y="15"/>
                      </a:lnTo>
                      <a:lnTo>
                        <a:pt x="115" y="10"/>
                      </a:lnTo>
                      <a:lnTo>
                        <a:pt x="120" y="10"/>
                      </a:lnTo>
                      <a:lnTo>
                        <a:pt x="125" y="10"/>
                      </a:lnTo>
                      <a:lnTo>
                        <a:pt x="130" y="5"/>
                      </a:lnTo>
                      <a:lnTo>
                        <a:pt x="134" y="5"/>
                      </a:lnTo>
                      <a:lnTo>
                        <a:pt x="139" y="0"/>
                      </a:lnTo>
                      <a:lnTo>
                        <a:pt x="144" y="0"/>
                      </a:lnTo>
                      <a:lnTo>
                        <a:pt x="149" y="0"/>
                      </a:lnTo>
                      <a:lnTo>
                        <a:pt x="154" y="0"/>
                      </a:lnTo>
                      <a:lnTo>
                        <a:pt x="159" y="0"/>
                      </a:lnTo>
                      <a:lnTo>
                        <a:pt x="164" y="0"/>
                      </a:lnTo>
                      <a:lnTo>
                        <a:pt x="169" y="0"/>
                      </a:lnTo>
                      <a:lnTo>
                        <a:pt x="174" y="0"/>
                      </a:lnTo>
                      <a:lnTo>
                        <a:pt x="179" y="0"/>
                      </a:lnTo>
                      <a:lnTo>
                        <a:pt x="184" y="0"/>
                      </a:lnTo>
                      <a:lnTo>
                        <a:pt x="189" y="0"/>
                      </a:lnTo>
                      <a:lnTo>
                        <a:pt x="194" y="0"/>
                      </a:lnTo>
                      <a:lnTo>
                        <a:pt x="199" y="0"/>
                      </a:lnTo>
                      <a:lnTo>
                        <a:pt x="204" y="0"/>
                      </a:lnTo>
                      <a:lnTo>
                        <a:pt x="209" y="5"/>
                      </a:lnTo>
                      <a:lnTo>
                        <a:pt x="214" y="5"/>
                      </a:lnTo>
                      <a:lnTo>
                        <a:pt x="219" y="5"/>
                      </a:lnTo>
                      <a:lnTo>
                        <a:pt x="224" y="10"/>
                      </a:lnTo>
                      <a:lnTo>
                        <a:pt x="229" y="10"/>
                      </a:lnTo>
                      <a:lnTo>
                        <a:pt x="234" y="15"/>
                      </a:lnTo>
                      <a:lnTo>
                        <a:pt x="239" y="15"/>
                      </a:lnTo>
                      <a:lnTo>
                        <a:pt x="244" y="20"/>
                      </a:lnTo>
                      <a:lnTo>
                        <a:pt x="249" y="20"/>
                      </a:lnTo>
                      <a:lnTo>
                        <a:pt x="254" y="25"/>
                      </a:lnTo>
                      <a:lnTo>
                        <a:pt x="259" y="29"/>
                      </a:lnTo>
                      <a:lnTo>
                        <a:pt x="264" y="29"/>
                      </a:lnTo>
                      <a:lnTo>
                        <a:pt x="269" y="34"/>
                      </a:lnTo>
                      <a:lnTo>
                        <a:pt x="274" y="39"/>
                      </a:lnTo>
                      <a:lnTo>
                        <a:pt x="279" y="44"/>
                      </a:lnTo>
                      <a:lnTo>
                        <a:pt x="283" y="49"/>
                      </a:lnTo>
                      <a:lnTo>
                        <a:pt x="288" y="54"/>
                      </a:lnTo>
                      <a:lnTo>
                        <a:pt x="293" y="59"/>
                      </a:lnTo>
                      <a:lnTo>
                        <a:pt x="298" y="64"/>
                      </a:lnTo>
                      <a:lnTo>
                        <a:pt x="303" y="69"/>
                      </a:lnTo>
                      <a:lnTo>
                        <a:pt x="308" y="74"/>
                      </a:lnTo>
                      <a:lnTo>
                        <a:pt x="313" y="79"/>
                      </a:lnTo>
                      <a:lnTo>
                        <a:pt x="318" y="84"/>
                      </a:lnTo>
                      <a:lnTo>
                        <a:pt x="323" y="89"/>
                      </a:lnTo>
                      <a:lnTo>
                        <a:pt x="328" y="94"/>
                      </a:lnTo>
                      <a:lnTo>
                        <a:pt x="328" y="99"/>
                      </a:lnTo>
                      <a:lnTo>
                        <a:pt x="333" y="104"/>
                      </a:lnTo>
                      <a:lnTo>
                        <a:pt x="338" y="109"/>
                      </a:lnTo>
                      <a:lnTo>
                        <a:pt x="343" y="114"/>
                      </a:lnTo>
                      <a:lnTo>
                        <a:pt x="343" y="119"/>
                      </a:lnTo>
                      <a:lnTo>
                        <a:pt x="348" y="124"/>
                      </a:lnTo>
                      <a:lnTo>
                        <a:pt x="353" y="129"/>
                      </a:lnTo>
                      <a:lnTo>
                        <a:pt x="358" y="134"/>
                      </a:lnTo>
                      <a:lnTo>
                        <a:pt x="358" y="139"/>
                      </a:lnTo>
                      <a:lnTo>
                        <a:pt x="363" y="144"/>
                      </a:lnTo>
                      <a:lnTo>
                        <a:pt x="368" y="149"/>
                      </a:lnTo>
                      <a:lnTo>
                        <a:pt x="368" y="154"/>
                      </a:lnTo>
                      <a:lnTo>
                        <a:pt x="373" y="164"/>
                      </a:lnTo>
                      <a:lnTo>
                        <a:pt x="378" y="169"/>
                      </a:lnTo>
                      <a:lnTo>
                        <a:pt x="383" y="173"/>
                      </a:lnTo>
                      <a:lnTo>
                        <a:pt x="383" y="178"/>
                      </a:lnTo>
                      <a:lnTo>
                        <a:pt x="388" y="183"/>
                      </a:lnTo>
                      <a:lnTo>
                        <a:pt x="393" y="193"/>
                      </a:lnTo>
                      <a:lnTo>
                        <a:pt x="393" y="198"/>
                      </a:lnTo>
                      <a:lnTo>
                        <a:pt x="398" y="203"/>
                      </a:lnTo>
                      <a:lnTo>
                        <a:pt x="403" y="208"/>
                      </a:lnTo>
                      <a:lnTo>
                        <a:pt x="408" y="218"/>
                      </a:lnTo>
                      <a:lnTo>
                        <a:pt x="408" y="223"/>
                      </a:lnTo>
                      <a:lnTo>
                        <a:pt x="413" y="228"/>
                      </a:lnTo>
                      <a:lnTo>
                        <a:pt x="418" y="238"/>
                      </a:lnTo>
                      <a:lnTo>
                        <a:pt x="418" y="243"/>
                      </a:lnTo>
                      <a:lnTo>
                        <a:pt x="423" y="248"/>
                      </a:lnTo>
                      <a:lnTo>
                        <a:pt x="427" y="258"/>
                      </a:lnTo>
                      <a:lnTo>
                        <a:pt x="432" y="263"/>
                      </a:lnTo>
                      <a:lnTo>
                        <a:pt x="432" y="273"/>
                      </a:lnTo>
                      <a:lnTo>
                        <a:pt x="437" y="278"/>
                      </a:lnTo>
                      <a:lnTo>
                        <a:pt x="442" y="283"/>
                      </a:lnTo>
                      <a:lnTo>
                        <a:pt x="442" y="293"/>
                      </a:lnTo>
                      <a:lnTo>
                        <a:pt x="447" y="298"/>
                      </a:lnTo>
                      <a:lnTo>
                        <a:pt x="452" y="308"/>
                      </a:lnTo>
                      <a:lnTo>
                        <a:pt x="457" y="312"/>
                      </a:lnTo>
                      <a:lnTo>
                        <a:pt x="457" y="322"/>
                      </a:lnTo>
                      <a:lnTo>
                        <a:pt x="462" y="332"/>
                      </a:lnTo>
                      <a:lnTo>
                        <a:pt x="467" y="337"/>
                      </a:lnTo>
                      <a:lnTo>
                        <a:pt x="467" y="347"/>
                      </a:lnTo>
                      <a:lnTo>
                        <a:pt x="472" y="352"/>
                      </a:lnTo>
                      <a:lnTo>
                        <a:pt x="477" y="362"/>
                      </a:lnTo>
                      <a:lnTo>
                        <a:pt x="482" y="372"/>
                      </a:lnTo>
                      <a:lnTo>
                        <a:pt x="482" y="377"/>
                      </a:lnTo>
                      <a:lnTo>
                        <a:pt x="487" y="387"/>
                      </a:lnTo>
                      <a:lnTo>
                        <a:pt x="492" y="392"/>
                      </a:lnTo>
                      <a:lnTo>
                        <a:pt x="497" y="402"/>
                      </a:lnTo>
                      <a:lnTo>
                        <a:pt x="497" y="412"/>
                      </a:lnTo>
                      <a:lnTo>
                        <a:pt x="502" y="417"/>
                      </a:lnTo>
                      <a:lnTo>
                        <a:pt x="507" y="427"/>
                      </a:lnTo>
                      <a:lnTo>
                        <a:pt x="507" y="437"/>
                      </a:lnTo>
                      <a:lnTo>
                        <a:pt x="512" y="447"/>
                      </a:lnTo>
                      <a:lnTo>
                        <a:pt x="517" y="452"/>
                      </a:lnTo>
                      <a:lnTo>
                        <a:pt x="522" y="461"/>
                      </a:lnTo>
                      <a:lnTo>
                        <a:pt x="522" y="471"/>
                      </a:lnTo>
                    </a:path>
                  </a:pathLst>
                </a:custGeom>
                <a:noFill/>
                <a:ln w="25400">
                  <a:solidFill>
                    <a:srgbClr val="0000FF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8" name="Freeform 154"/>
                <p:cNvSpPr>
                  <a:spLocks/>
                </p:cNvSpPr>
                <p:nvPr/>
              </p:nvSpPr>
              <p:spPr bwMode="auto">
                <a:xfrm>
                  <a:off x="5772151" y="2551113"/>
                  <a:ext cx="300038" cy="828675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5" y="10"/>
                    </a:cxn>
                    <a:cxn ang="0">
                      <a:pos x="10" y="20"/>
                    </a:cxn>
                    <a:cxn ang="0">
                      <a:pos x="10" y="25"/>
                    </a:cxn>
                    <a:cxn ang="0">
                      <a:pos x="15" y="35"/>
                    </a:cxn>
                    <a:cxn ang="0">
                      <a:pos x="20" y="45"/>
                    </a:cxn>
                    <a:cxn ang="0">
                      <a:pos x="25" y="55"/>
                    </a:cxn>
                    <a:cxn ang="0">
                      <a:pos x="25" y="65"/>
                    </a:cxn>
                    <a:cxn ang="0">
                      <a:pos x="30" y="70"/>
                    </a:cxn>
                    <a:cxn ang="0">
                      <a:pos x="35" y="80"/>
                    </a:cxn>
                    <a:cxn ang="0">
                      <a:pos x="35" y="90"/>
                    </a:cxn>
                    <a:cxn ang="0">
                      <a:pos x="40" y="100"/>
                    </a:cxn>
                    <a:cxn ang="0">
                      <a:pos x="45" y="110"/>
                    </a:cxn>
                    <a:cxn ang="0">
                      <a:pos x="50" y="120"/>
                    </a:cxn>
                    <a:cxn ang="0">
                      <a:pos x="50" y="129"/>
                    </a:cxn>
                    <a:cxn ang="0">
                      <a:pos x="54" y="139"/>
                    </a:cxn>
                    <a:cxn ang="0">
                      <a:pos x="59" y="149"/>
                    </a:cxn>
                    <a:cxn ang="0">
                      <a:pos x="59" y="159"/>
                    </a:cxn>
                    <a:cxn ang="0">
                      <a:pos x="64" y="164"/>
                    </a:cxn>
                    <a:cxn ang="0">
                      <a:pos x="69" y="174"/>
                    </a:cxn>
                    <a:cxn ang="0">
                      <a:pos x="74" y="184"/>
                    </a:cxn>
                    <a:cxn ang="0">
                      <a:pos x="74" y="194"/>
                    </a:cxn>
                    <a:cxn ang="0">
                      <a:pos x="79" y="204"/>
                    </a:cxn>
                    <a:cxn ang="0">
                      <a:pos x="84" y="214"/>
                    </a:cxn>
                    <a:cxn ang="0">
                      <a:pos x="89" y="224"/>
                    </a:cxn>
                    <a:cxn ang="0">
                      <a:pos x="89" y="234"/>
                    </a:cxn>
                    <a:cxn ang="0">
                      <a:pos x="94" y="244"/>
                    </a:cxn>
                    <a:cxn ang="0">
                      <a:pos x="99" y="254"/>
                    </a:cxn>
                    <a:cxn ang="0">
                      <a:pos x="99" y="264"/>
                    </a:cxn>
                    <a:cxn ang="0">
                      <a:pos x="104" y="273"/>
                    </a:cxn>
                    <a:cxn ang="0">
                      <a:pos x="109" y="283"/>
                    </a:cxn>
                    <a:cxn ang="0">
                      <a:pos x="114" y="293"/>
                    </a:cxn>
                    <a:cxn ang="0">
                      <a:pos x="114" y="303"/>
                    </a:cxn>
                    <a:cxn ang="0">
                      <a:pos x="119" y="313"/>
                    </a:cxn>
                    <a:cxn ang="0">
                      <a:pos x="124" y="323"/>
                    </a:cxn>
                    <a:cxn ang="0">
                      <a:pos x="124" y="333"/>
                    </a:cxn>
                    <a:cxn ang="0">
                      <a:pos x="129" y="343"/>
                    </a:cxn>
                    <a:cxn ang="0">
                      <a:pos x="134" y="358"/>
                    </a:cxn>
                    <a:cxn ang="0">
                      <a:pos x="139" y="368"/>
                    </a:cxn>
                    <a:cxn ang="0">
                      <a:pos x="139" y="378"/>
                    </a:cxn>
                    <a:cxn ang="0">
                      <a:pos x="144" y="388"/>
                    </a:cxn>
                    <a:cxn ang="0">
                      <a:pos x="149" y="398"/>
                    </a:cxn>
                    <a:cxn ang="0">
                      <a:pos x="149" y="407"/>
                    </a:cxn>
                    <a:cxn ang="0">
                      <a:pos x="154" y="417"/>
                    </a:cxn>
                    <a:cxn ang="0">
                      <a:pos x="159" y="427"/>
                    </a:cxn>
                    <a:cxn ang="0">
                      <a:pos x="164" y="437"/>
                    </a:cxn>
                    <a:cxn ang="0">
                      <a:pos x="164" y="447"/>
                    </a:cxn>
                    <a:cxn ang="0">
                      <a:pos x="169" y="457"/>
                    </a:cxn>
                    <a:cxn ang="0">
                      <a:pos x="174" y="467"/>
                    </a:cxn>
                    <a:cxn ang="0">
                      <a:pos x="174" y="477"/>
                    </a:cxn>
                    <a:cxn ang="0">
                      <a:pos x="179" y="487"/>
                    </a:cxn>
                    <a:cxn ang="0">
                      <a:pos x="184" y="497"/>
                    </a:cxn>
                    <a:cxn ang="0">
                      <a:pos x="189" y="507"/>
                    </a:cxn>
                    <a:cxn ang="0">
                      <a:pos x="189" y="522"/>
                    </a:cxn>
                  </a:cxnLst>
                  <a:rect l="0" t="0" r="r" b="b"/>
                  <a:pathLst>
                    <a:path w="189" h="522">
                      <a:moveTo>
                        <a:pt x="0" y="0"/>
                      </a:moveTo>
                      <a:lnTo>
                        <a:pt x="5" y="10"/>
                      </a:lnTo>
                      <a:lnTo>
                        <a:pt x="10" y="20"/>
                      </a:lnTo>
                      <a:lnTo>
                        <a:pt x="10" y="25"/>
                      </a:lnTo>
                      <a:lnTo>
                        <a:pt x="15" y="35"/>
                      </a:lnTo>
                      <a:lnTo>
                        <a:pt x="20" y="45"/>
                      </a:lnTo>
                      <a:lnTo>
                        <a:pt x="25" y="55"/>
                      </a:lnTo>
                      <a:lnTo>
                        <a:pt x="25" y="65"/>
                      </a:lnTo>
                      <a:lnTo>
                        <a:pt x="30" y="70"/>
                      </a:lnTo>
                      <a:lnTo>
                        <a:pt x="35" y="80"/>
                      </a:lnTo>
                      <a:lnTo>
                        <a:pt x="35" y="90"/>
                      </a:lnTo>
                      <a:lnTo>
                        <a:pt x="40" y="100"/>
                      </a:lnTo>
                      <a:lnTo>
                        <a:pt x="45" y="110"/>
                      </a:lnTo>
                      <a:lnTo>
                        <a:pt x="50" y="120"/>
                      </a:lnTo>
                      <a:lnTo>
                        <a:pt x="50" y="129"/>
                      </a:lnTo>
                      <a:lnTo>
                        <a:pt x="54" y="139"/>
                      </a:lnTo>
                      <a:lnTo>
                        <a:pt x="59" y="149"/>
                      </a:lnTo>
                      <a:lnTo>
                        <a:pt x="59" y="159"/>
                      </a:lnTo>
                      <a:lnTo>
                        <a:pt x="64" y="164"/>
                      </a:lnTo>
                      <a:lnTo>
                        <a:pt x="69" y="174"/>
                      </a:lnTo>
                      <a:lnTo>
                        <a:pt x="74" y="184"/>
                      </a:lnTo>
                      <a:lnTo>
                        <a:pt x="74" y="194"/>
                      </a:lnTo>
                      <a:lnTo>
                        <a:pt x="79" y="204"/>
                      </a:lnTo>
                      <a:lnTo>
                        <a:pt x="84" y="214"/>
                      </a:lnTo>
                      <a:lnTo>
                        <a:pt x="89" y="224"/>
                      </a:lnTo>
                      <a:lnTo>
                        <a:pt x="89" y="234"/>
                      </a:lnTo>
                      <a:lnTo>
                        <a:pt x="94" y="244"/>
                      </a:lnTo>
                      <a:lnTo>
                        <a:pt x="99" y="254"/>
                      </a:lnTo>
                      <a:lnTo>
                        <a:pt x="99" y="264"/>
                      </a:lnTo>
                      <a:lnTo>
                        <a:pt x="104" y="273"/>
                      </a:lnTo>
                      <a:lnTo>
                        <a:pt x="109" y="283"/>
                      </a:lnTo>
                      <a:lnTo>
                        <a:pt x="114" y="293"/>
                      </a:lnTo>
                      <a:lnTo>
                        <a:pt x="114" y="303"/>
                      </a:lnTo>
                      <a:lnTo>
                        <a:pt x="119" y="313"/>
                      </a:lnTo>
                      <a:lnTo>
                        <a:pt x="124" y="323"/>
                      </a:lnTo>
                      <a:lnTo>
                        <a:pt x="124" y="333"/>
                      </a:lnTo>
                      <a:lnTo>
                        <a:pt x="129" y="343"/>
                      </a:lnTo>
                      <a:lnTo>
                        <a:pt x="134" y="358"/>
                      </a:lnTo>
                      <a:lnTo>
                        <a:pt x="139" y="368"/>
                      </a:lnTo>
                      <a:lnTo>
                        <a:pt x="139" y="378"/>
                      </a:lnTo>
                      <a:lnTo>
                        <a:pt x="144" y="388"/>
                      </a:lnTo>
                      <a:lnTo>
                        <a:pt x="149" y="398"/>
                      </a:lnTo>
                      <a:lnTo>
                        <a:pt x="149" y="407"/>
                      </a:lnTo>
                      <a:lnTo>
                        <a:pt x="154" y="417"/>
                      </a:lnTo>
                      <a:lnTo>
                        <a:pt x="159" y="427"/>
                      </a:lnTo>
                      <a:lnTo>
                        <a:pt x="164" y="437"/>
                      </a:lnTo>
                      <a:lnTo>
                        <a:pt x="164" y="447"/>
                      </a:lnTo>
                      <a:lnTo>
                        <a:pt x="169" y="457"/>
                      </a:lnTo>
                      <a:lnTo>
                        <a:pt x="174" y="467"/>
                      </a:lnTo>
                      <a:lnTo>
                        <a:pt x="174" y="477"/>
                      </a:lnTo>
                      <a:lnTo>
                        <a:pt x="179" y="487"/>
                      </a:lnTo>
                      <a:lnTo>
                        <a:pt x="184" y="497"/>
                      </a:lnTo>
                      <a:lnTo>
                        <a:pt x="189" y="507"/>
                      </a:lnTo>
                      <a:lnTo>
                        <a:pt x="189" y="522"/>
                      </a:lnTo>
                    </a:path>
                  </a:pathLst>
                </a:custGeom>
                <a:noFill/>
                <a:ln w="25400">
                  <a:solidFill>
                    <a:srgbClr val="0000FF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  <p:grpSp>
            <p:nvGrpSpPr>
              <p:cNvPr id="43" name="Group 7"/>
              <p:cNvGrpSpPr/>
              <p:nvPr/>
            </p:nvGrpSpPr>
            <p:grpSpPr>
              <a:xfrm>
                <a:off x="1461139" y="0"/>
                <a:ext cx="1074223" cy="3121025"/>
                <a:chOff x="3422651" y="1803400"/>
                <a:chExt cx="2649538" cy="3121025"/>
              </a:xfrm>
            </p:grpSpPr>
            <p:sp>
              <p:nvSpPr>
                <p:cNvPr id="50" name="Freeform 151"/>
                <p:cNvSpPr>
                  <a:spLocks/>
                </p:cNvSpPr>
                <p:nvPr/>
              </p:nvSpPr>
              <p:spPr bwMode="auto">
                <a:xfrm>
                  <a:off x="3422651" y="3781425"/>
                  <a:ext cx="796925" cy="1143000"/>
                </a:xfrm>
                <a:custGeom>
                  <a:avLst/>
                  <a:gdLst/>
                  <a:ahLst/>
                  <a:cxnLst>
                    <a:cxn ang="0">
                      <a:pos x="10" y="705"/>
                    </a:cxn>
                    <a:cxn ang="0">
                      <a:pos x="25" y="710"/>
                    </a:cxn>
                    <a:cxn ang="0">
                      <a:pos x="40" y="715"/>
                    </a:cxn>
                    <a:cxn ang="0">
                      <a:pos x="55" y="715"/>
                    </a:cxn>
                    <a:cxn ang="0">
                      <a:pos x="69" y="715"/>
                    </a:cxn>
                    <a:cxn ang="0">
                      <a:pos x="84" y="715"/>
                    </a:cxn>
                    <a:cxn ang="0">
                      <a:pos x="99" y="710"/>
                    </a:cxn>
                    <a:cxn ang="0">
                      <a:pos x="114" y="705"/>
                    </a:cxn>
                    <a:cxn ang="0">
                      <a:pos x="129" y="700"/>
                    </a:cxn>
                    <a:cxn ang="0">
                      <a:pos x="144" y="690"/>
                    </a:cxn>
                    <a:cxn ang="0">
                      <a:pos x="159" y="675"/>
                    </a:cxn>
                    <a:cxn ang="0">
                      <a:pos x="179" y="660"/>
                    </a:cxn>
                    <a:cxn ang="0">
                      <a:pos x="189" y="650"/>
                    </a:cxn>
                    <a:cxn ang="0">
                      <a:pos x="194" y="645"/>
                    </a:cxn>
                    <a:cxn ang="0">
                      <a:pos x="204" y="630"/>
                    </a:cxn>
                    <a:cxn ang="0">
                      <a:pos x="218" y="616"/>
                    </a:cxn>
                    <a:cxn ang="0">
                      <a:pos x="228" y="601"/>
                    </a:cxn>
                    <a:cxn ang="0">
                      <a:pos x="238" y="586"/>
                    </a:cxn>
                    <a:cxn ang="0">
                      <a:pos x="248" y="571"/>
                    </a:cxn>
                    <a:cxn ang="0">
                      <a:pos x="263" y="551"/>
                    </a:cxn>
                    <a:cxn ang="0">
                      <a:pos x="273" y="536"/>
                    </a:cxn>
                    <a:cxn ang="0">
                      <a:pos x="283" y="516"/>
                    </a:cxn>
                    <a:cxn ang="0">
                      <a:pos x="293" y="496"/>
                    </a:cxn>
                    <a:cxn ang="0">
                      <a:pos x="303" y="477"/>
                    </a:cxn>
                    <a:cxn ang="0">
                      <a:pos x="313" y="457"/>
                    </a:cxn>
                    <a:cxn ang="0">
                      <a:pos x="323" y="437"/>
                    </a:cxn>
                    <a:cxn ang="0">
                      <a:pos x="338" y="417"/>
                    </a:cxn>
                    <a:cxn ang="0">
                      <a:pos x="348" y="392"/>
                    </a:cxn>
                    <a:cxn ang="0">
                      <a:pos x="357" y="367"/>
                    </a:cxn>
                    <a:cxn ang="0">
                      <a:pos x="367" y="342"/>
                    </a:cxn>
                    <a:cxn ang="0">
                      <a:pos x="377" y="323"/>
                    </a:cxn>
                    <a:cxn ang="0">
                      <a:pos x="387" y="298"/>
                    </a:cxn>
                    <a:cxn ang="0">
                      <a:pos x="402" y="268"/>
                    </a:cxn>
                    <a:cxn ang="0">
                      <a:pos x="412" y="243"/>
                    </a:cxn>
                    <a:cxn ang="0">
                      <a:pos x="422" y="218"/>
                    </a:cxn>
                    <a:cxn ang="0">
                      <a:pos x="432" y="189"/>
                    </a:cxn>
                    <a:cxn ang="0">
                      <a:pos x="442" y="164"/>
                    </a:cxn>
                    <a:cxn ang="0">
                      <a:pos x="452" y="134"/>
                    </a:cxn>
                    <a:cxn ang="0">
                      <a:pos x="462" y="104"/>
                    </a:cxn>
                    <a:cxn ang="0">
                      <a:pos x="477" y="79"/>
                    </a:cxn>
                    <a:cxn ang="0">
                      <a:pos x="487" y="50"/>
                    </a:cxn>
                    <a:cxn ang="0">
                      <a:pos x="497" y="20"/>
                    </a:cxn>
                  </a:cxnLst>
                  <a:rect l="0" t="0" r="r" b="b"/>
                  <a:pathLst>
                    <a:path w="502" h="720">
                      <a:moveTo>
                        <a:pt x="0" y="700"/>
                      </a:moveTo>
                      <a:lnTo>
                        <a:pt x="5" y="705"/>
                      </a:lnTo>
                      <a:lnTo>
                        <a:pt x="10" y="705"/>
                      </a:lnTo>
                      <a:lnTo>
                        <a:pt x="15" y="710"/>
                      </a:lnTo>
                      <a:lnTo>
                        <a:pt x="20" y="710"/>
                      </a:lnTo>
                      <a:lnTo>
                        <a:pt x="25" y="710"/>
                      </a:lnTo>
                      <a:lnTo>
                        <a:pt x="30" y="715"/>
                      </a:lnTo>
                      <a:lnTo>
                        <a:pt x="35" y="715"/>
                      </a:lnTo>
                      <a:lnTo>
                        <a:pt x="40" y="715"/>
                      </a:lnTo>
                      <a:lnTo>
                        <a:pt x="45" y="715"/>
                      </a:lnTo>
                      <a:lnTo>
                        <a:pt x="50" y="715"/>
                      </a:lnTo>
                      <a:lnTo>
                        <a:pt x="55" y="715"/>
                      </a:lnTo>
                      <a:lnTo>
                        <a:pt x="60" y="720"/>
                      </a:lnTo>
                      <a:lnTo>
                        <a:pt x="64" y="715"/>
                      </a:lnTo>
                      <a:lnTo>
                        <a:pt x="69" y="715"/>
                      </a:lnTo>
                      <a:lnTo>
                        <a:pt x="74" y="715"/>
                      </a:lnTo>
                      <a:lnTo>
                        <a:pt x="79" y="715"/>
                      </a:lnTo>
                      <a:lnTo>
                        <a:pt x="84" y="715"/>
                      </a:lnTo>
                      <a:lnTo>
                        <a:pt x="89" y="715"/>
                      </a:lnTo>
                      <a:lnTo>
                        <a:pt x="94" y="710"/>
                      </a:lnTo>
                      <a:lnTo>
                        <a:pt x="99" y="710"/>
                      </a:lnTo>
                      <a:lnTo>
                        <a:pt x="104" y="710"/>
                      </a:lnTo>
                      <a:lnTo>
                        <a:pt x="109" y="705"/>
                      </a:lnTo>
                      <a:lnTo>
                        <a:pt x="114" y="705"/>
                      </a:lnTo>
                      <a:lnTo>
                        <a:pt x="119" y="705"/>
                      </a:lnTo>
                      <a:lnTo>
                        <a:pt x="124" y="700"/>
                      </a:lnTo>
                      <a:lnTo>
                        <a:pt x="129" y="700"/>
                      </a:lnTo>
                      <a:lnTo>
                        <a:pt x="134" y="695"/>
                      </a:lnTo>
                      <a:lnTo>
                        <a:pt x="139" y="690"/>
                      </a:lnTo>
                      <a:lnTo>
                        <a:pt x="144" y="690"/>
                      </a:lnTo>
                      <a:lnTo>
                        <a:pt x="149" y="685"/>
                      </a:lnTo>
                      <a:lnTo>
                        <a:pt x="154" y="680"/>
                      </a:lnTo>
                      <a:lnTo>
                        <a:pt x="159" y="675"/>
                      </a:lnTo>
                      <a:lnTo>
                        <a:pt x="164" y="670"/>
                      </a:lnTo>
                      <a:lnTo>
                        <a:pt x="169" y="670"/>
                      </a:lnTo>
                      <a:lnTo>
                        <a:pt x="179" y="660"/>
                      </a:lnTo>
                      <a:lnTo>
                        <a:pt x="174" y="660"/>
                      </a:lnTo>
                      <a:lnTo>
                        <a:pt x="179" y="660"/>
                      </a:lnTo>
                      <a:lnTo>
                        <a:pt x="189" y="650"/>
                      </a:lnTo>
                      <a:lnTo>
                        <a:pt x="184" y="650"/>
                      </a:lnTo>
                      <a:lnTo>
                        <a:pt x="189" y="650"/>
                      </a:lnTo>
                      <a:lnTo>
                        <a:pt x="194" y="645"/>
                      </a:lnTo>
                      <a:lnTo>
                        <a:pt x="199" y="640"/>
                      </a:lnTo>
                      <a:lnTo>
                        <a:pt x="199" y="635"/>
                      </a:lnTo>
                      <a:lnTo>
                        <a:pt x="204" y="630"/>
                      </a:lnTo>
                      <a:lnTo>
                        <a:pt x="209" y="625"/>
                      </a:lnTo>
                      <a:lnTo>
                        <a:pt x="213" y="621"/>
                      </a:lnTo>
                      <a:lnTo>
                        <a:pt x="218" y="616"/>
                      </a:lnTo>
                      <a:lnTo>
                        <a:pt x="223" y="611"/>
                      </a:lnTo>
                      <a:lnTo>
                        <a:pt x="223" y="606"/>
                      </a:lnTo>
                      <a:lnTo>
                        <a:pt x="228" y="601"/>
                      </a:lnTo>
                      <a:lnTo>
                        <a:pt x="233" y="596"/>
                      </a:lnTo>
                      <a:lnTo>
                        <a:pt x="233" y="591"/>
                      </a:lnTo>
                      <a:lnTo>
                        <a:pt x="238" y="586"/>
                      </a:lnTo>
                      <a:lnTo>
                        <a:pt x="243" y="581"/>
                      </a:lnTo>
                      <a:lnTo>
                        <a:pt x="248" y="576"/>
                      </a:lnTo>
                      <a:lnTo>
                        <a:pt x="248" y="571"/>
                      </a:lnTo>
                      <a:lnTo>
                        <a:pt x="253" y="566"/>
                      </a:lnTo>
                      <a:lnTo>
                        <a:pt x="258" y="561"/>
                      </a:lnTo>
                      <a:lnTo>
                        <a:pt x="263" y="551"/>
                      </a:lnTo>
                      <a:lnTo>
                        <a:pt x="263" y="546"/>
                      </a:lnTo>
                      <a:lnTo>
                        <a:pt x="268" y="541"/>
                      </a:lnTo>
                      <a:lnTo>
                        <a:pt x="273" y="536"/>
                      </a:lnTo>
                      <a:lnTo>
                        <a:pt x="273" y="531"/>
                      </a:lnTo>
                      <a:lnTo>
                        <a:pt x="278" y="521"/>
                      </a:lnTo>
                      <a:lnTo>
                        <a:pt x="283" y="516"/>
                      </a:lnTo>
                      <a:lnTo>
                        <a:pt x="288" y="511"/>
                      </a:lnTo>
                      <a:lnTo>
                        <a:pt x="288" y="506"/>
                      </a:lnTo>
                      <a:lnTo>
                        <a:pt x="293" y="496"/>
                      </a:lnTo>
                      <a:lnTo>
                        <a:pt x="298" y="491"/>
                      </a:lnTo>
                      <a:lnTo>
                        <a:pt x="298" y="486"/>
                      </a:lnTo>
                      <a:lnTo>
                        <a:pt x="303" y="477"/>
                      </a:lnTo>
                      <a:lnTo>
                        <a:pt x="308" y="472"/>
                      </a:lnTo>
                      <a:lnTo>
                        <a:pt x="313" y="467"/>
                      </a:lnTo>
                      <a:lnTo>
                        <a:pt x="313" y="457"/>
                      </a:lnTo>
                      <a:lnTo>
                        <a:pt x="318" y="452"/>
                      </a:lnTo>
                      <a:lnTo>
                        <a:pt x="323" y="442"/>
                      </a:lnTo>
                      <a:lnTo>
                        <a:pt x="323" y="437"/>
                      </a:lnTo>
                      <a:lnTo>
                        <a:pt x="328" y="432"/>
                      </a:lnTo>
                      <a:lnTo>
                        <a:pt x="333" y="422"/>
                      </a:lnTo>
                      <a:lnTo>
                        <a:pt x="338" y="417"/>
                      </a:lnTo>
                      <a:lnTo>
                        <a:pt x="338" y="407"/>
                      </a:lnTo>
                      <a:lnTo>
                        <a:pt x="343" y="402"/>
                      </a:lnTo>
                      <a:lnTo>
                        <a:pt x="348" y="392"/>
                      </a:lnTo>
                      <a:lnTo>
                        <a:pt x="348" y="382"/>
                      </a:lnTo>
                      <a:lnTo>
                        <a:pt x="353" y="377"/>
                      </a:lnTo>
                      <a:lnTo>
                        <a:pt x="357" y="367"/>
                      </a:lnTo>
                      <a:lnTo>
                        <a:pt x="362" y="362"/>
                      </a:lnTo>
                      <a:lnTo>
                        <a:pt x="362" y="352"/>
                      </a:lnTo>
                      <a:lnTo>
                        <a:pt x="367" y="342"/>
                      </a:lnTo>
                      <a:lnTo>
                        <a:pt x="372" y="338"/>
                      </a:lnTo>
                      <a:lnTo>
                        <a:pt x="377" y="328"/>
                      </a:lnTo>
                      <a:lnTo>
                        <a:pt x="377" y="323"/>
                      </a:lnTo>
                      <a:lnTo>
                        <a:pt x="382" y="313"/>
                      </a:lnTo>
                      <a:lnTo>
                        <a:pt x="387" y="303"/>
                      </a:lnTo>
                      <a:lnTo>
                        <a:pt x="387" y="298"/>
                      </a:lnTo>
                      <a:lnTo>
                        <a:pt x="392" y="288"/>
                      </a:lnTo>
                      <a:lnTo>
                        <a:pt x="397" y="278"/>
                      </a:lnTo>
                      <a:lnTo>
                        <a:pt x="402" y="268"/>
                      </a:lnTo>
                      <a:lnTo>
                        <a:pt x="402" y="263"/>
                      </a:lnTo>
                      <a:lnTo>
                        <a:pt x="407" y="253"/>
                      </a:lnTo>
                      <a:lnTo>
                        <a:pt x="412" y="243"/>
                      </a:lnTo>
                      <a:lnTo>
                        <a:pt x="412" y="233"/>
                      </a:lnTo>
                      <a:lnTo>
                        <a:pt x="417" y="228"/>
                      </a:lnTo>
                      <a:lnTo>
                        <a:pt x="422" y="218"/>
                      </a:lnTo>
                      <a:lnTo>
                        <a:pt x="427" y="208"/>
                      </a:lnTo>
                      <a:lnTo>
                        <a:pt x="427" y="198"/>
                      </a:lnTo>
                      <a:lnTo>
                        <a:pt x="432" y="189"/>
                      </a:lnTo>
                      <a:lnTo>
                        <a:pt x="437" y="179"/>
                      </a:lnTo>
                      <a:lnTo>
                        <a:pt x="437" y="174"/>
                      </a:lnTo>
                      <a:lnTo>
                        <a:pt x="442" y="164"/>
                      </a:lnTo>
                      <a:lnTo>
                        <a:pt x="447" y="154"/>
                      </a:lnTo>
                      <a:lnTo>
                        <a:pt x="452" y="144"/>
                      </a:lnTo>
                      <a:lnTo>
                        <a:pt x="452" y="134"/>
                      </a:lnTo>
                      <a:lnTo>
                        <a:pt x="457" y="124"/>
                      </a:lnTo>
                      <a:lnTo>
                        <a:pt x="462" y="114"/>
                      </a:lnTo>
                      <a:lnTo>
                        <a:pt x="462" y="104"/>
                      </a:lnTo>
                      <a:lnTo>
                        <a:pt x="467" y="94"/>
                      </a:lnTo>
                      <a:lnTo>
                        <a:pt x="472" y="84"/>
                      </a:lnTo>
                      <a:lnTo>
                        <a:pt x="477" y="79"/>
                      </a:lnTo>
                      <a:lnTo>
                        <a:pt x="477" y="69"/>
                      </a:lnTo>
                      <a:lnTo>
                        <a:pt x="482" y="59"/>
                      </a:lnTo>
                      <a:lnTo>
                        <a:pt x="487" y="50"/>
                      </a:lnTo>
                      <a:lnTo>
                        <a:pt x="492" y="40"/>
                      </a:lnTo>
                      <a:lnTo>
                        <a:pt x="492" y="30"/>
                      </a:lnTo>
                      <a:lnTo>
                        <a:pt x="497" y="20"/>
                      </a:lnTo>
                      <a:lnTo>
                        <a:pt x="502" y="10"/>
                      </a:lnTo>
                      <a:lnTo>
                        <a:pt x="502" y="0"/>
                      </a:lnTo>
                    </a:path>
                  </a:pathLst>
                </a:custGeom>
                <a:noFill/>
                <a:ln w="25400">
                  <a:solidFill>
                    <a:srgbClr val="0000FF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" name="Freeform 152"/>
                <p:cNvSpPr>
                  <a:spLocks/>
                </p:cNvSpPr>
                <p:nvPr/>
              </p:nvSpPr>
              <p:spPr bwMode="auto">
                <a:xfrm>
                  <a:off x="4219576" y="2000250"/>
                  <a:ext cx="723900" cy="1781175"/>
                </a:xfrm>
                <a:custGeom>
                  <a:avLst/>
                  <a:gdLst/>
                  <a:ahLst/>
                  <a:cxnLst>
                    <a:cxn ang="0">
                      <a:pos x="9" y="1102"/>
                    </a:cxn>
                    <a:cxn ang="0">
                      <a:pos x="19" y="1072"/>
                    </a:cxn>
                    <a:cxn ang="0">
                      <a:pos x="29" y="1042"/>
                    </a:cxn>
                    <a:cxn ang="0">
                      <a:pos x="39" y="1008"/>
                    </a:cxn>
                    <a:cxn ang="0">
                      <a:pos x="49" y="978"/>
                    </a:cxn>
                    <a:cxn ang="0">
                      <a:pos x="64" y="948"/>
                    </a:cxn>
                    <a:cxn ang="0">
                      <a:pos x="74" y="918"/>
                    </a:cxn>
                    <a:cxn ang="0">
                      <a:pos x="84" y="889"/>
                    </a:cxn>
                    <a:cxn ang="0">
                      <a:pos x="94" y="859"/>
                    </a:cxn>
                    <a:cxn ang="0">
                      <a:pos x="104" y="824"/>
                    </a:cxn>
                    <a:cxn ang="0">
                      <a:pos x="114" y="794"/>
                    </a:cxn>
                    <a:cxn ang="0">
                      <a:pos x="129" y="764"/>
                    </a:cxn>
                    <a:cxn ang="0">
                      <a:pos x="139" y="735"/>
                    </a:cxn>
                    <a:cxn ang="0">
                      <a:pos x="149" y="705"/>
                    </a:cxn>
                    <a:cxn ang="0">
                      <a:pos x="158" y="670"/>
                    </a:cxn>
                    <a:cxn ang="0">
                      <a:pos x="168" y="640"/>
                    </a:cxn>
                    <a:cxn ang="0">
                      <a:pos x="178" y="611"/>
                    </a:cxn>
                    <a:cxn ang="0">
                      <a:pos x="188" y="581"/>
                    </a:cxn>
                    <a:cxn ang="0">
                      <a:pos x="203" y="551"/>
                    </a:cxn>
                    <a:cxn ang="0">
                      <a:pos x="213" y="521"/>
                    </a:cxn>
                    <a:cxn ang="0">
                      <a:pos x="223" y="496"/>
                    </a:cxn>
                    <a:cxn ang="0">
                      <a:pos x="233" y="467"/>
                    </a:cxn>
                    <a:cxn ang="0">
                      <a:pos x="243" y="437"/>
                    </a:cxn>
                    <a:cxn ang="0">
                      <a:pos x="253" y="412"/>
                    </a:cxn>
                    <a:cxn ang="0">
                      <a:pos x="268" y="382"/>
                    </a:cxn>
                    <a:cxn ang="0">
                      <a:pos x="278" y="357"/>
                    </a:cxn>
                    <a:cxn ang="0">
                      <a:pos x="288" y="328"/>
                    </a:cxn>
                    <a:cxn ang="0">
                      <a:pos x="297" y="303"/>
                    </a:cxn>
                    <a:cxn ang="0">
                      <a:pos x="307" y="278"/>
                    </a:cxn>
                    <a:cxn ang="0">
                      <a:pos x="317" y="253"/>
                    </a:cxn>
                    <a:cxn ang="0">
                      <a:pos x="327" y="228"/>
                    </a:cxn>
                    <a:cxn ang="0">
                      <a:pos x="342" y="208"/>
                    </a:cxn>
                    <a:cxn ang="0">
                      <a:pos x="352" y="184"/>
                    </a:cxn>
                    <a:cxn ang="0">
                      <a:pos x="362" y="159"/>
                    </a:cxn>
                    <a:cxn ang="0">
                      <a:pos x="372" y="139"/>
                    </a:cxn>
                    <a:cxn ang="0">
                      <a:pos x="382" y="119"/>
                    </a:cxn>
                    <a:cxn ang="0">
                      <a:pos x="392" y="99"/>
                    </a:cxn>
                    <a:cxn ang="0">
                      <a:pos x="407" y="79"/>
                    </a:cxn>
                    <a:cxn ang="0">
                      <a:pos x="417" y="59"/>
                    </a:cxn>
                    <a:cxn ang="0">
                      <a:pos x="427" y="45"/>
                    </a:cxn>
                    <a:cxn ang="0">
                      <a:pos x="437" y="25"/>
                    </a:cxn>
                    <a:cxn ang="0">
                      <a:pos x="446" y="10"/>
                    </a:cxn>
                  </a:cxnLst>
                  <a:rect l="0" t="0" r="r" b="b"/>
                  <a:pathLst>
                    <a:path w="456" h="1122">
                      <a:moveTo>
                        <a:pt x="0" y="1122"/>
                      </a:moveTo>
                      <a:lnTo>
                        <a:pt x="4" y="1112"/>
                      </a:lnTo>
                      <a:lnTo>
                        <a:pt x="9" y="1102"/>
                      </a:lnTo>
                      <a:lnTo>
                        <a:pt x="14" y="1092"/>
                      </a:lnTo>
                      <a:lnTo>
                        <a:pt x="14" y="1082"/>
                      </a:lnTo>
                      <a:lnTo>
                        <a:pt x="19" y="1072"/>
                      </a:lnTo>
                      <a:lnTo>
                        <a:pt x="24" y="1062"/>
                      </a:lnTo>
                      <a:lnTo>
                        <a:pt x="24" y="1052"/>
                      </a:lnTo>
                      <a:lnTo>
                        <a:pt x="29" y="1042"/>
                      </a:lnTo>
                      <a:lnTo>
                        <a:pt x="34" y="1033"/>
                      </a:lnTo>
                      <a:lnTo>
                        <a:pt x="39" y="1023"/>
                      </a:lnTo>
                      <a:lnTo>
                        <a:pt x="39" y="1008"/>
                      </a:lnTo>
                      <a:lnTo>
                        <a:pt x="44" y="998"/>
                      </a:lnTo>
                      <a:lnTo>
                        <a:pt x="49" y="988"/>
                      </a:lnTo>
                      <a:lnTo>
                        <a:pt x="49" y="978"/>
                      </a:lnTo>
                      <a:lnTo>
                        <a:pt x="54" y="968"/>
                      </a:lnTo>
                      <a:lnTo>
                        <a:pt x="59" y="958"/>
                      </a:lnTo>
                      <a:lnTo>
                        <a:pt x="64" y="948"/>
                      </a:lnTo>
                      <a:lnTo>
                        <a:pt x="64" y="938"/>
                      </a:lnTo>
                      <a:lnTo>
                        <a:pt x="69" y="928"/>
                      </a:lnTo>
                      <a:lnTo>
                        <a:pt x="74" y="918"/>
                      </a:lnTo>
                      <a:lnTo>
                        <a:pt x="74" y="908"/>
                      </a:lnTo>
                      <a:lnTo>
                        <a:pt x="79" y="898"/>
                      </a:lnTo>
                      <a:lnTo>
                        <a:pt x="84" y="889"/>
                      </a:lnTo>
                      <a:lnTo>
                        <a:pt x="89" y="879"/>
                      </a:lnTo>
                      <a:lnTo>
                        <a:pt x="89" y="869"/>
                      </a:lnTo>
                      <a:lnTo>
                        <a:pt x="94" y="859"/>
                      </a:lnTo>
                      <a:lnTo>
                        <a:pt x="99" y="844"/>
                      </a:lnTo>
                      <a:lnTo>
                        <a:pt x="104" y="834"/>
                      </a:lnTo>
                      <a:lnTo>
                        <a:pt x="104" y="824"/>
                      </a:lnTo>
                      <a:lnTo>
                        <a:pt x="109" y="814"/>
                      </a:lnTo>
                      <a:lnTo>
                        <a:pt x="114" y="804"/>
                      </a:lnTo>
                      <a:lnTo>
                        <a:pt x="114" y="794"/>
                      </a:lnTo>
                      <a:lnTo>
                        <a:pt x="119" y="784"/>
                      </a:lnTo>
                      <a:lnTo>
                        <a:pt x="124" y="774"/>
                      </a:lnTo>
                      <a:lnTo>
                        <a:pt x="129" y="764"/>
                      </a:lnTo>
                      <a:lnTo>
                        <a:pt x="129" y="754"/>
                      </a:lnTo>
                      <a:lnTo>
                        <a:pt x="134" y="745"/>
                      </a:lnTo>
                      <a:lnTo>
                        <a:pt x="139" y="735"/>
                      </a:lnTo>
                      <a:lnTo>
                        <a:pt x="139" y="725"/>
                      </a:lnTo>
                      <a:lnTo>
                        <a:pt x="144" y="715"/>
                      </a:lnTo>
                      <a:lnTo>
                        <a:pt x="149" y="705"/>
                      </a:lnTo>
                      <a:lnTo>
                        <a:pt x="153" y="690"/>
                      </a:lnTo>
                      <a:lnTo>
                        <a:pt x="153" y="680"/>
                      </a:lnTo>
                      <a:lnTo>
                        <a:pt x="158" y="670"/>
                      </a:lnTo>
                      <a:lnTo>
                        <a:pt x="163" y="660"/>
                      </a:lnTo>
                      <a:lnTo>
                        <a:pt x="163" y="650"/>
                      </a:lnTo>
                      <a:lnTo>
                        <a:pt x="168" y="640"/>
                      </a:lnTo>
                      <a:lnTo>
                        <a:pt x="173" y="630"/>
                      </a:lnTo>
                      <a:lnTo>
                        <a:pt x="178" y="620"/>
                      </a:lnTo>
                      <a:lnTo>
                        <a:pt x="178" y="611"/>
                      </a:lnTo>
                      <a:lnTo>
                        <a:pt x="183" y="601"/>
                      </a:lnTo>
                      <a:lnTo>
                        <a:pt x="188" y="591"/>
                      </a:lnTo>
                      <a:lnTo>
                        <a:pt x="188" y="581"/>
                      </a:lnTo>
                      <a:lnTo>
                        <a:pt x="193" y="571"/>
                      </a:lnTo>
                      <a:lnTo>
                        <a:pt x="198" y="561"/>
                      </a:lnTo>
                      <a:lnTo>
                        <a:pt x="203" y="551"/>
                      </a:lnTo>
                      <a:lnTo>
                        <a:pt x="203" y="541"/>
                      </a:lnTo>
                      <a:lnTo>
                        <a:pt x="208" y="531"/>
                      </a:lnTo>
                      <a:lnTo>
                        <a:pt x="213" y="521"/>
                      </a:lnTo>
                      <a:lnTo>
                        <a:pt x="218" y="511"/>
                      </a:lnTo>
                      <a:lnTo>
                        <a:pt x="218" y="506"/>
                      </a:lnTo>
                      <a:lnTo>
                        <a:pt x="223" y="496"/>
                      </a:lnTo>
                      <a:lnTo>
                        <a:pt x="228" y="486"/>
                      </a:lnTo>
                      <a:lnTo>
                        <a:pt x="228" y="476"/>
                      </a:lnTo>
                      <a:lnTo>
                        <a:pt x="233" y="467"/>
                      </a:lnTo>
                      <a:lnTo>
                        <a:pt x="238" y="457"/>
                      </a:lnTo>
                      <a:lnTo>
                        <a:pt x="243" y="447"/>
                      </a:lnTo>
                      <a:lnTo>
                        <a:pt x="243" y="437"/>
                      </a:lnTo>
                      <a:lnTo>
                        <a:pt x="248" y="427"/>
                      </a:lnTo>
                      <a:lnTo>
                        <a:pt x="253" y="417"/>
                      </a:lnTo>
                      <a:lnTo>
                        <a:pt x="253" y="412"/>
                      </a:lnTo>
                      <a:lnTo>
                        <a:pt x="258" y="402"/>
                      </a:lnTo>
                      <a:lnTo>
                        <a:pt x="263" y="392"/>
                      </a:lnTo>
                      <a:lnTo>
                        <a:pt x="268" y="382"/>
                      </a:lnTo>
                      <a:lnTo>
                        <a:pt x="268" y="372"/>
                      </a:lnTo>
                      <a:lnTo>
                        <a:pt x="273" y="367"/>
                      </a:lnTo>
                      <a:lnTo>
                        <a:pt x="278" y="357"/>
                      </a:lnTo>
                      <a:lnTo>
                        <a:pt x="278" y="347"/>
                      </a:lnTo>
                      <a:lnTo>
                        <a:pt x="283" y="337"/>
                      </a:lnTo>
                      <a:lnTo>
                        <a:pt x="288" y="328"/>
                      </a:lnTo>
                      <a:lnTo>
                        <a:pt x="293" y="323"/>
                      </a:lnTo>
                      <a:lnTo>
                        <a:pt x="293" y="313"/>
                      </a:lnTo>
                      <a:lnTo>
                        <a:pt x="297" y="303"/>
                      </a:lnTo>
                      <a:lnTo>
                        <a:pt x="302" y="293"/>
                      </a:lnTo>
                      <a:lnTo>
                        <a:pt x="302" y="288"/>
                      </a:lnTo>
                      <a:lnTo>
                        <a:pt x="307" y="278"/>
                      </a:lnTo>
                      <a:lnTo>
                        <a:pt x="312" y="268"/>
                      </a:lnTo>
                      <a:lnTo>
                        <a:pt x="317" y="263"/>
                      </a:lnTo>
                      <a:lnTo>
                        <a:pt x="317" y="253"/>
                      </a:lnTo>
                      <a:lnTo>
                        <a:pt x="322" y="248"/>
                      </a:lnTo>
                      <a:lnTo>
                        <a:pt x="327" y="238"/>
                      </a:lnTo>
                      <a:lnTo>
                        <a:pt x="327" y="228"/>
                      </a:lnTo>
                      <a:lnTo>
                        <a:pt x="332" y="223"/>
                      </a:lnTo>
                      <a:lnTo>
                        <a:pt x="337" y="213"/>
                      </a:lnTo>
                      <a:lnTo>
                        <a:pt x="342" y="208"/>
                      </a:lnTo>
                      <a:lnTo>
                        <a:pt x="342" y="198"/>
                      </a:lnTo>
                      <a:lnTo>
                        <a:pt x="347" y="188"/>
                      </a:lnTo>
                      <a:lnTo>
                        <a:pt x="352" y="184"/>
                      </a:lnTo>
                      <a:lnTo>
                        <a:pt x="357" y="174"/>
                      </a:lnTo>
                      <a:lnTo>
                        <a:pt x="357" y="169"/>
                      </a:lnTo>
                      <a:lnTo>
                        <a:pt x="362" y="159"/>
                      </a:lnTo>
                      <a:lnTo>
                        <a:pt x="367" y="154"/>
                      </a:lnTo>
                      <a:lnTo>
                        <a:pt x="367" y="149"/>
                      </a:lnTo>
                      <a:lnTo>
                        <a:pt x="372" y="139"/>
                      </a:lnTo>
                      <a:lnTo>
                        <a:pt x="377" y="134"/>
                      </a:lnTo>
                      <a:lnTo>
                        <a:pt x="382" y="124"/>
                      </a:lnTo>
                      <a:lnTo>
                        <a:pt x="382" y="119"/>
                      </a:lnTo>
                      <a:lnTo>
                        <a:pt x="387" y="114"/>
                      </a:lnTo>
                      <a:lnTo>
                        <a:pt x="392" y="104"/>
                      </a:lnTo>
                      <a:lnTo>
                        <a:pt x="392" y="99"/>
                      </a:lnTo>
                      <a:lnTo>
                        <a:pt x="397" y="94"/>
                      </a:lnTo>
                      <a:lnTo>
                        <a:pt x="402" y="84"/>
                      </a:lnTo>
                      <a:lnTo>
                        <a:pt x="407" y="79"/>
                      </a:lnTo>
                      <a:lnTo>
                        <a:pt x="407" y="74"/>
                      </a:lnTo>
                      <a:lnTo>
                        <a:pt x="412" y="69"/>
                      </a:lnTo>
                      <a:lnTo>
                        <a:pt x="417" y="59"/>
                      </a:lnTo>
                      <a:lnTo>
                        <a:pt x="417" y="54"/>
                      </a:lnTo>
                      <a:lnTo>
                        <a:pt x="422" y="49"/>
                      </a:lnTo>
                      <a:lnTo>
                        <a:pt x="427" y="45"/>
                      </a:lnTo>
                      <a:lnTo>
                        <a:pt x="432" y="40"/>
                      </a:lnTo>
                      <a:lnTo>
                        <a:pt x="432" y="30"/>
                      </a:lnTo>
                      <a:lnTo>
                        <a:pt x="437" y="25"/>
                      </a:lnTo>
                      <a:lnTo>
                        <a:pt x="442" y="20"/>
                      </a:lnTo>
                      <a:lnTo>
                        <a:pt x="442" y="15"/>
                      </a:lnTo>
                      <a:lnTo>
                        <a:pt x="446" y="10"/>
                      </a:lnTo>
                      <a:lnTo>
                        <a:pt x="451" y="5"/>
                      </a:lnTo>
                      <a:lnTo>
                        <a:pt x="456" y="0"/>
                      </a:lnTo>
                    </a:path>
                  </a:pathLst>
                </a:custGeom>
                <a:noFill/>
                <a:ln w="25400">
                  <a:solidFill>
                    <a:srgbClr val="0000FF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2" name="Freeform 153"/>
                <p:cNvSpPr>
                  <a:spLocks/>
                </p:cNvSpPr>
                <p:nvPr/>
              </p:nvSpPr>
              <p:spPr bwMode="auto">
                <a:xfrm>
                  <a:off x="4943476" y="1803400"/>
                  <a:ext cx="828675" cy="747713"/>
                </a:xfrm>
                <a:custGeom>
                  <a:avLst/>
                  <a:gdLst/>
                  <a:ahLst/>
                  <a:cxnLst>
                    <a:cxn ang="0">
                      <a:pos x="5" y="114"/>
                    </a:cxn>
                    <a:cxn ang="0">
                      <a:pos x="15" y="99"/>
                    </a:cxn>
                    <a:cxn ang="0">
                      <a:pos x="25" y="84"/>
                    </a:cxn>
                    <a:cxn ang="0">
                      <a:pos x="40" y="74"/>
                    </a:cxn>
                    <a:cxn ang="0">
                      <a:pos x="50" y="59"/>
                    </a:cxn>
                    <a:cxn ang="0">
                      <a:pos x="70" y="44"/>
                    </a:cxn>
                    <a:cxn ang="0">
                      <a:pos x="80" y="34"/>
                    </a:cxn>
                    <a:cxn ang="0">
                      <a:pos x="85" y="29"/>
                    </a:cxn>
                    <a:cxn ang="0">
                      <a:pos x="100" y="20"/>
                    </a:cxn>
                    <a:cxn ang="0">
                      <a:pos x="115" y="10"/>
                    </a:cxn>
                    <a:cxn ang="0">
                      <a:pos x="130" y="5"/>
                    </a:cxn>
                    <a:cxn ang="0">
                      <a:pos x="144" y="0"/>
                    </a:cxn>
                    <a:cxn ang="0">
                      <a:pos x="159" y="0"/>
                    </a:cxn>
                    <a:cxn ang="0">
                      <a:pos x="174" y="0"/>
                    </a:cxn>
                    <a:cxn ang="0">
                      <a:pos x="189" y="0"/>
                    </a:cxn>
                    <a:cxn ang="0">
                      <a:pos x="204" y="0"/>
                    </a:cxn>
                    <a:cxn ang="0">
                      <a:pos x="219" y="5"/>
                    </a:cxn>
                    <a:cxn ang="0">
                      <a:pos x="234" y="15"/>
                    </a:cxn>
                    <a:cxn ang="0">
                      <a:pos x="249" y="20"/>
                    </a:cxn>
                    <a:cxn ang="0">
                      <a:pos x="264" y="29"/>
                    </a:cxn>
                    <a:cxn ang="0">
                      <a:pos x="279" y="44"/>
                    </a:cxn>
                    <a:cxn ang="0">
                      <a:pos x="293" y="59"/>
                    </a:cxn>
                    <a:cxn ang="0">
                      <a:pos x="308" y="74"/>
                    </a:cxn>
                    <a:cxn ang="0">
                      <a:pos x="323" y="89"/>
                    </a:cxn>
                    <a:cxn ang="0">
                      <a:pos x="333" y="104"/>
                    </a:cxn>
                    <a:cxn ang="0">
                      <a:pos x="343" y="119"/>
                    </a:cxn>
                    <a:cxn ang="0">
                      <a:pos x="358" y="134"/>
                    </a:cxn>
                    <a:cxn ang="0">
                      <a:pos x="368" y="149"/>
                    </a:cxn>
                    <a:cxn ang="0">
                      <a:pos x="378" y="169"/>
                    </a:cxn>
                    <a:cxn ang="0">
                      <a:pos x="388" y="183"/>
                    </a:cxn>
                    <a:cxn ang="0">
                      <a:pos x="398" y="203"/>
                    </a:cxn>
                    <a:cxn ang="0">
                      <a:pos x="408" y="223"/>
                    </a:cxn>
                    <a:cxn ang="0">
                      <a:pos x="418" y="243"/>
                    </a:cxn>
                    <a:cxn ang="0">
                      <a:pos x="432" y="263"/>
                    </a:cxn>
                    <a:cxn ang="0">
                      <a:pos x="442" y="283"/>
                    </a:cxn>
                    <a:cxn ang="0">
                      <a:pos x="452" y="308"/>
                    </a:cxn>
                    <a:cxn ang="0">
                      <a:pos x="462" y="332"/>
                    </a:cxn>
                    <a:cxn ang="0">
                      <a:pos x="472" y="352"/>
                    </a:cxn>
                    <a:cxn ang="0">
                      <a:pos x="482" y="377"/>
                    </a:cxn>
                    <a:cxn ang="0">
                      <a:pos x="497" y="402"/>
                    </a:cxn>
                    <a:cxn ang="0">
                      <a:pos x="507" y="427"/>
                    </a:cxn>
                    <a:cxn ang="0">
                      <a:pos x="517" y="452"/>
                    </a:cxn>
                  </a:cxnLst>
                  <a:rect l="0" t="0" r="r" b="b"/>
                  <a:pathLst>
                    <a:path w="522" h="471">
                      <a:moveTo>
                        <a:pt x="0" y="124"/>
                      </a:moveTo>
                      <a:lnTo>
                        <a:pt x="0" y="119"/>
                      </a:lnTo>
                      <a:lnTo>
                        <a:pt x="5" y="114"/>
                      </a:lnTo>
                      <a:lnTo>
                        <a:pt x="10" y="109"/>
                      </a:lnTo>
                      <a:lnTo>
                        <a:pt x="15" y="104"/>
                      </a:lnTo>
                      <a:lnTo>
                        <a:pt x="15" y="99"/>
                      </a:lnTo>
                      <a:lnTo>
                        <a:pt x="20" y="94"/>
                      </a:lnTo>
                      <a:lnTo>
                        <a:pt x="30" y="84"/>
                      </a:lnTo>
                      <a:lnTo>
                        <a:pt x="25" y="84"/>
                      </a:lnTo>
                      <a:lnTo>
                        <a:pt x="30" y="84"/>
                      </a:lnTo>
                      <a:lnTo>
                        <a:pt x="35" y="79"/>
                      </a:lnTo>
                      <a:lnTo>
                        <a:pt x="40" y="74"/>
                      </a:lnTo>
                      <a:lnTo>
                        <a:pt x="40" y="69"/>
                      </a:lnTo>
                      <a:lnTo>
                        <a:pt x="45" y="64"/>
                      </a:lnTo>
                      <a:lnTo>
                        <a:pt x="50" y="59"/>
                      </a:lnTo>
                      <a:lnTo>
                        <a:pt x="55" y="54"/>
                      </a:lnTo>
                      <a:lnTo>
                        <a:pt x="60" y="54"/>
                      </a:lnTo>
                      <a:lnTo>
                        <a:pt x="70" y="44"/>
                      </a:lnTo>
                      <a:lnTo>
                        <a:pt x="65" y="44"/>
                      </a:lnTo>
                      <a:lnTo>
                        <a:pt x="70" y="44"/>
                      </a:lnTo>
                      <a:lnTo>
                        <a:pt x="80" y="34"/>
                      </a:lnTo>
                      <a:lnTo>
                        <a:pt x="75" y="34"/>
                      </a:lnTo>
                      <a:lnTo>
                        <a:pt x="80" y="34"/>
                      </a:lnTo>
                      <a:lnTo>
                        <a:pt x="85" y="29"/>
                      </a:lnTo>
                      <a:lnTo>
                        <a:pt x="90" y="25"/>
                      </a:lnTo>
                      <a:lnTo>
                        <a:pt x="95" y="25"/>
                      </a:lnTo>
                      <a:lnTo>
                        <a:pt x="100" y="20"/>
                      </a:lnTo>
                      <a:lnTo>
                        <a:pt x="105" y="15"/>
                      </a:lnTo>
                      <a:lnTo>
                        <a:pt x="110" y="15"/>
                      </a:lnTo>
                      <a:lnTo>
                        <a:pt x="115" y="10"/>
                      </a:lnTo>
                      <a:lnTo>
                        <a:pt x="120" y="10"/>
                      </a:lnTo>
                      <a:lnTo>
                        <a:pt x="125" y="10"/>
                      </a:lnTo>
                      <a:lnTo>
                        <a:pt x="130" y="5"/>
                      </a:lnTo>
                      <a:lnTo>
                        <a:pt x="134" y="5"/>
                      </a:lnTo>
                      <a:lnTo>
                        <a:pt x="139" y="0"/>
                      </a:lnTo>
                      <a:lnTo>
                        <a:pt x="144" y="0"/>
                      </a:lnTo>
                      <a:lnTo>
                        <a:pt x="149" y="0"/>
                      </a:lnTo>
                      <a:lnTo>
                        <a:pt x="154" y="0"/>
                      </a:lnTo>
                      <a:lnTo>
                        <a:pt x="159" y="0"/>
                      </a:lnTo>
                      <a:lnTo>
                        <a:pt x="164" y="0"/>
                      </a:lnTo>
                      <a:lnTo>
                        <a:pt x="169" y="0"/>
                      </a:lnTo>
                      <a:lnTo>
                        <a:pt x="174" y="0"/>
                      </a:lnTo>
                      <a:lnTo>
                        <a:pt x="179" y="0"/>
                      </a:lnTo>
                      <a:lnTo>
                        <a:pt x="184" y="0"/>
                      </a:lnTo>
                      <a:lnTo>
                        <a:pt x="189" y="0"/>
                      </a:lnTo>
                      <a:lnTo>
                        <a:pt x="194" y="0"/>
                      </a:lnTo>
                      <a:lnTo>
                        <a:pt x="199" y="0"/>
                      </a:lnTo>
                      <a:lnTo>
                        <a:pt x="204" y="0"/>
                      </a:lnTo>
                      <a:lnTo>
                        <a:pt x="209" y="5"/>
                      </a:lnTo>
                      <a:lnTo>
                        <a:pt x="214" y="5"/>
                      </a:lnTo>
                      <a:lnTo>
                        <a:pt x="219" y="5"/>
                      </a:lnTo>
                      <a:lnTo>
                        <a:pt x="224" y="10"/>
                      </a:lnTo>
                      <a:lnTo>
                        <a:pt x="229" y="10"/>
                      </a:lnTo>
                      <a:lnTo>
                        <a:pt x="234" y="15"/>
                      </a:lnTo>
                      <a:lnTo>
                        <a:pt x="239" y="15"/>
                      </a:lnTo>
                      <a:lnTo>
                        <a:pt x="244" y="20"/>
                      </a:lnTo>
                      <a:lnTo>
                        <a:pt x="249" y="20"/>
                      </a:lnTo>
                      <a:lnTo>
                        <a:pt x="254" y="25"/>
                      </a:lnTo>
                      <a:lnTo>
                        <a:pt x="259" y="29"/>
                      </a:lnTo>
                      <a:lnTo>
                        <a:pt x="264" y="29"/>
                      </a:lnTo>
                      <a:lnTo>
                        <a:pt x="269" y="34"/>
                      </a:lnTo>
                      <a:lnTo>
                        <a:pt x="274" y="39"/>
                      </a:lnTo>
                      <a:lnTo>
                        <a:pt x="279" y="44"/>
                      </a:lnTo>
                      <a:lnTo>
                        <a:pt x="283" y="49"/>
                      </a:lnTo>
                      <a:lnTo>
                        <a:pt x="288" y="54"/>
                      </a:lnTo>
                      <a:lnTo>
                        <a:pt x="293" y="59"/>
                      </a:lnTo>
                      <a:lnTo>
                        <a:pt x="298" y="64"/>
                      </a:lnTo>
                      <a:lnTo>
                        <a:pt x="303" y="69"/>
                      </a:lnTo>
                      <a:lnTo>
                        <a:pt x="308" y="74"/>
                      </a:lnTo>
                      <a:lnTo>
                        <a:pt x="313" y="79"/>
                      </a:lnTo>
                      <a:lnTo>
                        <a:pt x="318" y="84"/>
                      </a:lnTo>
                      <a:lnTo>
                        <a:pt x="323" y="89"/>
                      </a:lnTo>
                      <a:lnTo>
                        <a:pt x="328" y="94"/>
                      </a:lnTo>
                      <a:lnTo>
                        <a:pt x="328" y="99"/>
                      </a:lnTo>
                      <a:lnTo>
                        <a:pt x="333" y="104"/>
                      </a:lnTo>
                      <a:lnTo>
                        <a:pt x="338" y="109"/>
                      </a:lnTo>
                      <a:lnTo>
                        <a:pt x="343" y="114"/>
                      </a:lnTo>
                      <a:lnTo>
                        <a:pt x="343" y="119"/>
                      </a:lnTo>
                      <a:lnTo>
                        <a:pt x="348" y="124"/>
                      </a:lnTo>
                      <a:lnTo>
                        <a:pt x="353" y="129"/>
                      </a:lnTo>
                      <a:lnTo>
                        <a:pt x="358" y="134"/>
                      </a:lnTo>
                      <a:lnTo>
                        <a:pt x="358" y="139"/>
                      </a:lnTo>
                      <a:lnTo>
                        <a:pt x="363" y="144"/>
                      </a:lnTo>
                      <a:lnTo>
                        <a:pt x="368" y="149"/>
                      </a:lnTo>
                      <a:lnTo>
                        <a:pt x="368" y="154"/>
                      </a:lnTo>
                      <a:lnTo>
                        <a:pt x="373" y="164"/>
                      </a:lnTo>
                      <a:lnTo>
                        <a:pt x="378" y="169"/>
                      </a:lnTo>
                      <a:lnTo>
                        <a:pt x="383" y="173"/>
                      </a:lnTo>
                      <a:lnTo>
                        <a:pt x="383" y="178"/>
                      </a:lnTo>
                      <a:lnTo>
                        <a:pt x="388" y="183"/>
                      </a:lnTo>
                      <a:lnTo>
                        <a:pt x="393" y="193"/>
                      </a:lnTo>
                      <a:lnTo>
                        <a:pt x="393" y="198"/>
                      </a:lnTo>
                      <a:lnTo>
                        <a:pt x="398" y="203"/>
                      </a:lnTo>
                      <a:lnTo>
                        <a:pt x="403" y="208"/>
                      </a:lnTo>
                      <a:lnTo>
                        <a:pt x="408" y="218"/>
                      </a:lnTo>
                      <a:lnTo>
                        <a:pt x="408" y="223"/>
                      </a:lnTo>
                      <a:lnTo>
                        <a:pt x="413" y="228"/>
                      </a:lnTo>
                      <a:lnTo>
                        <a:pt x="418" y="238"/>
                      </a:lnTo>
                      <a:lnTo>
                        <a:pt x="418" y="243"/>
                      </a:lnTo>
                      <a:lnTo>
                        <a:pt x="423" y="248"/>
                      </a:lnTo>
                      <a:lnTo>
                        <a:pt x="427" y="258"/>
                      </a:lnTo>
                      <a:lnTo>
                        <a:pt x="432" y="263"/>
                      </a:lnTo>
                      <a:lnTo>
                        <a:pt x="432" y="273"/>
                      </a:lnTo>
                      <a:lnTo>
                        <a:pt x="437" y="278"/>
                      </a:lnTo>
                      <a:lnTo>
                        <a:pt x="442" y="283"/>
                      </a:lnTo>
                      <a:lnTo>
                        <a:pt x="442" y="293"/>
                      </a:lnTo>
                      <a:lnTo>
                        <a:pt x="447" y="298"/>
                      </a:lnTo>
                      <a:lnTo>
                        <a:pt x="452" y="308"/>
                      </a:lnTo>
                      <a:lnTo>
                        <a:pt x="457" y="312"/>
                      </a:lnTo>
                      <a:lnTo>
                        <a:pt x="457" y="322"/>
                      </a:lnTo>
                      <a:lnTo>
                        <a:pt x="462" y="332"/>
                      </a:lnTo>
                      <a:lnTo>
                        <a:pt x="467" y="337"/>
                      </a:lnTo>
                      <a:lnTo>
                        <a:pt x="467" y="347"/>
                      </a:lnTo>
                      <a:lnTo>
                        <a:pt x="472" y="352"/>
                      </a:lnTo>
                      <a:lnTo>
                        <a:pt x="477" y="362"/>
                      </a:lnTo>
                      <a:lnTo>
                        <a:pt x="482" y="372"/>
                      </a:lnTo>
                      <a:lnTo>
                        <a:pt x="482" y="377"/>
                      </a:lnTo>
                      <a:lnTo>
                        <a:pt x="487" y="387"/>
                      </a:lnTo>
                      <a:lnTo>
                        <a:pt x="492" y="392"/>
                      </a:lnTo>
                      <a:lnTo>
                        <a:pt x="497" y="402"/>
                      </a:lnTo>
                      <a:lnTo>
                        <a:pt x="497" y="412"/>
                      </a:lnTo>
                      <a:lnTo>
                        <a:pt x="502" y="417"/>
                      </a:lnTo>
                      <a:lnTo>
                        <a:pt x="507" y="427"/>
                      </a:lnTo>
                      <a:lnTo>
                        <a:pt x="507" y="437"/>
                      </a:lnTo>
                      <a:lnTo>
                        <a:pt x="512" y="447"/>
                      </a:lnTo>
                      <a:lnTo>
                        <a:pt x="517" y="452"/>
                      </a:lnTo>
                      <a:lnTo>
                        <a:pt x="522" y="461"/>
                      </a:lnTo>
                      <a:lnTo>
                        <a:pt x="522" y="471"/>
                      </a:lnTo>
                    </a:path>
                  </a:pathLst>
                </a:custGeom>
                <a:noFill/>
                <a:ln w="25400">
                  <a:solidFill>
                    <a:srgbClr val="0000FF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3" name="Freeform 154"/>
                <p:cNvSpPr>
                  <a:spLocks/>
                </p:cNvSpPr>
                <p:nvPr/>
              </p:nvSpPr>
              <p:spPr bwMode="auto">
                <a:xfrm>
                  <a:off x="5772151" y="2551113"/>
                  <a:ext cx="300038" cy="828675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5" y="10"/>
                    </a:cxn>
                    <a:cxn ang="0">
                      <a:pos x="10" y="20"/>
                    </a:cxn>
                    <a:cxn ang="0">
                      <a:pos x="10" y="25"/>
                    </a:cxn>
                    <a:cxn ang="0">
                      <a:pos x="15" y="35"/>
                    </a:cxn>
                    <a:cxn ang="0">
                      <a:pos x="20" y="45"/>
                    </a:cxn>
                    <a:cxn ang="0">
                      <a:pos x="25" y="55"/>
                    </a:cxn>
                    <a:cxn ang="0">
                      <a:pos x="25" y="65"/>
                    </a:cxn>
                    <a:cxn ang="0">
                      <a:pos x="30" y="70"/>
                    </a:cxn>
                    <a:cxn ang="0">
                      <a:pos x="35" y="80"/>
                    </a:cxn>
                    <a:cxn ang="0">
                      <a:pos x="35" y="90"/>
                    </a:cxn>
                    <a:cxn ang="0">
                      <a:pos x="40" y="100"/>
                    </a:cxn>
                    <a:cxn ang="0">
                      <a:pos x="45" y="110"/>
                    </a:cxn>
                    <a:cxn ang="0">
                      <a:pos x="50" y="120"/>
                    </a:cxn>
                    <a:cxn ang="0">
                      <a:pos x="50" y="129"/>
                    </a:cxn>
                    <a:cxn ang="0">
                      <a:pos x="54" y="139"/>
                    </a:cxn>
                    <a:cxn ang="0">
                      <a:pos x="59" y="149"/>
                    </a:cxn>
                    <a:cxn ang="0">
                      <a:pos x="59" y="159"/>
                    </a:cxn>
                    <a:cxn ang="0">
                      <a:pos x="64" y="164"/>
                    </a:cxn>
                    <a:cxn ang="0">
                      <a:pos x="69" y="174"/>
                    </a:cxn>
                    <a:cxn ang="0">
                      <a:pos x="74" y="184"/>
                    </a:cxn>
                    <a:cxn ang="0">
                      <a:pos x="74" y="194"/>
                    </a:cxn>
                    <a:cxn ang="0">
                      <a:pos x="79" y="204"/>
                    </a:cxn>
                    <a:cxn ang="0">
                      <a:pos x="84" y="214"/>
                    </a:cxn>
                    <a:cxn ang="0">
                      <a:pos x="89" y="224"/>
                    </a:cxn>
                    <a:cxn ang="0">
                      <a:pos x="89" y="234"/>
                    </a:cxn>
                    <a:cxn ang="0">
                      <a:pos x="94" y="244"/>
                    </a:cxn>
                    <a:cxn ang="0">
                      <a:pos x="99" y="254"/>
                    </a:cxn>
                    <a:cxn ang="0">
                      <a:pos x="99" y="264"/>
                    </a:cxn>
                    <a:cxn ang="0">
                      <a:pos x="104" y="273"/>
                    </a:cxn>
                    <a:cxn ang="0">
                      <a:pos x="109" y="283"/>
                    </a:cxn>
                    <a:cxn ang="0">
                      <a:pos x="114" y="293"/>
                    </a:cxn>
                    <a:cxn ang="0">
                      <a:pos x="114" y="303"/>
                    </a:cxn>
                    <a:cxn ang="0">
                      <a:pos x="119" y="313"/>
                    </a:cxn>
                    <a:cxn ang="0">
                      <a:pos x="124" y="323"/>
                    </a:cxn>
                    <a:cxn ang="0">
                      <a:pos x="124" y="333"/>
                    </a:cxn>
                    <a:cxn ang="0">
                      <a:pos x="129" y="343"/>
                    </a:cxn>
                    <a:cxn ang="0">
                      <a:pos x="134" y="358"/>
                    </a:cxn>
                    <a:cxn ang="0">
                      <a:pos x="139" y="368"/>
                    </a:cxn>
                    <a:cxn ang="0">
                      <a:pos x="139" y="378"/>
                    </a:cxn>
                    <a:cxn ang="0">
                      <a:pos x="144" y="388"/>
                    </a:cxn>
                    <a:cxn ang="0">
                      <a:pos x="149" y="398"/>
                    </a:cxn>
                    <a:cxn ang="0">
                      <a:pos x="149" y="407"/>
                    </a:cxn>
                    <a:cxn ang="0">
                      <a:pos x="154" y="417"/>
                    </a:cxn>
                    <a:cxn ang="0">
                      <a:pos x="159" y="427"/>
                    </a:cxn>
                    <a:cxn ang="0">
                      <a:pos x="164" y="437"/>
                    </a:cxn>
                    <a:cxn ang="0">
                      <a:pos x="164" y="447"/>
                    </a:cxn>
                    <a:cxn ang="0">
                      <a:pos x="169" y="457"/>
                    </a:cxn>
                    <a:cxn ang="0">
                      <a:pos x="174" y="467"/>
                    </a:cxn>
                    <a:cxn ang="0">
                      <a:pos x="174" y="477"/>
                    </a:cxn>
                    <a:cxn ang="0">
                      <a:pos x="179" y="487"/>
                    </a:cxn>
                    <a:cxn ang="0">
                      <a:pos x="184" y="497"/>
                    </a:cxn>
                    <a:cxn ang="0">
                      <a:pos x="189" y="507"/>
                    </a:cxn>
                    <a:cxn ang="0">
                      <a:pos x="189" y="522"/>
                    </a:cxn>
                  </a:cxnLst>
                  <a:rect l="0" t="0" r="r" b="b"/>
                  <a:pathLst>
                    <a:path w="189" h="522">
                      <a:moveTo>
                        <a:pt x="0" y="0"/>
                      </a:moveTo>
                      <a:lnTo>
                        <a:pt x="5" y="10"/>
                      </a:lnTo>
                      <a:lnTo>
                        <a:pt x="10" y="20"/>
                      </a:lnTo>
                      <a:lnTo>
                        <a:pt x="10" y="25"/>
                      </a:lnTo>
                      <a:lnTo>
                        <a:pt x="15" y="35"/>
                      </a:lnTo>
                      <a:lnTo>
                        <a:pt x="20" y="45"/>
                      </a:lnTo>
                      <a:lnTo>
                        <a:pt x="25" y="55"/>
                      </a:lnTo>
                      <a:lnTo>
                        <a:pt x="25" y="65"/>
                      </a:lnTo>
                      <a:lnTo>
                        <a:pt x="30" y="70"/>
                      </a:lnTo>
                      <a:lnTo>
                        <a:pt x="35" y="80"/>
                      </a:lnTo>
                      <a:lnTo>
                        <a:pt x="35" y="90"/>
                      </a:lnTo>
                      <a:lnTo>
                        <a:pt x="40" y="100"/>
                      </a:lnTo>
                      <a:lnTo>
                        <a:pt x="45" y="110"/>
                      </a:lnTo>
                      <a:lnTo>
                        <a:pt x="50" y="120"/>
                      </a:lnTo>
                      <a:lnTo>
                        <a:pt x="50" y="129"/>
                      </a:lnTo>
                      <a:lnTo>
                        <a:pt x="54" y="139"/>
                      </a:lnTo>
                      <a:lnTo>
                        <a:pt x="59" y="149"/>
                      </a:lnTo>
                      <a:lnTo>
                        <a:pt x="59" y="159"/>
                      </a:lnTo>
                      <a:lnTo>
                        <a:pt x="64" y="164"/>
                      </a:lnTo>
                      <a:lnTo>
                        <a:pt x="69" y="174"/>
                      </a:lnTo>
                      <a:lnTo>
                        <a:pt x="74" y="184"/>
                      </a:lnTo>
                      <a:lnTo>
                        <a:pt x="74" y="194"/>
                      </a:lnTo>
                      <a:lnTo>
                        <a:pt x="79" y="204"/>
                      </a:lnTo>
                      <a:lnTo>
                        <a:pt x="84" y="214"/>
                      </a:lnTo>
                      <a:lnTo>
                        <a:pt x="89" y="224"/>
                      </a:lnTo>
                      <a:lnTo>
                        <a:pt x="89" y="234"/>
                      </a:lnTo>
                      <a:lnTo>
                        <a:pt x="94" y="244"/>
                      </a:lnTo>
                      <a:lnTo>
                        <a:pt x="99" y="254"/>
                      </a:lnTo>
                      <a:lnTo>
                        <a:pt x="99" y="264"/>
                      </a:lnTo>
                      <a:lnTo>
                        <a:pt x="104" y="273"/>
                      </a:lnTo>
                      <a:lnTo>
                        <a:pt x="109" y="283"/>
                      </a:lnTo>
                      <a:lnTo>
                        <a:pt x="114" y="293"/>
                      </a:lnTo>
                      <a:lnTo>
                        <a:pt x="114" y="303"/>
                      </a:lnTo>
                      <a:lnTo>
                        <a:pt x="119" y="313"/>
                      </a:lnTo>
                      <a:lnTo>
                        <a:pt x="124" y="323"/>
                      </a:lnTo>
                      <a:lnTo>
                        <a:pt x="124" y="333"/>
                      </a:lnTo>
                      <a:lnTo>
                        <a:pt x="129" y="343"/>
                      </a:lnTo>
                      <a:lnTo>
                        <a:pt x="134" y="358"/>
                      </a:lnTo>
                      <a:lnTo>
                        <a:pt x="139" y="368"/>
                      </a:lnTo>
                      <a:lnTo>
                        <a:pt x="139" y="378"/>
                      </a:lnTo>
                      <a:lnTo>
                        <a:pt x="144" y="388"/>
                      </a:lnTo>
                      <a:lnTo>
                        <a:pt x="149" y="398"/>
                      </a:lnTo>
                      <a:lnTo>
                        <a:pt x="149" y="407"/>
                      </a:lnTo>
                      <a:lnTo>
                        <a:pt x="154" y="417"/>
                      </a:lnTo>
                      <a:lnTo>
                        <a:pt x="159" y="427"/>
                      </a:lnTo>
                      <a:lnTo>
                        <a:pt x="164" y="437"/>
                      </a:lnTo>
                      <a:lnTo>
                        <a:pt x="164" y="447"/>
                      </a:lnTo>
                      <a:lnTo>
                        <a:pt x="169" y="457"/>
                      </a:lnTo>
                      <a:lnTo>
                        <a:pt x="174" y="467"/>
                      </a:lnTo>
                      <a:lnTo>
                        <a:pt x="174" y="477"/>
                      </a:lnTo>
                      <a:lnTo>
                        <a:pt x="179" y="487"/>
                      </a:lnTo>
                      <a:lnTo>
                        <a:pt x="184" y="497"/>
                      </a:lnTo>
                      <a:lnTo>
                        <a:pt x="189" y="507"/>
                      </a:lnTo>
                      <a:lnTo>
                        <a:pt x="189" y="522"/>
                      </a:lnTo>
                    </a:path>
                  </a:pathLst>
                </a:custGeom>
                <a:noFill/>
                <a:ln w="25400">
                  <a:solidFill>
                    <a:srgbClr val="0000FF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  <p:grpSp>
            <p:nvGrpSpPr>
              <p:cNvPr id="44" name="Group 172"/>
              <p:cNvGrpSpPr/>
              <p:nvPr/>
            </p:nvGrpSpPr>
            <p:grpSpPr>
              <a:xfrm>
                <a:off x="3922060" y="0"/>
                <a:ext cx="1378017" cy="3121025"/>
                <a:chOff x="2673351" y="1803400"/>
                <a:chExt cx="3398838" cy="3121025"/>
              </a:xfrm>
            </p:grpSpPr>
            <p:sp>
              <p:nvSpPr>
                <p:cNvPr id="45" name="Freeform 150"/>
                <p:cNvSpPr>
                  <a:spLocks/>
                </p:cNvSpPr>
                <p:nvPr/>
              </p:nvSpPr>
              <p:spPr bwMode="auto">
                <a:xfrm>
                  <a:off x="2673351" y="3363913"/>
                  <a:ext cx="749300" cy="1528763"/>
                </a:xfrm>
                <a:custGeom>
                  <a:avLst/>
                  <a:gdLst/>
                  <a:ahLst/>
                  <a:cxnLst>
                    <a:cxn ang="0">
                      <a:pos x="5" y="20"/>
                    </a:cxn>
                    <a:cxn ang="0">
                      <a:pos x="15" y="49"/>
                    </a:cxn>
                    <a:cxn ang="0">
                      <a:pos x="25" y="79"/>
                    </a:cxn>
                    <a:cxn ang="0">
                      <a:pos x="35" y="109"/>
                    </a:cxn>
                    <a:cxn ang="0">
                      <a:pos x="50" y="139"/>
                    </a:cxn>
                    <a:cxn ang="0">
                      <a:pos x="60" y="174"/>
                    </a:cxn>
                    <a:cxn ang="0">
                      <a:pos x="70" y="203"/>
                    </a:cxn>
                    <a:cxn ang="0">
                      <a:pos x="80" y="233"/>
                    </a:cxn>
                    <a:cxn ang="0">
                      <a:pos x="90" y="263"/>
                    </a:cxn>
                    <a:cxn ang="0">
                      <a:pos x="99" y="293"/>
                    </a:cxn>
                    <a:cxn ang="0">
                      <a:pos x="109" y="322"/>
                    </a:cxn>
                    <a:cxn ang="0">
                      <a:pos x="124" y="347"/>
                    </a:cxn>
                    <a:cxn ang="0">
                      <a:pos x="134" y="377"/>
                    </a:cxn>
                    <a:cxn ang="0">
                      <a:pos x="144" y="407"/>
                    </a:cxn>
                    <a:cxn ang="0">
                      <a:pos x="154" y="437"/>
                    </a:cxn>
                    <a:cxn ang="0">
                      <a:pos x="164" y="461"/>
                    </a:cxn>
                    <a:cxn ang="0">
                      <a:pos x="174" y="491"/>
                    </a:cxn>
                    <a:cxn ang="0">
                      <a:pos x="189" y="516"/>
                    </a:cxn>
                    <a:cxn ang="0">
                      <a:pos x="199" y="541"/>
                    </a:cxn>
                    <a:cxn ang="0">
                      <a:pos x="209" y="566"/>
                    </a:cxn>
                    <a:cxn ang="0">
                      <a:pos x="219" y="591"/>
                    </a:cxn>
                    <a:cxn ang="0">
                      <a:pos x="229" y="615"/>
                    </a:cxn>
                    <a:cxn ang="0">
                      <a:pos x="239" y="640"/>
                    </a:cxn>
                    <a:cxn ang="0">
                      <a:pos x="253" y="665"/>
                    </a:cxn>
                    <a:cxn ang="0">
                      <a:pos x="263" y="685"/>
                    </a:cxn>
                    <a:cxn ang="0">
                      <a:pos x="273" y="705"/>
                    </a:cxn>
                    <a:cxn ang="0">
                      <a:pos x="283" y="730"/>
                    </a:cxn>
                    <a:cxn ang="0">
                      <a:pos x="293" y="749"/>
                    </a:cxn>
                    <a:cxn ang="0">
                      <a:pos x="303" y="769"/>
                    </a:cxn>
                    <a:cxn ang="0">
                      <a:pos x="313" y="784"/>
                    </a:cxn>
                    <a:cxn ang="0">
                      <a:pos x="328" y="804"/>
                    </a:cxn>
                    <a:cxn ang="0">
                      <a:pos x="338" y="824"/>
                    </a:cxn>
                    <a:cxn ang="0">
                      <a:pos x="348" y="839"/>
                    </a:cxn>
                    <a:cxn ang="0">
                      <a:pos x="358" y="854"/>
                    </a:cxn>
                    <a:cxn ang="0">
                      <a:pos x="368" y="869"/>
                    </a:cxn>
                    <a:cxn ang="0">
                      <a:pos x="378" y="884"/>
                    </a:cxn>
                    <a:cxn ang="0">
                      <a:pos x="392" y="898"/>
                    </a:cxn>
                    <a:cxn ang="0">
                      <a:pos x="402" y="913"/>
                    </a:cxn>
                    <a:cxn ang="0">
                      <a:pos x="417" y="923"/>
                    </a:cxn>
                    <a:cxn ang="0">
                      <a:pos x="432" y="938"/>
                    </a:cxn>
                    <a:cxn ang="0">
                      <a:pos x="447" y="948"/>
                    </a:cxn>
                    <a:cxn ang="0">
                      <a:pos x="462" y="958"/>
                    </a:cxn>
                  </a:cxnLst>
                  <a:rect l="0" t="0" r="r" b="b"/>
                  <a:pathLst>
                    <a:path w="472" h="963">
                      <a:moveTo>
                        <a:pt x="0" y="0"/>
                      </a:moveTo>
                      <a:lnTo>
                        <a:pt x="0" y="10"/>
                      </a:lnTo>
                      <a:lnTo>
                        <a:pt x="5" y="20"/>
                      </a:lnTo>
                      <a:lnTo>
                        <a:pt x="10" y="30"/>
                      </a:lnTo>
                      <a:lnTo>
                        <a:pt x="10" y="39"/>
                      </a:lnTo>
                      <a:lnTo>
                        <a:pt x="15" y="49"/>
                      </a:lnTo>
                      <a:lnTo>
                        <a:pt x="20" y="59"/>
                      </a:lnTo>
                      <a:lnTo>
                        <a:pt x="25" y="69"/>
                      </a:lnTo>
                      <a:lnTo>
                        <a:pt x="25" y="79"/>
                      </a:lnTo>
                      <a:lnTo>
                        <a:pt x="30" y="89"/>
                      </a:lnTo>
                      <a:lnTo>
                        <a:pt x="35" y="99"/>
                      </a:lnTo>
                      <a:lnTo>
                        <a:pt x="35" y="109"/>
                      </a:lnTo>
                      <a:lnTo>
                        <a:pt x="40" y="119"/>
                      </a:lnTo>
                      <a:lnTo>
                        <a:pt x="45" y="129"/>
                      </a:lnTo>
                      <a:lnTo>
                        <a:pt x="50" y="139"/>
                      </a:lnTo>
                      <a:lnTo>
                        <a:pt x="50" y="149"/>
                      </a:lnTo>
                      <a:lnTo>
                        <a:pt x="55" y="164"/>
                      </a:lnTo>
                      <a:lnTo>
                        <a:pt x="60" y="174"/>
                      </a:lnTo>
                      <a:lnTo>
                        <a:pt x="60" y="183"/>
                      </a:lnTo>
                      <a:lnTo>
                        <a:pt x="65" y="193"/>
                      </a:lnTo>
                      <a:lnTo>
                        <a:pt x="70" y="203"/>
                      </a:lnTo>
                      <a:lnTo>
                        <a:pt x="75" y="213"/>
                      </a:lnTo>
                      <a:lnTo>
                        <a:pt x="75" y="223"/>
                      </a:lnTo>
                      <a:lnTo>
                        <a:pt x="80" y="233"/>
                      </a:lnTo>
                      <a:lnTo>
                        <a:pt x="85" y="243"/>
                      </a:lnTo>
                      <a:lnTo>
                        <a:pt x="85" y="253"/>
                      </a:lnTo>
                      <a:lnTo>
                        <a:pt x="90" y="263"/>
                      </a:lnTo>
                      <a:lnTo>
                        <a:pt x="95" y="273"/>
                      </a:lnTo>
                      <a:lnTo>
                        <a:pt x="99" y="283"/>
                      </a:lnTo>
                      <a:lnTo>
                        <a:pt x="99" y="293"/>
                      </a:lnTo>
                      <a:lnTo>
                        <a:pt x="104" y="303"/>
                      </a:lnTo>
                      <a:lnTo>
                        <a:pt x="109" y="313"/>
                      </a:lnTo>
                      <a:lnTo>
                        <a:pt x="109" y="322"/>
                      </a:lnTo>
                      <a:lnTo>
                        <a:pt x="114" y="332"/>
                      </a:lnTo>
                      <a:lnTo>
                        <a:pt x="119" y="342"/>
                      </a:lnTo>
                      <a:lnTo>
                        <a:pt x="124" y="347"/>
                      </a:lnTo>
                      <a:lnTo>
                        <a:pt x="124" y="357"/>
                      </a:lnTo>
                      <a:lnTo>
                        <a:pt x="129" y="367"/>
                      </a:lnTo>
                      <a:lnTo>
                        <a:pt x="134" y="377"/>
                      </a:lnTo>
                      <a:lnTo>
                        <a:pt x="139" y="387"/>
                      </a:lnTo>
                      <a:lnTo>
                        <a:pt x="139" y="397"/>
                      </a:lnTo>
                      <a:lnTo>
                        <a:pt x="144" y="407"/>
                      </a:lnTo>
                      <a:lnTo>
                        <a:pt x="149" y="417"/>
                      </a:lnTo>
                      <a:lnTo>
                        <a:pt x="149" y="427"/>
                      </a:lnTo>
                      <a:lnTo>
                        <a:pt x="154" y="437"/>
                      </a:lnTo>
                      <a:lnTo>
                        <a:pt x="159" y="442"/>
                      </a:lnTo>
                      <a:lnTo>
                        <a:pt x="164" y="452"/>
                      </a:lnTo>
                      <a:lnTo>
                        <a:pt x="164" y="461"/>
                      </a:lnTo>
                      <a:lnTo>
                        <a:pt x="169" y="471"/>
                      </a:lnTo>
                      <a:lnTo>
                        <a:pt x="174" y="481"/>
                      </a:lnTo>
                      <a:lnTo>
                        <a:pt x="174" y="491"/>
                      </a:lnTo>
                      <a:lnTo>
                        <a:pt x="179" y="496"/>
                      </a:lnTo>
                      <a:lnTo>
                        <a:pt x="184" y="506"/>
                      </a:lnTo>
                      <a:lnTo>
                        <a:pt x="189" y="516"/>
                      </a:lnTo>
                      <a:lnTo>
                        <a:pt x="189" y="526"/>
                      </a:lnTo>
                      <a:lnTo>
                        <a:pt x="194" y="531"/>
                      </a:lnTo>
                      <a:lnTo>
                        <a:pt x="199" y="541"/>
                      </a:lnTo>
                      <a:lnTo>
                        <a:pt x="199" y="551"/>
                      </a:lnTo>
                      <a:lnTo>
                        <a:pt x="204" y="561"/>
                      </a:lnTo>
                      <a:lnTo>
                        <a:pt x="209" y="566"/>
                      </a:lnTo>
                      <a:lnTo>
                        <a:pt x="214" y="576"/>
                      </a:lnTo>
                      <a:lnTo>
                        <a:pt x="214" y="586"/>
                      </a:lnTo>
                      <a:lnTo>
                        <a:pt x="219" y="591"/>
                      </a:lnTo>
                      <a:lnTo>
                        <a:pt x="224" y="601"/>
                      </a:lnTo>
                      <a:lnTo>
                        <a:pt x="224" y="605"/>
                      </a:lnTo>
                      <a:lnTo>
                        <a:pt x="229" y="615"/>
                      </a:lnTo>
                      <a:lnTo>
                        <a:pt x="234" y="625"/>
                      </a:lnTo>
                      <a:lnTo>
                        <a:pt x="239" y="630"/>
                      </a:lnTo>
                      <a:lnTo>
                        <a:pt x="239" y="640"/>
                      </a:lnTo>
                      <a:lnTo>
                        <a:pt x="243" y="645"/>
                      </a:lnTo>
                      <a:lnTo>
                        <a:pt x="248" y="655"/>
                      </a:lnTo>
                      <a:lnTo>
                        <a:pt x="253" y="665"/>
                      </a:lnTo>
                      <a:lnTo>
                        <a:pt x="253" y="670"/>
                      </a:lnTo>
                      <a:lnTo>
                        <a:pt x="258" y="680"/>
                      </a:lnTo>
                      <a:lnTo>
                        <a:pt x="263" y="685"/>
                      </a:lnTo>
                      <a:lnTo>
                        <a:pt x="263" y="695"/>
                      </a:lnTo>
                      <a:lnTo>
                        <a:pt x="268" y="700"/>
                      </a:lnTo>
                      <a:lnTo>
                        <a:pt x="273" y="705"/>
                      </a:lnTo>
                      <a:lnTo>
                        <a:pt x="278" y="715"/>
                      </a:lnTo>
                      <a:lnTo>
                        <a:pt x="278" y="720"/>
                      </a:lnTo>
                      <a:lnTo>
                        <a:pt x="283" y="730"/>
                      </a:lnTo>
                      <a:lnTo>
                        <a:pt x="288" y="735"/>
                      </a:lnTo>
                      <a:lnTo>
                        <a:pt x="288" y="740"/>
                      </a:lnTo>
                      <a:lnTo>
                        <a:pt x="293" y="749"/>
                      </a:lnTo>
                      <a:lnTo>
                        <a:pt x="298" y="754"/>
                      </a:lnTo>
                      <a:lnTo>
                        <a:pt x="303" y="759"/>
                      </a:lnTo>
                      <a:lnTo>
                        <a:pt x="303" y="769"/>
                      </a:lnTo>
                      <a:lnTo>
                        <a:pt x="308" y="774"/>
                      </a:lnTo>
                      <a:lnTo>
                        <a:pt x="313" y="779"/>
                      </a:lnTo>
                      <a:lnTo>
                        <a:pt x="313" y="784"/>
                      </a:lnTo>
                      <a:lnTo>
                        <a:pt x="318" y="794"/>
                      </a:lnTo>
                      <a:lnTo>
                        <a:pt x="323" y="799"/>
                      </a:lnTo>
                      <a:lnTo>
                        <a:pt x="328" y="804"/>
                      </a:lnTo>
                      <a:lnTo>
                        <a:pt x="328" y="809"/>
                      </a:lnTo>
                      <a:lnTo>
                        <a:pt x="333" y="814"/>
                      </a:lnTo>
                      <a:lnTo>
                        <a:pt x="338" y="824"/>
                      </a:lnTo>
                      <a:lnTo>
                        <a:pt x="338" y="829"/>
                      </a:lnTo>
                      <a:lnTo>
                        <a:pt x="343" y="834"/>
                      </a:lnTo>
                      <a:lnTo>
                        <a:pt x="348" y="839"/>
                      </a:lnTo>
                      <a:lnTo>
                        <a:pt x="353" y="844"/>
                      </a:lnTo>
                      <a:lnTo>
                        <a:pt x="353" y="849"/>
                      </a:lnTo>
                      <a:lnTo>
                        <a:pt x="358" y="854"/>
                      </a:lnTo>
                      <a:lnTo>
                        <a:pt x="363" y="859"/>
                      </a:lnTo>
                      <a:lnTo>
                        <a:pt x="368" y="864"/>
                      </a:lnTo>
                      <a:lnTo>
                        <a:pt x="368" y="869"/>
                      </a:lnTo>
                      <a:lnTo>
                        <a:pt x="373" y="874"/>
                      </a:lnTo>
                      <a:lnTo>
                        <a:pt x="378" y="879"/>
                      </a:lnTo>
                      <a:lnTo>
                        <a:pt x="378" y="884"/>
                      </a:lnTo>
                      <a:lnTo>
                        <a:pt x="383" y="888"/>
                      </a:lnTo>
                      <a:lnTo>
                        <a:pt x="388" y="893"/>
                      </a:lnTo>
                      <a:lnTo>
                        <a:pt x="392" y="898"/>
                      </a:lnTo>
                      <a:lnTo>
                        <a:pt x="397" y="903"/>
                      </a:lnTo>
                      <a:lnTo>
                        <a:pt x="407" y="913"/>
                      </a:lnTo>
                      <a:lnTo>
                        <a:pt x="402" y="913"/>
                      </a:lnTo>
                      <a:lnTo>
                        <a:pt x="407" y="913"/>
                      </a:lnTo>
                      <a:lnTo>
                        <a:pt x="412" y="918"/>
                      </a:lnTo>
                      <a:lnTo>
                        <a:pt x="417" y="923"/>
                      </a:lnTo>
                      <a:lnTo>
                        <a:pt x="422" y="928"/>
                      </a:lnTo>
                      <a:lnTo>
                        <a:pt x="427" y="933"/>
                      </a:lnTo>
                      <a:lnTo>
                        <a:pt x="432" y="938"/>
                      </a:lnTo>
                      <a:lnTo>
                        <a:pt x="437" y="943"/>
                      </a:lnTo>
                      <a:lnTo>
                        <a:pt x="442" y="948"/>
                      </a:lnTo>
                      <a:lnTo>
                        <a:pt x="447" y="948"/>
                      </a:lnTo>
                      <a:lnTo>
                        <a:pt x="452" y="953"/>
                      </a:lnTo>
                      <a:lnTo>
                        <a:pt x="457" y="958"/>
                      </a:lnTo>
                      <a:lnTo>
                        <a:pt x="462" y="958"/>
                      </a:lnTo>
                      <a:lnTo>
                        <a:pt x="467" y="963"/>
                      </a:lnTo>
                      <a:lnTo>
                        <a:pt x="472" y="963"/>
                      </a:lnTo>
                    </a:path>
                  </a:pathLst>
                </a:custGeom>
                <a:noFill/>
                <a:ln w="25400">
                  <a:solidFill>
                    <a:srgbClr val="0000FF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6" name="Freeform 151"/>
                <p:cNvSpPr>
                  <a:spLocks/>
                </p:cNvSpPr>
                <p:nvPr/>
              </p:nvSpPr>
              <p:spPr bwMode="auto">
                <a:xfrm>
                  <a:off x="3422651" y="3781425"/>
                  <a:ext cx="796925" cy="1143000"/>
                </a:xfrm>
                <a:custGeom>
                  <a:avLst/>
                  <a:gdLst/>
                  <a:ahLst/>
                  <a:cxnLst>
                    <a:cxn ang="0">
                      <a:pos x="10" y="705"/>
                    </a:cxn>
                    <a:cxn ang="0">
                      <a:pos x="25" y="710"/>
                    </a:cxn>
                    <a:cxn ang="0">
                      <a:pos x="40" y="715"/>
                    </a:cxn>
                    <a:cxn ang="0">
                      <a:pos x="55" y="715"/>
                    </a:cxn>
                    <a:cxn ang="0">
                      <a:pos x="69" y="715"/>
                    </a:cxn>
                    <a:cxn ang="0">
                      <a:pos x="84" y="715"/>
                    </a:cxn>
                    <a:cxn ang="0">
                      <a:pos x="99" y="710"/>
                    </a:cxn>
                    <a:cxn ang="0">
                      <a:pos x="114" y="705"/>
                    </a:cxn>
                    <a:cxn ang="0">
                      <a:pos x="129" y="700"/>
                    </a:cxn>
                    <a:cxn ang="0">
                      <a:pos x="144" y="690"/>
                    </a:cxn>
                    <a:cxn ang="0">
                      <a:pos x="159" y="675"/>
                    </a:cxn>
                    <a:cxn ang="0">
                      <a:pos x="179" y="660"/>
                    </a:cxn>
                    <a:cxn ang="0">
                      <a:pos x="189" y="650"/>
                    </a:cxn>
                    <a:cxn ang="0">
                      <a:pos x="194" y="645"/>
                    </a:cxn>
                    <a:cxn ang="0">
                      <a:pos x="204" y="630"/>
                    </a:cxn>
                    <a:cxn ang="0">
                      <a:pos x="218" y="616"/>
                    </a:cxn>
                    <a:cxn ang="0">
                      <a:pos x="228" y="601"/>
                    </a:cxn>
                    <a:cxn ang="0">
                      <a:pos x="238" y="586"/>
                    </a:cxn>
                    <a:cxn ang="0">
                      <a:pos x="248" y="571"/>
                    </a:cxn>
                    <a:cxn ang="0">
                      <a:pos x="263" y="551"/>
                    </a:cxn>
                    <a:cxn ang="0">
                      <a:pos x="273" y="536"/>
                    </a:cxn>
                    <a:cxn ang="0">
                      <a:pos x="283" y="516"/>
                    </a:cxn>
                    <a:cxn ang="0">
                      <a:pos x="293" y="496"/>
                    </a:cxn>
                    <a:cxn ang="0">
                      <a:pos x="303" y="477"/>
                    </a:cxn>
                    <a:cxn ang="0">
                      <a:pos x="313" y="457"/>
                    </a:cxn>
                    <a:cxn ang="0">
                      <a:pos x="323" y="437"/>
                    </a:cxn>
                    <a:cxn ang="0">
                      <a:pos x="338" y="417"/>
                    </a:cxn>
                    <a:cxn ang="0">
                      <a:pos x="348" y="392"/>
                    </a:cxn>
                    <a:cxn ang="0">
                      <a:pos x="357" y="367"/>
                    </a:cxn>
                    <a:cxn ang="0">
                      <a:pos x="367" y="342"/>
                    </a:cxn>
                    <a:cxn ang="0">
                      <a:pos x="377" y="323"/>
                    </a:cxn>
                    <a:cxn ang="0">
                      <a:pos x="387" y="298"/>
                    </a:cxn>
                    <a:cxn ang="0">
                      <a:pos x="402" y="268"/>
                    </a:cxn>
                    <a:cxn ang="0">
                      <a:pos x="412" y="243"/>
                    </a:cxn>
                    <a:cxn ang="0">
                      <a:pos x="422" y="218"/>
                    </a:cxn>
                    <a:cxn ang="0">
                      <a:pos x="432" y="189"/>
                    </a:cxn>
                    <a:cxn ang="0">
                      <a:pos x="442" y="164"/>
                    </a:cxn>
                    <a:cxn ang="0">
                      <a:pos x="452" y="134"/>
                    </a:cxn>
                    <a:cxn ang="0">
                      <a:pos x="462" y="104"/>
                    </a:cxn>
                    <a:cxn ang="0">
                      <a:pos x="477" y="79"/>
                    </a:cxn>
                    <a:cxn ang="0">
                      <a:pos x="487" y="50"/>
                    </a:cxn>
                    <a:cxn ang="0">
                      <a:pos x="497" y="20"/>
                    </a:cxn>
                  </a:cxnLst>
                  <a:rect l="0" t="0" r="r" b="b"/>
                  <a:pathLst>
                    <a:path w="502" h="720">
                      <a:moveTo>
                        <a:pt x="0" y="700"/>
                      </a:moveTo>
                      <a:lnTo>
                        <a:pt x="5" y="705"/>
                      </a:lnTo>
                      <a:lnTo>
                        <a:pt x="10" y="705"/>
                      </a:lnTo>
                      <a:lnTo>
                        <a:pt x="15" y="710"/>
                      </a:lnTo>
                      <a:lnTo>
                        <a:pt x="20" y="710"/>
                      </a:lnTo>
                      <a:lnTo>
                        <a:pt x="25" y="710"/>
                      </a:lnTo>
                      <a:lnTo>
                        <a:pt x="30" y="715"/>
                      </a:lnTo>
                      <a:lnTo>
                        <a:pt x="35" y="715"/>
                      </a:lnTo>
                      <a:lnTo>
                        <a:pt x="40" y="715"/>
                      </a:lnTo>
                      <a:lnTo>
                        <a:pt x="45" y="715"/>
                      </a:lnTo>
                      <a:lnTo>
                        <a:pt x="50" y="715"/>
                      </a:lnTo>
                      <a:lnTo>
                        <a:pt x="55" y="715"/>
                      </a:lnTo>
                      <a:lnTo>
                        <a:pt x="60" y="720"/>
                      </a:lnTo>
                      <a:lnTo>
                        <a:pt x="64" y="715"/>
                      </a:lnTo>
                      <a:lnTo>
                        <a:pt x="69" y="715"/>
                      </a:lnTo>
                      <a:lnTo>
                        <a:pt x="74" y="715"/>
                      </a:lnTo>
                      <a:lnTo>
                        <a:pt x="79" y="715"/>
                      </a:lnTo>
                      <a:lnTo>
                        <a:pt x="84" y="715"/>
                      </a:lnTo>
                      <a:lnTo>
                        <a:pt x="89" y="715"/>
                      </a:lnTo>
                      <a:lnTo>
                        <a:pt x="94" y="710"/>
                      </a:lnTo>
                      <a:lnTo>
                        <a:pt x="99" y="710"/>
                      </a:lnTo>
                      <a:lnTo>
                        <a:pt x="104" y="710"/>
                      </a:lnTo>
                      <a:lnTo>
                        <a:pt x="109" y="705"/>
                      </a:lnTo>
                      <a:lnTo>
                        <a:pt x="114" y="705"/>
                      </a:lnTo>
                      <a:lnTo>
                        <a:pt x="119" y="705"/>
                      </a:lnTo>
                      <a:lnTo>
                        <a:pt x="124" y="700"/>
                      </a:lnTo>
                      <a:lnTo>
                        <a:pt x="129" y="700"/>
                      </a:lnTo>
                      <a:lnTo>
                        <a:pt x="134" y="695"/>
                      </a:lnTo>
                      <a:lnTo>
                        <a:pt x="139" y="690"/>
                      </a:lnTo>
                      <a:lnTo>
                        <a:pt x="144" y="690"/>
                      </a:lnTo>
                      <a:lnTo>
                        <a:pt x="149" y="685"/>
                      </a:lnTo>
                      <a:lnTo>
                        <a:pt x="154" y="680"/>
                      </a:lnTo>
                      <a:lnTo>
                        <a:pt x="159" y="675"/>
                      </a:lnTo>
                      <a:lnTo>
                        <a:pt x="164" y="670"/>
                      </a:lnTo>
                      <a:lnTo>
                        <a:pt x="169" y="670"/>
                      </a:lnTo>
                      <a:lnTo>
                        <a:pt x="179" y="660"/>
                      </a:lnTo>
                      <a:lnTo>
                        <a:pt x="174" y="660"/>
                      </a:lnTo>
                      <a:lnTo>
                        <a:pt x="179" y="660"/>
                      </a:lnTo>
                      <a:lnTo>
                        <a:pt x="189" y="650"/>
                      </a:lnTo>
                      <a:lnTo>
                        <a:pt x="184" y="650"/>
                      </a:lnTo>
                      <a:lnTo>
                        <a:pt x="189" y="650"/>
                      </a:lnTo>
                      <a:lnTo>
                        <a:pt x="194" y="645"/>
                      </a:lnTo>
                      <a:lnTo>
                        <a:pt x="199" y="640"/>
                      </a:lnTo>
                      <a:lnTo>
                        <a:pt x="199" y="635"/>
                      </a:lnTo>
                      <a:lnTo>
                        <a:pt x="204" y="630"/>
                      </a:lnTo>
                      <a:lnTo>
                        <a:pt x="209" y="625"/>
                      </a:lnTo>
                      <a:lnTo>
                        <a:pt x="213" y="621"/>
                      </a:lnTo>
                      <a:lnTo>
                        <a:pt x="218" y="616"/>
                      </a:lnTo>
                      <a:lnTo>
                        <a:pt x="223" y="611"/>
                      </a:lnTo>
                      <a:lnTo>
                        <a:pt x="223" y="606"/>
                      </a:lnTo>
                      <a:lnTo>
                        <a:pt x="228" y="601"/>
                      </a:lnTo>
                      <a:lnTo>
                        <a:pt x="233" y="596"/>
                      </a:lnTo>
                      <a:lnTo>
                        <a:pt x="233" y="591"/>
                      </a:lnTo>
                      <a:lnTo>
                        <a:pt x="238" y="586"/>
                      </a:lnTo>
                      <a:lnTo>
                        <a:pt x="243" y="581"/>
                      </a:lnTo>
                      <a:lnTo>
                        <a:pt x="248" y="576"/>
                      </a:lnTo>
                      <a:lnTo>
                        <a:pt x="248" y="571"/>
                      </a:lnTo>
                      <a:lnTo>
                        <a:pt x="253" y="566"/>
                      </a:lnTo>
                      <a:lnTo>
                        <a:pt x="258" y="561"/>
                      </a:lnTo>
                      <a:lnTo>
                        <a:pt x="263" y="551"/>
                      </a:lnTo>
                      <a:lnTo>
                        <a:pt x="263" y="546"/>
                      </a:lnTo>
                      <a:lnTo>
                        <a:pt x="268" y="541"/>
                      </a:lnTo>
                      <a:lnTo>
                        <a:pt x="273" y="536"/>
                      </a:lnTo>
                      <a:lnTo>
                        <a:pt x="273" y="531"/>
                      </a:lnTo>
                      <a:lnTo>
                        <a:pt x="278" y="521"/>
                      </a:lnTo>
                      <a:lnTo>
                        <a:pt x="283" y="516"/>
                      </a:lnTo>
                      <a:lnTo>
                        <a:pt x="288" y="511"/>
                      </a:lnTo>
                      <a:lnTo>
                        <a:pt x="288" y="506"/>
                      </a:lnTo>
                      <a:lnTo>
                        <a:pt x="293" y="496"/>
                      </a:lnTo>
                      <a:lnTo>
                        <a:pt x="298" y="491"/>
                      </a:lnTo>
                      <a:lnTo>
                        <a:pt x="298" y="486"/>
                      </a:lnTo>
                      <a:lnTo>
                        <a:pt x="303" y="477"/>
                      </a:lnTo>
                      <a:lnTo>
                        <a:pt x="308" y="472"/>
                      </a:lnTo>
                      <a:lnTo>
                        <a:pt x="313" y="467"/>
                      </a:lnTo>
                      <a:lnTo>
                        <a:pt x="313" y="457"/>
                      </a:lnTo>
                      <a:lnTo>
                        <a:pt x="318" y="452"/>
                      </a:lnTo>
                      <a:lnTo>
                        <a:pt x="323" y="442"/>
                      </a:lnTo>
                      <a:lnTo>
                        <a:pt x="323" y="437"/>
                      </a:lnTo>
                      <a:lnTo>
                        <a:pt x="328" y="432"/>
                      </a:lnTo>
                      <a:lnTo>
                        <a:pt x="333" y="422"/>
                      </a:lnTo>
                      <a:lnTo>
                        <a:pt x="338" y="417"/>
                      </a:lnTo>
                      <a:lnTo>
                        <a:pt x="338" y="407"/>
                      </a:lnTo>
                      <a:lnTo>
                        <a:pt x="343" y="402"/>
                      </a:lnTo>
                      <a:lnTo>
                        <a:pt x="348" y="392"/>
                      </a:lnTo>
                      <a:lnTo>
                        <a:pt x="348" y="382"/>
                      </a:lnTo>
                      <a:lnTo>
                        <a:pt x="353" y="377"/>
                      </a:lnTo>
                      <a:lnTo>
                        <a:pt x="357" y="367"/>
                      </a:lnTo>
                      <a:lnTo>
                        <a:pt x="362" y="362"/>
                      </a:lnTo>
                      <a:lnTo>
                        <a:pt x="362" y="352"/>
                      </a:lnTo>
                      <a:lnTo>
                        <a:pt x="367" y="342"/>
                      </a:lnTo>
                      <a:lnTo>
                        <a:pt x="372" y="338"/>
                      </a:lnTo>
                      <a:lnTo>
                        <a:pt x="377" y="328"/>
                      </a:lnTo>
                      <a:lnTo>
                        <a:pt x="377" y="323"/>
                      </a:lnTo>
                      <a:lnTo>
                        <a:pt x="382" y="313"/>
                      </a:lnTo>
                      <a:lnTo>
                        <a:pt x="387" y="303"/>
                      </a:lnTo>
                      <a:lnTo>
                        <a:pt x="387" y="298"/>
                      </a:lnTo>
                      <a:lnTo>
                        <a:pt x="392" y="288"/>
                      </a:lnTo>
                      <a:lnTo>
                        <a:pt x="397" y="278"/>
                      </a:lnTo>
                      <a:lnTo>
                        <a:pt x="402" y="268"/>
                      </a:lnTo>
                      <a:lnTo>
                        <a:pt x="402" y="263"/>
                      </a:lnTo>
                      <a:lnTo>
                        <a:pt x="407" y="253"/>
                      </a:lnTo>
                      <a:lnTo>
                        <a:pt x="412" y="243"/>
                      </a:lnTo>
                      <a:lnTo>
                        <a:pt x="412" y="233"/>
                      </a:lnTo>
                      <a:lnTo>
                        <a:pt x="417" y="228"/>
                      </a:lnTo>
                      <a:lnTo>
                        <a:pt x="422" y="218"/>
                      </a:lnTo>
                      <a:lnTo>
                        <a:pt x="427" y="208"/>
                      </a:lnTo>
                      <a:lnTo>
                        <a:pt x="427" y="198"/>
                      </a:lnTo>
                      <a:lnTo>
                        <a:pt x="432" y="189"/>
                      </a:lnTo>
                      <a:lnTo>
                        <a:pt x="437" y="179"/>
                      </a:lnTo>
                      <a:lnTo>
                        <a:pt x="437" y="174"/>
                      </a:lnTo>
                      <a:lnTo>
                        <a:pt x="442" y="164"/>
                      </a:lnTo>
                      <a:lnTo>
                        <a:pt x="447" y="154"/>
                      </a:lnTo>
                      <a:lnTo>
                        <a:pt x="452" y="144"/>
                      </a:lnTo>
                      <a:lnTo>
                        <a:pt x="452" y="134"/>
                      </a:lnTo>
                      <a:lnTo>
                        <a:pt x="457" y="124"/>
                      </a:lnTo>
                      <a:lnTo>
                        <a:pt x="462" y="114"/>
                      </a:lnTo>
                      <a:lnTo>
                        <a:pt x="462" y="104"/>
                      </a:lnTo>
                      <a:lnTo>
                        <a:pt x="467" y="94"/>
                      </a:lnTo>
                      <a:lnTo>
                        <a:pt x="472" y="84"/>
                      </a:lnTo>
                      <a:lnTo>
                        <a:pt x="477" y="79"/>
                      </a:lnTo>
                      <a:lnTo>
                        <a:pt x="477" y="69"/>
                      </a:lnTo>
                      <a:lnTo>
                        <a:pt x="482" y="59"/>
                      </a:lnTo>
                      <a:lnTo>
                        <a:pt x="487" y="50"/>
                      </a:lnTo>
                      <a:lnTo>
                        <a:pt x="492" y="40"/>
                      </a:lnTo>
                      <a:lnTo>
                        <a:pt x="492" y="30"/>
                      </a:lnTo>
                      <a:lnTo>
                        <a:pt x="497" y="20"/>
                      </a:lnTo>
                      <a:lnTo>
                        <a:pt x="502" y="10"/>
                      </a:lnTo>
                      <a:lnTo>
                        <a:pt x="502" y="0"/>
                      </a:lnTo>
                    </a:path>
                  </a:pathLst>
                </a:custGeom>
                <a:noFill/>
                <a:ln w="25400">
                  <a:solidFill>
                    <a:srgbClr val="0000FF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7" name="Freeform 152"/>
                <p:cNvSpPr>
                  <a:spLocks/>
                </p:cNvSpPr>
                <p:nvPr/>
              </p:nvSpPr>
              <p:spPr bwMode="auto">
                <a:xfrm>
                  <a:off x="4219576" y="2000250"/>
                  <a:ext cx="723900" cy="1781175"/>
                </a:xfrm>
                <a:custGeom>
                  <a:avLst/>
                  <a:gdLst/>
                  <a:ahLst/>
                  <a:cxnLst>
                    <a:cxn ang="0">
                      <a:pos x="9" y="1102"/>
                    </a:cxn>
                    <a:cxn ang="0">
                      <a:pos x="19" y="1072"/>
                    </a:cxn>
                    <a:cxn ang="0">
                      <a:pos x="29" y="1042"/>
                    </a:cxn>
                    <a:cxn ang="0">
                      <a:pos x="39" y="1008"/>
                    </a:cxn>
                    <a:cxn ang="0">
                      <a:pos x="49" y="978"/>
                    </a:cxn>
                    <a:cxn ang="0">
                      <a:pos x="64" y="948"/>
                    </a:cxn>
                    <a:cxn ang="0">
                      <a:pos x="74" y="918"/>
                    </a:cxn>
                    <a:cxn ang="0">
                      <a:pos x="84" y="889"/>
                    </a:cxn>
                    <a:cxn ang="0">
                      <a:pos x="94" y="859"/>
                    </a:cxn>
                    <a:cxn ang="0">
                      <a:pos x="104" y="824"/>
                    </a:cxn>
                    <a:cxn ang="0">
                      <a:pos x="114" y="794"/>
                    </a:cxn>
                    <a:cxn ang="0">
                      <a:pos x="129" y="764"/>
                    </a:cxn>
                    <a:cxn ang="0">
                      <a:pos x="139" y="735"/>
                    </a:cxn>
                    <a:cxn ang="0">
                      <a:pos x="149" y="705"/>
                    </a:cxn>
                    <a:cxn ang="0">
                      <a:pos x="158" y="670"/>
                    </a:cxn>
                    <a:cxn ang="0">
                      <a:pos x="168" y="640"/>
                    </a:cxn>
                    <a:cxn ang="0">
                      <a:pos x="178" y="611"/>
                    </a:cxn>
                    <a:cxn ang="0">
                      <a:pos x="188" y="581"/>
                    </a:cxn>
                    <a:cxn ang="0">
                      <a:pos x="203" y="551"/>
                    </a:cxn>
                    <a:cxn ang="0">
                      <a:pos x="213" y="521"/>
                    </a:cxn>
                    <a:cxn ang="0">
                      <a:pos x="223" y="496"/>
                    </a:cxn>
                    <a:cxn ang="0">
                      <a:pos x="233" y="467"/>
                    </a:cxn>
                    <a:cxn ang="0">
                      <a:pos x="243" y="437"/>
                    </a:cxn>
                    <a:cxn ang="0">
                      <a:pos x="253" y="412"/>
                    </a:cxn>
                    <a:cxn ang="0">
                      <a:pos x="268" y="382"/>
                    </a:cxn>
                    <a:cxn ang="0">
                      <a:pos x="278" y="357"/>
                    </a:cxn>
                    <a:cxn ang="0">
                      <a:pos x="288" y="328"/>
                    </a:cxn>
                    <a:cxn ang="0">
                      <a:pos x="297" y="303"/>
                    </a:cxn>
                    <a:cxn ang="0">
                      <a:pos x="307" y="278"/>
                    </a:cxn>
                    <a:cxn ang="0">
                      <a:pos x="317" y="253"/>
                    </a:cxn>
                    <a:cxn ang="0">
                      <a:pos x="327" y="228"/>
                    </a:cxn>
                    <a:cxn ang="0">
                      <a:pos x="342" y="208"/>
                    </a:cxn>
                    <a:cxn ang="0">
                      <a:pos x="352" y="184"/>
                    </a:cxn>
                    <a:cxn ang="0">
                      <a:pos x="362" y="159"/>
                    </a:cxn>
                    <a:cxn ang="0">
                      <a:pos x="372" y="139"/>
                    </a:cxn>
                    <a:cxn ang="0">
                      <a:pos x="382" y="119"/>
                    </a:cxn>
                    <a:cxn ang="0">
                      <a:pos x="392" y="99"/>
                    </a:cxn>
                    <a:cxn ang="0">
                      <a:pos x="407" y="79"/>
                    </a:cxn>
                    <a:cxn ang="0">
                      <a:pos x="417" y="59"/>
                    </a:cxn>
                    <a:cxn ang="0">
                      <a:pos x="427" y="45"/>
                    </a:cxn>
                    <a:cxn ang="0">
                      <a:pos x="437" y="25"/>
                    </a:cxn>
                    <a:cxn ang="0">
                      <a:pos x="446" y="10"/>
                    </a:cxn>
                  </a:cxnLst>
                  <a:rect l="0" t="0" r="r" b="b"/>
                  <a:pathLst>
                    <a:path w="456" h="1122">
                      <a:moveTo>
                        <a:pt x="0" y="1122"/>
                      </a:moveTo>
                      <a:lnTo>
                        <a:pt x="4" y="1112"/>
                      </a:lnTo>
                      <a:lnTo>
                        <a:pt x="9" y="1102"/>
                      </a:lnTo>
                      <a:lnTo>
                        <a:pt x="14" y="1092"/>
                      </a:lnTo>
                      <a:lnTo>
                        <a:pt x="14" y="1082"/>
                      </a:lnTo>
                      <a:lnTo>
                        <a:pt x="19" y="1072"/>
                      </a:lnTo>
                      <a:lnTo>
                        <a:pt x="24" y="1062"/>
                      </a:lnTo>
                      <a:lnTo>
                        <a:pt x="24" y="1052"/>
                      </a:lnTo>
                      <a:lnTo>
                        <a:pt x="29" y="1042"/>
                      </a:lnTo>
                      <a:lnTo>
                        <a:pt x="34" y="1033"/>
                      </a:lnTo>
                      <a:lnTo>
                        <a:pt x="39" y="1023"/>
                      </a:lnTo>
                      <a:lnTo>
                        <a:pt x="39" y="1008"/>
                      </a:lnTo>
                      <a:lnTo>
                        <a:pt x="44" y="998"/>
                      </a:lnTo>
                      <a:lnTo>
                        <a:pt x="49" y="988"/>
                      </a:lnTo>
                      <a:lnTo>
                        <a:pt x="49" y="978"/>
                      </a:lnTo>
                      <a:lnTo>
                        <a:pt x="54" y="968"/>
                      </a:lnTo>
                      <a:lnTo>
                        <a:pt x="59" y="958"/>
                      </a:lnTo>
                      <a:lnTo>
                        <a:pt x="64" y="948"/>
                      </a:lnTo>
                      <a:lnTo>
                        <a:pt x="64" y="938"/>
                      </a:lnTo>
                      <a:lnTo>
                        <a:pt x="69" y="928"/>
                      </a:lnTo>
                      <a:lnTo>
                        <a:pt x="74" y="918"/>
                      </a:lnTo>
                      <a:lnTo>
                        <a:pt x="74" y="908"/>
                      </a:lnTo>
                      <a:lnTo>
                        <a:pt x="79" y="898"/>
                      </a:lnTo>
                      <a:lnTo>
                        <a:pt x="84" y="889"/>
                      </a:lnTo>
                      <a:lnTo>
                        <a:pt x="89" y="879"/>
                      </a:lnTo>
                      <a:lnTo>
                        <a:pt x="89" y="869"/>
                      </a:lnTo>
                      <a:lnTo>
                        <a:pt x="94" y="859"/>
                      </a:lnTo>
                      <a:lnTo>
                        <a:pt x="99" y="844"/>
                      </a:lnTo>
                      <a:lnTo>
                        <a:pt x="104" y="834"/>
                      </a:lnTo>
                      <a:lnTo>
                        <a:pt x="104" y="824"/>
                      </a:lnTo>
                      <a:lnTo>
                        <a:pt x="109" y="814"/>
                      </a:lnTo>
                      <a:lnTo>
                        <a:pt x="114" y="804"/>
                      </a:lnTo>
                      <a:lnTo>
                        <a:pt x="114" y="794"/>
                      </a:lnTo>
                      <a:lnTo>
                        <a:pt x="119" y="784"/>
                      </a:lnTo>
                      <a:lnTo>
                        <a:pt x="124" y="774"/>
                      </a:lnTo>
                      <a:lnTo>
                        <a:pt x="129" y="764"/>
                      </a:lnTo>
                      <a:lnTo>
                        <a:pt x="129" y="754"/>
                      </a:lnTo>
                      <a:lnTo>
                        <a:pt x="134" y="745"/>
                      </a:lnTo>
                      <a:lnTo>
                        <a:pt x="139" y="735"/>
                      </a:lnTo>
                      <a:lnTo>
                        <a:pt x="139" y="725"/>
                      </a:lnTo>
                      <a:lnTo>
                        <a:pt x="144" y="715"/>
                      </a:lnTo>
                      <a:lnTo>
                        <a:pt x="149" y="705"/>
                      </a:lnTo>
                      <a:lnTo>
                        <a:pt x="153" y="690"/>
                      </a:lnTo>
                      <a:lnTo>
                        <a:pt x="153" y="680"/>
                      </a:lnTo>
                      <a:lnTo>
                        <a:pt x="158" y="670"/>
                      </a:lnTo>
                      <a:lnTo>
                        <a:pt x="163" y="660"/>
                      </a:lnTo>
                      <a:lnTo>
                        <a:pt x="163" y="650"/>
                      </a:lnTo>
                      <a:lnTo>
                        <a:pt x="168" y="640"/>
                      </a:lnTo>
                      <a:lnTo>
                        <a:pt x="173" y="630"/>
                      </a:lnTo>
                      <a:lnTo>
                        <a:pt x="178" y="620"/>
                      </a:lnTo>
                      <a:lnTo>
                        <a:pt x="178" y="611"/>
                      </a:lnTo>
                      <a:lnTo>
                        <a:pt x="183" y="601"/>
                      </a:lnTo>
                      <a:lnTo>
                        <a:pt x="188" y="591"/>
                      </a:lnTo>
                      <a:lnTo>
                        <a:pt x="188" y="581"/>
                      </a:lnTo>
                      <a:lnTo>
                        <a:pt x="193" y="571"/>
                      </a:lnTo>
                      <a:lnTo>
                        <a:pt x="198" y="561"/>
                      </a:lnTo>
                      <a:lnTo>
                        <a:pt x="203" y="551"/>
                      </a:lnTo>
                      <a:lnTo>
                        <a:pt x="203" y="541"/>
                      </a:lnTo>
                      <a:lnTo>
                        <a:pt x="208" y="531"/>
                      </a:lnTo>
                      <a:lnTo>
                        <a:pt x="213" y="521"/>
                      </a:lnTo>
                      <a:lnTo>
                        <a:pt x="218" y="511"/>
                      </a:lnTo>
                      <a:lnTo>
                        <a:pt x="218" y="506"/>
                      </a:lnTo>
                      <a:lnTo>
                        <a:pt x="223" y="496"/>
                      </a:lnTo>
                      <a:lnTo>
                        <a:pt x="228" y="486"/>
                      </a:lnTo>
                      <a:lnTo>
                        <a:pt x="228" y="476"/>
                      </a:lnTo>
                      <a:lnTo>
                        <a:pt x="233" y="467"/>
                      </a:lnTo>
                      <a:lnTo>
                        <a:pt x="238" y="457"/>
                      </a:lnTo>
                      <a:lnTo>
                        <a:pt x="243" y="447"/>
                      </a:lnTo>
                      <a:lnTo>
                        <a:pt x="243" y="437"/>
                      </a:lnTo>
                      <a:lnTo>
                        <a:pt x="248" y="427"/>
                      </a:lnTo>
                      <a:lnTo>
                        <a:pt x="253" y="417"/>
                      </a:lnTo>
                      <a:lnTo>
                        <a:pt x="253" y="412"/>
                      </a:lnTo>
                      <a:lnTo>
                        <a:pt x="258" y="402"/>
                      </a:lnTo>
                      <a:lnTo>
                        <a:pt x="263" y="392"/>
                      </a:lnTo>
                      <a:lnTo>
                        <a:pt x="268" y="382"/>
                      </a:lnTo>
                      <a:lnTo>
                        <a:pt x="268" y="372"/>
                      </a:lnTo>
                      <a:lnTo>
                        <a:pt x="273" y="367"/>
                      </a:lnTo>
                      <a:lnTo>
                        <a:pt x="278" y="357"/>
                      </a:lnTo>
                      <a:lnTo>
                        <a:pt x="278" y="347"/>
                      </a:lnTo>
                      <a:lnTo>
                        <a:pt x="283" y="337"/>
                      </a:lnTo>
                      <a:lnTo>
                        <a:pt x="288" y="328"/>
                      </a:lnTo>
                      <a:lnTo>
                        <a:pt x="293" y="323"/>
                      </a:lnTo>
                      <a:lnTo>
                        <a:pt x="293" y="313"/>
                      </a:lnTo>
                      <a:lnTo>
                        <a:pt x="297" y="303"/>
                      </a:lnTo>
                      <a:lnTo>
                        <a:pt x="302" y="293"/>
                      </a:lnTo>
                      <a:lnTo>
                        <a:pt x="302" y="288"/>
                      </a:lnTo>
                      <a:lnTo>
                        <a:pt x="307" y="278"/>
                      </a:lnTo>
                      <a:lnTo>
                        <a:pt x="312" y="268"/>
                      </a:lnTo>
                      <a:lnTo>
                        <a:pt x="317" y="263"/>
                      </a:lnTo>
                      <a:lnTo>
                        <a:pt x="317" y="253"/>
                      </a:lnTo>
                      <a:lnTo>
                        <a:pt x="322" y="248"/>
                      </a:lnTo>
                      <a:lnTo>
                        <a:pt x="327" y="238"/>
                      </a:lnTo>
                      <a:lnTo>
                        <a:pt x="327" y="228"/>
                      </a:lnTo>
                      <a:lnTo>
                        <a:pt x="332" y="223"/>
                      </a:lnTo>
                      <a:lnTo>
                        <a:pt x="337" y="213"/>
                      </a:lnTo>
                      <a:lnTo>
                        <a:pt x="342" y="208"/>
                      </a:lnTo>
                      <a:lnTo>
                        <a:pt x="342" y="198"/>
                      </a:lnTo>
                      <a:lnTo>
                        <a:pt x="347" y="188"/>
                      </a:lnTo>
                      <a:lnTo>
                        <a:pt x="352" y="184"/>
                      </a:lnTo>
                      <a:lnTo>
                        <a:pt x="357" y="174"/>
                      </a:lnTo>
                      <a:lnTo>
                        <a:pt x="357" y="169"/>
                      </a:lnTo>
                      <a:lnTo>
                        <a:pt x="362" y="159"/>
                      </a:lnTo>
                      <a:lnTo>
                        <a:pt x="367" y="154"/>
                      </a:lnTo>
                      <a:lnTo>
                        <a:pt x="367" y="149"/>
                      </a:lnTo>
                      <a:lnTo>
                        <a:pt x="372" y="139"/>
                      </a:lnTo>
                      <a:lnTo>
                        <a:pt x="377" y="134"/>
                      </a:lnTo>
                      <a:lnTo>
                        <a:pt x="382" y="124"/>
                      </a:lnTo>
                      <a:lnTo>
                        <a:pt x="382" y="119"/>
                      </a:lnTo>
                      <a:lnTo>
                        <a:pt x="387" y="114"/>
                      </a:lnTo>
                      <a:lnTo>
                        <a:pt x="392" y="104"/>
                      </a:lnTo>
                      <a:lnTo>
                        <a:pt x="392" y="99"/>
                      </a:lnTo>
                      <a:lnTo>
                        <a:pt x="397" y="94"/>
                      </a:lnTo>
                      <a:lnTo>
                        <a:pt x="402" y="84"/>
                      </a:lnTo>
                      <a:lnTo>
                        <a:pt x="407" y="79"/>
                      </a:lnTo>
                      <a:lnTo>
                        <a:pt x="407" y="74"/>
                      </a:lnTo>
                      <a:lnTo>
                        <a:pt x="412" y="69"/>
                      </a:lnTo>
                      <a:lnTo>
                        <a:pt x="417" y="59"/>
                      </a:lnTo>
                      <a:lnTo>
                        <a:pt x="417" y="54"/>
                      </a:lnTo>
                      <a:lnTo>
                        <a:pt x="422" y="49"/>
                      </a:lnTo>
                      <a:lnTo>
                        <a:pt x="427" y="45"/>
                      </a:lnTo>
                      <a:lnTo>
                        <a:pt x="432" y="40"/>
                      </a:lnTo>
                      <a:lnTo>
                        <a:pt x="432" y="30"/>
                      </a:lnTo>
                      <a:lnTo>
                        <a:pt x="437" y="25"/>
                      </a:lnTo>
                      <a:lnTo>
                        <a:pt x="442" y="20"/>
                      </a:lnTo>
                      <a:lnTo>
                        <a:pt x="442" y="15"/>
                      </a:lnTo>
                      <a:lnTo>
                        <a:pt x="446" y="10"/>
                      </a:lnTo>
                      <a:lnTo>
                        <a:pt x="451" y="5"/>
                      </a:lnTo>
                      <a:lnTo>
                        <a:pt x="456" y="0"/>
                      </a:lnTo>
                    </a:path>
                  </a:pathLst>
                </a:custGeom>
                <a:noFill/>
                <a:ln w="25400">
                  <a:solidFill>
                    <a:srgbClr val="0000FF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8" name="Freeform 153"/>
                <p:cNvSpPr>
                  <a:spLocks/>
                </p:cNvSpPr>
                <p:nvPr/>
              </p:nvSpPr>
              <p:spPr bwMode="auto">
                <a:xfrm>
                  <a:off x="4943476" y="1803400"/>
                  <a:ext cx="828675" cy="747713"/>
                </a:xfrm>
                <a:custGeom>
                  <a:avLst/>
                  <a:gdLst/>
                  <a:ahLst/>
                  <a:cxnLst>
                    <a:cxn ang="0">
                      <a:pos x="5" y="114"/>
                    </a:cxn>
                    <a:cxn ang="0">
                      <a:pos x="15" y="99"/>
                    </a:cxn>
                    <a:cxn ang="0">
                      <a:pos x="25" y="84"/>
                    </a:cxn>
                    <a:cxn ang="0">
                      <a:pos x="40" y="74"/>
                    </a:cxn>
                    <a:cxn ang="0">
                      <a:pos x="50" y="59"/>
                    </a:cxn>
                    <a:cxn ang="0">
                      <a:pos x="70" y="44"/>
                    </a:cxn>
                    <a:cxn ang="0">
                      <a:pos x="80" y="34"/>
                    </a:cxn>
                    <a:cxn ang="0">
                      <a:pos x="85" y="29"/>
                    </a:cxn>
                    <a:cxn ang="0">
                      <a:pos x="100" y="20"/>
                    </a:cxn>
                    <a:cxn ang="0">
                      <a:pos x="115" y="10"/>
                    </a:cxn>
                    <a:cxn ang="0">
                      <a:pos x="130" y="5"/>
                    </a:cxn>
                    <a:cxn ang="0">
                      <a:pos x="144" y="0"/>
                    </a:cxn>
                    <a:cxn ang="0">
                      <a:pos x="159" y="0"/>
                    </a:cxn>
                    <a:cxn ang="0">
                      <a:pos x="174" y="0"/>
                    </a:cxn>
                    <a:cxn ang="0">
                      <a:pos x="189" y="0"/>
                    </a:cxn>
                    <a:cxn ang="0">
                      <a:pos x="204" y="0"/>
                    </a:cxn>
                    <a:cxn ang="0">
                      <a:pos x="219" y="5"/>
                    </a:cxn>
                    <a:cxn ang="0">
                      <a:pos x="234" y="15"/>
                    </a:cxn>
                    <a:cxn ang="0">
                      <a:pos x="249" y="20"/>
                    </a:cxn>
                    <a:cxn ang="0">
                      <a:pos x="264" y="29"/>
                    </a:cxn>
                    <a:cxn ang="0">
                      <a:pos x="279" y="44"/>
                    </a:cxn>
                    <a:cxn ang="0">
                      <a:pos x="293" y="59"/>
                    </a:cxn>
                    <a:cxn ang="0">
                      <a:pos x="308" y="74"/>
                    </a:cxn>
                    <a:cxn ang="0">
                      <a:pos x="323" y="89"/>
                    </a:cxn>
                    <a:cxn ang="0">
                      <a:pos x="333" y="104"/>
                    </a:cxn>
                    <a:cxn ang="0">
                      <a:pos x="343" y="119"/>
                    </a:cxn>
                    <a:cxn ang="0">
                      <a:pos x="358" y="134"/>
                    </a:cxn>
                    <a:cxn ang="0">
                      <a:pos x="368" y="149"/>
                    </a:cxn>
                    <a:cxn ang="0">
                      <a:pos x="378" y="169"/>
                    </a:cxn>
                    <a:cxn ang="0">
                      <a:pos x="388" y="183"/>
                    </a:cxn>
                    <a:cxn ang="0">
                      <a:pos x="398" y="203"/>
                    </a:cxn>
                    <a:cxn ang="0">
                      <a:pos x="408" y="223"/>
                    </a:cxn>
                    <a:cxn ang="0">
                      <a:pos x="418" y="243"/>
                    </a:cxn>
                    <a:cxn ang="0">
                      <a:pos x="432" y="263"/>
                    </a:cxn>
                    <a:cxn ang="0">
                      <a:pos x="442" y="283"/>
                    </a:cxn>
                    <a:cxn ang="0">
                      <a:pos x="452" y="308"/>
                    </a:cxn>
                    <a:cxn ang="0">
                      <a:pos x="462" y="332"/>
                    </a:cxn>
                    <a:cxn ang="0">
                      <a:pos x="472" y="352"/>
                    </a:cxn>
                    <a:cxn ang="0">
                      <a:pos x="482" y="377"/>
                    </a:cxn>
                    <a:cxn ang="0">
                      <a:pos x="497" y="402"/>
                    </a:cxn>
                    <a:cxn ang="0">
                      <a:pos x="507" y="427"/>
                    </a:cxn>
                    <a:cxn ang="0">
                      <a:pos x="517" y="452"/>
                    </a:cxn>
                  </a:cxnLst>
                  <a:rect l="0" t="0" r="r" b="b"/>
                  <a:pathLst>
                    <a:path w="522" h="471">
                      <a:moveTo>
                        <a:pt x="0" y="124"/>
                      </a:moveTo>
                      <a:lnTo>
                        <a:pt x="0" y="119"/>
                      </a:lnTo>
                      <a:lnTo>
                        <a:pt x="5" y="114"/>
                      </a:lnTo>
                      <a:lnTo>
                        <a:pt x="10" y="109"/>
                      </a:lnTo>
                      <a:lnTo>
                        <a:pt x="15" y="104"/>
                      </a:lnTo>
                      <a:lnTo>
                        <a:pt x="15" y="99"/>
                      </a:lnTo>
                      <a:lnTo>
                        <a:pt x="20" y="94"/>
                      </a:lnTo>
                      <a:lnTo>
                        <a:pt x="30" y="84"/>
                      </a:lnTo>
                      <a:lnTo>
                        <a:pt x="25" y="84"/>
                      </a:lnTo>
                      <a:lnTo>
                        <a:pt x="30" y="84"/>
                      </a:lnTo>
                      <a:lnTo>
                        <a:pt x="35" y="79"/>
                      </a:lnTo>
                      <a:lnTo>
                        <a:pt x="40" y="74"/>
                      </a:lnTo>
                      <a:lnTo>
                        <a:pt x="40" y="69"/>
                      </a:lnTo>
                      <a:lnTo>
                        <a:pt x="45" y="64"/>
                      </a:lnTo>
                      <a:lnTo>
                        <a:pt x="50" y="59"/>
                      </a:lnTo>
                      <a:lnTo>
                        <a:pt x="55" y="54"/>
                      </a:lnTo>
                      <a:lnTo>
                        <a:pt x="60" y="54"/>
                      </a:lnTo>
                      <a:lnTo>
                        <a:pt x="70" y="44"/>
                      </a:lnTo>
                      <a:lnTo>
                        <a:pt x="65" y="44"/>
                      </a:lnTo>
                      <a:lnTo>
                        <a:pt x="70" y="44"/>
                      </a:lnTo>
                      <a:lnTo>
                        <a:pt x="80" y="34"/>
                      </a:lnTo>
                      <a:lnTo>
                        <a:pt x="75" y="34"/>
                      </a:lnTo>
                      <a:lnTo>
                        <a:pt x="80" y="34"/>
                      </a:lnTo>
                      <a:lnTo>
                        <a:pt x="85" y="29"/>
                      </a:lnTo>
                      <a:lnTo>
                        <a:pt x="90" y="25"/>
                      </a:lnTo>
                      <a:lnTo>
                        <a:pt x="95" y="25"/>
                      </a:lnTo>
                      <a:lnTo>
                        <a:pt x="100" y="20"/>
                      </a:lnTo>
                      <a:lnTo>
                        <a:pt x="105" y="15"/>
                      </a:lnTo>
                      <a:lnTo>
                        <a:pt x="110" y="15"/>
                      </a:lnTo>
                      <a:lnTo>
                        <a:pt x="115" y="10"/>
                      </a:lnTo>
                      <a:lnTo>
                        <a:pt x="120" y="10"/>
                      </a:lnTo>
                      <a:lnTo>
                        <a:pt x="125" y="10"/>
                      </a:lnTo>
                      <a:lnTo>
                        <a:pt x="130" y="5"/>
                      </a:lnTo>
                      <a:lnTo>
                        <a:pt x="134" y="5"/>
                      </a:lnTo>
                      <a:lnTo>
                        <a:pt x="139" y="0"/>
                      </a:lnTo>
                      <a:lnTo>
                        <a:pt x="144" y="0"/>
                      </a:lnTo>
                      <a:lnTo>
                        <a:pt x="149" y="0"/>
                      </a:lnTo>
                      <a:lnTo>
                        <a:pt x="154" y="0"/>
                      </a:lnTo>
                      <a:lnTo>
                        <a:pt x="159" y="0"/>
                      </a:lnTo>
                      <a:lnTo>
                        <a:pt x="164" y="0"/>
                      </a:lnTo>
                      <a:lnTo>
                        <a:pt x="169" y="0"/>
                      </a:lnTo>
                      <a:lnTo>
                        <a:pt x="174" y="0"/>
                      </a:lnTo>
                      <a:lnTo>
                        <a:pt x="179" y="0"/>
                      </a:lnTo>
                      <a:lnTo>
                        <a:pt x="184" y="0"/>
                      </a:lnTo>
                      <a:lnTo>
                        <a:pt x="189" y="0"/>
                      </a:lnTo>
                      <a:lnTo>
                        <a:pt x="194" y="0"/>
                      </a:lnTo>
                      <a:lnTo>
                        <a:pt x="199" y="0"/>
                      </a:lnTo>
                      <a:lnTo>
                        <a:pt x="204" y="0"/>
                      </a:lnTo>
                      <a:lnTo>
                        <a:pt x="209" y="5"/>
                      </a:lnTo>
                      <a:lnTo>
                        <a:pt x="214" y="5"/>
                      </a:lnTo>
                      <a:lnTo>
                        <a:pt x="219" y="5"/>
                      </a:lnTo>
                      <a:lnTo>
                        <a:pt x="224" y="10"/>
                      </a:lnTo>
                      <a:lnTo>
                        <a:pt x="229" y="10"/>
                      </a:lnTo>
                      <a:lnTo>
                        <a:pt x="234" y="15"/>
                      </a:lnTo>
                      <a:lnTo>
                        <a:pt x="239" y="15"/>
                      </a:lnTo>
                      <a:lnTo>
                        <a:pt x="244" y="20"/>
                      </a:lnTo>
                      <a:lnTo>
                        <a:pt x="249" y="20"/>
                      </a:lnTo>
                      <a:lnTo>
                        <a:pt x="254" y="25"/>
                      </a:lnTo>
                      <a:lnTo>
                        <a:pt x="259" y="29"/>
                      </a:lnTo>
                      <a:lnTo>
                        <a:pt x="264" y="29"/>
                      </a:lnTo>
                      <a:lnTo>
                        <a:pt x="269" y="34"/>
                      </a:lnTo>
                      <a:lnTo>
                        <a:pt x="274" y="39"/>
                      </a:lnTo>
                      <a:lnTo>
                        <a:pt x="279" y="44"/>
                      </a:lnTo>
                      <a:lnTo>
                        <a:pt x="283" y="49"/>
                      </a:lnTo>
                      <a:lnTo>
                        <a:pt x="288" y="54"/>
                      </a:lnTo>
                      <a:lnTo>
                        <a:pt x="293" y="59"/>
                      </a:lnTo>
                      <a:lnTo>
                        <a:pt x="298" y="64"/>
                      </a:lnTo>
                      <a:lnTo>
                        <a:pt x="303" y="69"/>
                      </a:lnTo>
                      <a:lnTo>
                        <a:pt x="308" y="74"/>
                      </a:lnTo>
                      <a:lnTo>
                        <a:pt x="313" y="79"/>
                      </a:lnTo>
                      <a:lnTo>
                        <a:pt x="318" y="84"/>
                      </a:lnTo>
                      <a:lnTo>
                        <a:pt x="323" y="89"/>
                      </a:lnTo>
                      <a:lnTo>
                        <a:pt x="328" y="94"/>
                      </a:lnTo>
                      <a:lnTo>
                        <a:pt x="328" y="99"/>
                      </a:lnTo>
                      <a:lnTo>
                        <a:pt x="333" y="104"/>
                      </a:lnTo>
                      <a:lnTo>
                        <a:pt x="338" y="109"/>
                      </a:lnTo>
                      <a:lnTo>
                        <a:pt x="343" y="114"/>
                      </a:lnTo>
                      <a:lnTo>
                        <a:pt x="343" y="119"/>
                      </a:lnTo>
                      <a:lnTo>
                        <a:pt x="348" y="124"/>
                      </a:lnTo>
                      <a:lnTo>
                        <a:pt x="353" y="129"/>
                      </a:lnTo>
                      <a:lnTo>
                        <a:pt x="358" y="134"/>
                      </a:lnTo>
                      <a:lnTo>
                        <a:pt x="358" y="139"/>
                      </a:lnTo>
                      <a:lnTo>
                        <a:pt x="363" y="144"/>
                      </a:lnTo>
                      <a:lnTo>
                        <a:pt x="368" y="149"/>
                      </a:lnTo>
                      <a:lnTo>
                        <a:pt x="368" y="154"/>
                      </a:lnTo>
                      <a:lnTo>
                        <a:pt x="373" y="164"/>
                      </a:lnTo>
                      <a:lnTo>
                        <a:pt x="378" y="169"/>
                      </a:lnTo>
                      <a:lnTo>
                        <a:pt x="383" y="173"/>
                      </a:lnTo>
                      <a:lnTo>
                        <a:pt x="383" y="178"/>
                      </a:lnTo>
                      <a:lnTo>
                        <a:pt x="388" y="183"/>
                      </a:lnTo>
                      <a:lnTo>
                        <a:pt x="393" y="193"/>
                      </a:lnTo>
                      <a:lnTo>
                        <a:pt x="393" y="198"/>
                      </a:lnTo>
                      <a:lnTo>
                        <a:pt x="398" y="203"/>
                      </a:lnTo>
                      <a:lnTo>
                        <a:pt x="403" y="208"/>
                      </a:lnTo>
                      <a:lnTo>
                        <a:pt x="408" y="218"/>
                      </a:lnTo>
                      <a:lnTo>
                        <a:pt x="408" y="223"/>
                      </a:lnTo>
                      <a:lnTo>
                        <a:pt x="413" y="228"/>
                      </a:lnTo>
                      <a:lnTo>
                        <a:pt x="418" y="238"/>
                      </a:lnTo>
                      <a:lnTo>
                        <a:pt x="418" y="243"/>
                      </a:lnTo>
                      <a:lnTo>
                        <a:pt x="423" y="248"/>
                      </a:lnTo>
                      <a:lnTo>
                        <a:pt x="427" y="258"/>
                      </a:lnTo>
                      <a:lnTo>
                        <a:pt x="432" y="263"/>
                      </a:lnTo>
                      <a:lnTo>
                        <a:pt x="432" y="273"/>
                      </a:lnTo>
                      <a:lnTo>
                        <a:pt x="437" y="278"/>
                      </a:lnTo>
                      <a:lnTo>
                        <a:pt x="442" y="283"/>
                      </a:lnTo>
                      <a:lnTo>
                        <a:pt x="442" y="293"/>
                      </a:lnTo>
                      <a:lnTo>
                        <a:pt x="447" y="298"/>
                      </a:lnTo>
                      <a:lnTo>
                        <a:pt x="452" y="308"/>
                      </a:lnTo>
                      <a:lnTo>
                        <a:pt x="457" y="312"/>
                      </a:lnTo>
                      <a:lnTo>
                        <a:pt x="457" y="322"/>
                      </a:lnTo>
                      <a:lnTo>
                        <a:pt x="462" y="332"/>
                      </a:lnTo>
                      <a:lnTo>
                        <a:pt x="467" y="337"/>
                      </a:lnTo>
                      <a:lnTo>
                        <a:pt x="467" y="347"/>
                      </a:lnTo>
                      <a:lnTo>
                        <a:pt x="472" y="352"/>
                      </a:lnTo>
                      <a:lnTo>
                        <a:pt x="477" y="362"/>
                      </a:lnTo>
                      <a:lnTo>
                        <a:pt x="482" y="372"/>
                      </a:lnTo>
                      <a:lnTo>
                        <a:pt x="482" y="377"/>
                      </a:lnTo>
                      <a:lnTo>
                        <a:pt x="487" y="387"/>
                      </a:lnTo>
                      <a:lnTo>
                        <a:pt x="492" y="392"/>
                      </a:lnTo>
                      <a:lnTo>
                        <a:pt x="497" y="402"/>
                      </a:lnTo>
                      <a:lnTo>
                        <a:pt x="497" y="412"/>
                      </a:lnTo>
                      <a:lnTo>
                        <a:pt x="502" y="417"/>
                      </a:lnTo>
                      <a:lnTo>
                        <a:pt x="507" y="427"/>
                      </a:lnTo>
                      <a:lnTo>
                        <a:pt x="507" y="437"/>
                      </a:lnTo>
                      <a:lnTo>
                        <a:pt x="512" y="447"/>
                      </a:lnTo>
                      <a:lnTo>
                        <a:pt x="517" y="452"/>
                      </a:lnTo>
                      <a:lnTo>
                        <a:pt x="522" y="461"/>
                      </a:lnTo>
                      <a:lnTo>
                        <a:pt x="522" y="471"/>
                      </a:lnTo>
                    </a:path>
                  </a:pathLst>
                </a:custGeom>
                <a:noFill/>
                <a:ln w="25400">
                  <a:solidFill>
                    <a:srgbClr val="0000FF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9" name="Freeform 154"/>
                <p:cNvSpPr>
                  <a:spLocks/>
                </p:cNvSpPr>
                <p:nvPr/>
              </p:nvSpPr>
              <p:spPr bwMode="auto">
                <a:xfrm>
                  <a:off x="5772151" y="2551113"/>
                  <a:ext cx="300038" cy="828675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5" y="10"/>
                    </a:cxn>
                    <a:cxn ang="0">
                      <a:pos x="10" y="20"/>
                    </a:cxn>
                    <a:cxn ang="0">
                      <a:pos x="10" y="25"/>
                    </a:cxn>
                    <a:cxn ang="0">
                      <a:pos x="15" y="35"/>
                    </a:cxn>
                    <a:cxn ang="0">
                      <a:pos x="20" y="45"/>
                    </a:cxn>
                    <a:cxn ang="0">
                      <a:pos x="25" y="55"/>
                    </a:cxn>
                    <a:cxn ang="0">
                      <a:pos x="25" y="65"/>
                    </a:cxn>
                    <a:cxn ang="0">
                      <a:pos x="30" y="70"/>
                    </a:cxn>
                    <a:cxn ang="0">
                      <a:pos x="35" y="80"/>
                    </a:cxn>
                    <a:cxn ang="0">
                      <a:pos x="35" y="90"/>
                    </a:cxn>
                    <a:cxn ang="0">
                      <a:pos x="40" y="100"/>
                    </a:cxn>
                    <a:cxn ang="0">
                      <a:pos x="45" y="110"/>
                    </a:cxn>
                    <a:cxn ang="0">
                      <a:pos x="50" y="120"/>
                    </a:cxn>
                    <a:cxn ang="0">
                      <a:pos x="50" y="129"/>
                    </a:cxn>
                    <a:cxn ang="0">
                      <a:pos x="54" y="139"/>
                    </a:cxn>
                    <a:cxn ang="0">
                      <a:pos x="59" y="149"/>
                    </a:cxn>
                    <a:cxn ang="0">
                      <a:pos x="59" y="159"/>
                    </a:cxn>
                    <a:cxn ang="0">
                      <a:pos x="64" y="164"/>
                    </a:cxn>
                    <a:cxn ang="0">
                      <a:pos x="69" y="174"/>
                    </a:cxn>
                    <a:cxn ang="0">
                      <a:pos x="74" y="184"/>
                    </a:cxn>
                    <a:cxn ang="0">
                      <a:pos x="74" y="194"/>
                    </a:cxn>
                    <a:cxn ang="0">
                      <a:pos x="79" y="204"/>
                    </a:cxn>
                    <a:cxn ang="0">
                      <a:pos x="84" y="214"/>
                    </a:cxn>
                    <a:cxn ang="0">
                      <a:pos x="89" y="224"/>
                    </a:cxn>
                    <a:cxn ang="0">
                      <a:pos x="89" y="234"/>
                    </a:cxn>
                    <a:cxn ang="0">
                      <a:pos x="94" y="244"/>
                    </a:cxn>
                    <a:cxn ang="0">
                      <a:pos x="99" y="254"/>
                    </a:cxn>
                    <a:cxn ang="0">
                      <a:pos x="99" y="264"/>
                    </a:cxn>
                    <a:cxn ang="0">
                      <a:pos x="104" y="273"/>
                    </a:cxn>
                    <a:cxn ang="0">
                      <a:pos x="109" y="283"/>
                    </a:cxn>
                    <a:cxn ang="0">
                      <a:pos x="114" y="293"/>
                    </a:cxn>
                    <a:cxn ang="0">
                      <a:pos x="114" y="303"/>
                    </a:cxn>
                    <a:cxn ang="0">
                      <a:pos x="119" y="313"/>
                    </a:cxn>
                    <a:cxn ang="0">
                      <a:pos x="124" y="323"/>
                    </a:cxn>
                    <a:cxn ang="0">
                      <a:pos x="124" y="333"/>
                    </a:cxn>
                    <a:cxn ang="0">
                      <a:pos x="129" y="343"/>
                    </a:cxn>
                    <a:cxn ang="0">
                      <a:pos x="134" y="358"/>
                    </a:cxn>
                    <a:cxn ang="0">
                      <a:pos x="139" y="368"/>
                    </a:cxn>
                    <a:cxn ang="0">
                      <a:pos x="139" y="378"/>
                    </a:cxn>
                    <a:cxn ang="0">
                      <a:pos x="144" y="388"/>
                    </a:cxn>
                    <a:cxn ang="0">
                      <a:pos x="149" y="398"/>
                    </a:cxn>
                    <a:cxn ang="0">
                      <a:pos x="149" y="407"/>
                    </a:cxn>
                    <a:cxn ang="0">
                      <a:pos x="154" y="417"/>
                    </a:cxn>
                    <a:cxn ang="0">
                      <a:pos x="159" y="427"/>
                    </a:cxn>
                    <a:cxn ang="0">
                      <a:pos x="164" y="437"/>
                    </a:cxn>
                    <a:cxn ang="0">
                      <a:pos x="164" y="447"/>
                    </a:cxn>
                    <a:cxn ang="0">
                      <a:pos x="169" y="457"/>
                    </a:cxn>
                    <a:cxn ang="0">
                      <a:pos x="174" y="467"/>
                    </a:cxn>
                    <a:cxn ang="0">
                      <a:pos x="174" y="477"/>
                    </a:cxn>
                    <a:cxn ang="0">
                      <a:pos x="179" y="487"/>
                    </a:cxn>
                    <a:cxn ang="0">
                      <a:pos x="184" y="497"/>
                    </a:cxn>
                    <a:cxn ang="0">
                      <a:pos x="189" y="507"/>
                    </a:cxn>
                    <a:cxn ang="0">
                      <a:pos x="189" y="522"/>
                    </a:cxn>
                  </a:cxnLst>
                  <a:rect l="0" t="0" r="r" b="b"/>
                  <a:pathLst>
                    <a:path w="189" h="522">
                      <a:moveTo>
                        <a:pt x="0" y="0"/>
                      </a:moveTo>
                      <a:lnTo>
                        <a:pt x="5" y="10"/>
                      </a:lnTo>
                      <a:lnTo>
                        <a:pt x="10" y="20"/>
                      </a:lnTo>
                      <a:lnTo>
                        <a:pt x="10" y="25"/>
                      </a:lnTo>
                      <a:lnTo>
                        <a:pt x="15" y="35"/>
                      </a:lnTo>
                      <a:lnTo>
                        <a:pt x="20" y="45"/>
                      </a:lnTo>
                      <a:lnTo>
                        <a:pt x="25" y="55"/>
                      </a:lnTo>
                      <a:lnTo>
                        <a:pt x="25" y="65"/>
                      </a:lnTo>
                      <a:lnTo>
                        <a:pt x="30" y="70"/>
                      </a:lnTo>
                      <a:lnTo>
                        <a:pt x="35" y="80"/>
                      </a:lnTo>
                      <a:lnTo>
                        <a:pt x="35" y="90"/>
                      </a:lnTo>
                      <a:lnTo>
                        <a:pt x="40" y="100"/>
                      </a:lnTo>
                      <a:lnTo>
                        <a:pt x="45" y="110"/>
                      </a:lnTo>
                      <a:lnTo>
                        <a:pt x="50" y="120"/>
                      </a:lnTo>
                      <a:lnTo>
                        <a:pt x="50" y="129"/>
                      </a:lnTo>
                      <a:lnTo>
                        <a:pt x="54" y="139"/>
                      </a:lnTo>
                      <a:lnTo>
                        <a:pt x="59" y="149"/>
                      </a:lnTo>
                      <a:lnTo>
                        <a:pt x="59" y="159"/>
                      </a:lnTo>
                      <a:lnTo>
                        <a:pt x="64" y="164"/>
                      </a:lnTo>
                      <a:lnTo>
                        <a:pt x="69" y="174"/>
                      </a:lnTo>
                      <a:lnTo>
                        <a:pt x="74" y="184"/>
                      </a:lnTo>
                      <a:lnTo>
                        <a:pt x="74" y="194"/>
                      </a:lnTo>
                      <a:lnTo>
                        <a:pt x="79" y="204"/>
                      </a:lnTo>
                      <a:lnTo>
                        <a:pt x="84" y="214"/>
                      </a:lnTo>
                      <a:lnTo>
                        <a:pt x="89" y="224"/>
                      </a:lnTo>
                      <a:lnTo>
                        <a:pt x="89" y="234"/>
                      </a:lnTo>
                      <a:lnTo>
                        <a:pt x="94" y="244"/>
                      </a:lnTo>
                      <a:lnTo>
                        <a:pt x="99" y="254"/>
                      </a:lnTo>
                      <a:lnTo>
                        <a:pt x="99" y="264"/>
                      </a:lnTo>
                      <a:lnTo>
                        <a:pt x="104" y="273"/>
                      </a:lnTo>
                      <a:lnTo>
                        <a:pt x="109" y="283"/>
                      </a:lnTo>
                      <a:lnTo>
                        <a:pt x="114" y="293"/>
                      </a:lnTo>
                      <a:lnTo>
                        <a:pt x="114" y="303"/>
                      </a:lnTo>
                      <a:lnTo>
                        <a:pt x="119" y="313"/>
                      </a:lnTo>
                      <a:lnTo>
                        <a:pt x="124" y="323"/>
                      </a:lnTo>
                      <a:lnTo>
                        <a:pt x="124" y="333"/>
                      </a:lnTo>
                      <a:lnTo>
                        <a:pt x="129" y="343"/>
                      </a:lnTo>
                      <a:lnTo>
                        <a:pt x="134" y="358"/>
                      </a:lnTo>
                      <a:lnTo>
                        <a:pt x="139" y="368"/>
                      </a:lnTo>
                      <a:lnTo>
                        <a:pt x="139" y="378"/>
                      </a:lnTo>
                      <a:lnTo>
                        <a:pt x="144" y="388"/>
                      </a:lnTo>
                      <a:lnTo>
                        <a:pt x="149" y="398"/>
                      </a:lnTo>
                      <a:lnTo>
                        <a:pt x="149" y="407"/>
                      </a:lnTo>
                      <a:lnTo>
                        <a:pt x="154" y="417"/>
                      </a:lnTo>
                      <a:lnTo>
                        <a:pt x="159" y="427"/>
                      </a:lnTo>
                      <a:lnTo>
                        <a:pt x="164" y="437"/>
                      </a:lnTo>
                      <a:lnTo>
                        <a:pt x="164" y="447"/>
                      </a:lnTo>
                      <a:lnTo>
                        <a:pt x="169" y="457"/>
                      </a:lnTo>
                      <a:lnTo>
                        <a:pt x="174" y="467"/>
                      </a:lnTo>
                      <a:lnTo>
                        <a:pt x="174" y="477"/>
                      </a:lnTo>
                      <a:lnTo>
                        <a:pt x="179" y="487"/>
                      </a:lnTo>
                      <a:lnTo>
                        <a:pt x="184" y="497"/>
                      </a:lnTo>
                      <a:lnTo>
                        <a:pt x="189" y="507"/>
                      </a:lnTo>
                      <a:lnTo>
                        <a:pt x="189" y="522"/>
                      </a:lnTo>
                    </a:path>
                  </a:pathLst>
                </a:custGeom>
                <a:noFill/>
                <a:ln w="25400">
                  <a:solidFill>
                    <a:srgbClr val="0000FF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  <p:sp>
          <p:nvSpPr>
            <p:cNvPr id="59" name="TextBox 58"/>
            <p:cNvSpPr txBox="1"/>
            <p:nvPr/>
          </p:nvSpPr>
          <p:spPr>
            <a:xfrm>
              <a:off x="5334000" y="3048000"/>
              <a:ext cx="91440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/>
                <a:t>P</a:t>
              </a:r>
              <a:r>
                <a:rPr lang="en-US" b="1" baseline="-25000" dirty="0" smtClean="0"/>
                <a:t>0</a:t>
              </a:r>
              <a:endParaRPr lang="en-US" dirty="0" smtClean="0"/>
            </a:p>
            <a:p>
              <a:endParaRPr lang="en-US" dirty="0"/>
            </a:p>
          </p:txBody>
        </p:sp>
        <p:sp>
          <p:nvSpPr>
            <p:cNvPr id="60" name="TextBox 59"/>
            <p:cNvSpPr txBox="1"/>
            <p:nvPr/>
          </p:nvSpPr>
          <p:spPr>
            <a:xfrm>
              <a:off x="5486400" y="3620869"/>
              <a:ext cx="91440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/>
                <a:t>P</a:t>
              </a:r>
              <a:r>
                <a:rPr lang="en-US" b="1" baseline="-25000" dirty="0" smtClean="0"/>
                <a:t>+</a:t>
              </a:r>
              <a:endParaRPr lang="en-US" dirty="0" smtClean="0"/>
            </a:p>
            <a:p>
              <a:endParaRPr lang="en-US" dirty="0"/>
            </a:p>
          </p:txBody>
        </p:sp>
        <p:sp>
          <p:nvSpPr>
            <p:cNvPr id="61" name="TextBox 60"/>
            <p:cNvSpPr txBox="1"/>
            <p:nvPr/>
          </p:nvSpPr>
          <p:spPr>
            <a:xfrm>
              <a:off x="8610600" y="4191000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/>
                <a:t>z</a:t>
              </a:r>
              <a:endParaRPr lang="en-US" b="1" dirty="0"/>
            </a:p>
          </p:txBody>
        </p:sp>
        <p:grpSp>
          <p:nvGrpSpPr>
            <p:cNvPr id="62" name="Group 61"/>
            <p:cNvGrpSpPr/>
            <p:nvPr/>
          </p:nvGrpSpPr>
          <p:grpSpPr>
            <a:xfrm flipV="1">
              <a:off x="4876800" y="3048000"/>
              <a:ext cx="3733800" cy="533400"/>
              <a:chOff x="1461139" y="0"/>
              <a:chExt cx="3838938" cy="3121025"/>
            </a:xfrm>
          </p:grpSpPr>
          <p:grpSp>
            <p:nvGrpSpPr>
              <p:cNvPr id="63" name="Group 1"/>
              <p:cNvGrpSpPr/>
              <p:nvPr/>
            </p:nvGrpSpPr>
            <p:grpSpPr>
              <a:xfrm>
                <a:off x="2544043" y="0"/>
                <a:ext cx="1378017" cy="3121025"/>
                <a:chOff x="2673351" y="1803400"/>
                <a:chExt cx="3398838" cy="3121025"/>
              </a:xfrm>
            </p:grpSpPr>
            <p:sp>
              <p:nvSpPr>
                <p:cNvPr id="75" name="Freeform 150"/>
                <p:cNvSpPr>
                  <a:spLocks/>
                </p:cNvSpPr>
                <p:nvPr/>
              </p:nvSpPr>
              <p:spPr bwMode="auto">
                <a:xfrm>
                  <a:off x="2673351" y="3363913"/>
                  <a:ext cx="749300" cy="1528763"/>
                </a:xfrm>
                <a:custGeom>
                  <a:avLst/>
                  <a:gdLst/>
                  <a:ahLst/>
                  <a:cxnLst>
                    <a:cxn ang="0">
                      <a:pos x="5" y="20"/>
                    </a:cxn>
                    <a:cxn ang="0">
                      <a:pos x="15" y="49"/>
                    </a:cxn>
                    <a:cxn ang="0">
                      <a:pos x="25" y="79"/>
                    </a:cxn>
                    <a:cxn ang="0">
                      <a:pos x="35" y="109"/>
                    </a:cxn>
                    <a:cxn ang="0">
                      <a:pos x="50" y="139"/>
                    </a:cxn>
                    <a:cxn ang="0">
                      <a:pos x="60" y="174"/>
                    </a:cxn>
                    <a:cxn ang="0">
                      <a:pos x="70" y="203"/>
                    </a:cxn>
                    <a:cxn ang="0">
                      <a:pos x="80" y="233"/>
                    </a:cxn>
                    <a:cxn ang="0">
                      <a:pos x="90" y="263"/>
                    </a:cxn>
                    <a:cxn ang="0">
                      <a:pos x="99" y="293"/>
                    </a:cxn>
                    <a:cxn ang="0">
                      <a:pos x="109" y="322"/>
                    </a:cxn>
                    <a:cxn ang="0">
                      <a:pos x="124" y="347"/>
                    </a:cxn>
                    <a:cxn ang="0">
                      <a:pos x="134" y="377"/>
                    </a:cxn>
                    <a:cxn ang="0">
                      <a:pos x="144" y="407"/>
                    </a:cxn>
                    <a:cxn ang="0">
                      <a:pos x="154" y="437"/>
                    </a:cxn>
                    <a:cxn ang="0">
                      <a:pos x="164" y="461"/>
                    </a:cxn>
                    <a:cxn ang="0">
                      <a:pos x="174" y="491"/>
                    </a:cxn>
                    <a:cxn ang="0">
                      <a:pos x="189" y="516"/>
                    </a:cxn>
                    <a:cxn ang="0">
                      <a:pos x="199" y="541"/>
                    </a:cxn>
                    <a:cxn ang="0">
                      <a:pos x="209" y="566"/>
                    </a:cxn>
                    <a:cxn ang="0">
                      <a:pos x="219" y="591"/>
                    </a:cxn>
                    <a:cxn ang="0">
                      <a:pos x="229" y="615"/>
                    </a:cxn>
                    <a:cxn ang="0">
                      <a:pos x="239" y="640"/>
                    </a:cxn>
                    <a:cxn ang="0">
                      <a:pos x="253" y="665"/>
                    </a:cxn>
                    <a:cxn ang="0">
                      <a:pos x="263" y="685"/>
                    </a:cxn>
                    <a:cxn ang="0">
                      <a:pos x="273" y="705"/>
                    </a:cxn>
                    <a:cxn ang="0">
                      <a:pos x="283" y="730"/>
                    </a:cxn>
                    <a:cxn ang="0">
                      <a:pos x="293" y="749"/>
                    </a:cxn>
                    <a:cxn ang="0">
                      <a:pos x="303" y="769"/>
                    </a:cxn>
                    <a:cxn ang="0">
                      <a:pos x="313" y="784"/>
                    </a:cxn>
                    <a:cxn ang="0">
                      <a:pos x="328" y="804"/>
                    </a:cxn>
                    <a:cxn ang="0">
                      <a:pos x="338" y="824"/>
                    </a:cxn>
                    <a:cxn ang="0">
                      <a:pos x="348" y="839"/>
                    </a:cxn>
                    <a:cxn ang="0">
                      <a:pos x="358" y="854"/>
                    </a:cxn>
                    <a:cxn ang="0">
                      <a:pos x="368" y="869"/>
                    </a:cxn>
                    <a:cxn ang="0">
                      <a:pos x="378" y="884"/>
                    </a:cxn>
                    <a:cxn ang="0">
                      <a:pos x="392" y="898"/>
                    </a:cxn>
                    <a:cxn ang="0">
                      <a:pos x="402" y="913"/>
                    </a:cxn>
                    <a:cxn ang="0">
                      <a:pos x="417" y="923"/>
                    </a:cxn>
                    <a:cxn ang="0">
                      <a:pos x="432" y="938"/>
                    </a:cxn>
                    <a:cxn ang="0">
                      <a:pos x="447" y="948"/>
                    </a:cxn>
                    <a:cxn ang="0">
                      <a:pos x="462" y="958"/>
                    </a:cxn>
                  </a:cxnLst>
                  <a:rect l="0" t="0" r="r" b="b"/>
                  <a:pathLst>
                    <a:path w="472" h="963">
                      <a:moveTo>
                        <a:pt x="0" y="0"/>
                      </a:moveTo>
                      <a:lnTo>
                        <a:pt x="0" y="10"/>
                      </a:lnTo>
                      <a:lnTo>
                        <a:pt x="5" y="20"/>
                      </a:lnTo>
                      <a:lnTo>
                        <a:pt x="10" y="30"/>
                      </a:lnTo>
                      <a:lnTo>
                        <a:pt x="10" y="39"/>
                      </a:lnTo>
                      <a:lnTo>
                        <a:pt x="15" y="49"/>
                      </a:lnTo>
                      <a:lnTo>
                        <a:pt x="20" y="59"/>
                      </a:lnTo>
                      <a:lnTo>
                        <a:pt x="25" y="69"/>
                      </a:lnTo>
                      <a:lnTo>
                        <a:pt x="25" y="79"/>
                      </a:lnTo>
                      <a:lnTo>
                        <a:pt x="30" y="89"/>
                      </a:lnTo>
                      <a:lnTo>
                        <a:pt x="35" y="99"/>
                      </a:lnTo>
                      <a:lnTo>
                        <a:pt x="35" y="109"/>
                      </a:lnTo>
                      <a:lnTo>
                        <a:pt x="40" y="119"/>
                      </a:lnTo>
                      <a:lnTo>
                        <a:pt x="45" y="129"/>
                      </a:lnTo>
                      <a:lnTo>
                        <a:pt x="50" y="139"/>
                      </a:lnTo>
                      <a:lnTo>
                        <a:pt x="50" y="149"/>
                      </a:lnTo>
                      <a:lnTo>
                        <a:pt x="55" y="164"/>
                      </a:lnTo>
                      <a:lnTo>
                        <a:pt x="60" y="174"/>
                      </a:lnTo>
                      <a:lnTo>
                        <a:pt x="60" y="183"/>
                      </a:lnTo>
                      <a:lnTo>
                        <a:pt x="65" y="193"/>
                      </a:lnTo>
                      <a:lnTo>
                        <a:pt x="70" y="203"/>
                      </a:lnTo>
                      <a:lnTo>
                        <a:pt x="75" y="213"/>
                      </a:lnTo>
                      <a:lnTo>
                        <a:pt x="75" y="223"/>
                      </a:lnTo>
                      <a:lnTo>
                        <a:pt x="80" y="233"/>
                      </a:lnTo>
                      <a:lnTo>
                        <a:pt x="85" y="243"/>
                      </a:lnTo>
                      <a:lnTo>
                        <a:pt x="85" y="253"/>
                      </a:lnTo>
                      <a:lnTo>
                        <a:pt x="90" y="263"/>
                      </a:lnTo>
                      <a:lnTo>
                        <a:pt x="95" y="273"/>
                      </a:lnTo>
                      <a:lnTo>
                        <a:pt x="99" y="283"/>
                      </a:lnTo>
                      <a:lnTo>
                        <a:pt x="99" y="293"/>
                      </a:lnTo>
                      <a:lnTo>
                        <a:pt x="104" y="303"/>
                      </a:lnTo>
                      <a:lnTo>
                        <a:pt x="109" y="313"/>
                      </a:lnTo>
                      <a:lnTo>
                        <a:pt x="109" y="322"/>
                      </a:lnTo>
                      <a:lnTo>
                        <a:pt x="114" y="332"/>
                      </a:lnTo>
                      <a:lnTo>
                        <a:pt x="119" y="342"/>
                      </a:lnTo>
                      <a:lnTo>
                        <a:pt x="124" y="347"/>
                      </a:lnTo>
                      <a:lnTo>
                        <a:pt x="124" y="357"/>
                      </a:lnTo>
                      <a:lnTo>
                        <a:pt x="129" y="367"/>
                      </a:lnTo>
                      <a:lnTo>
                        <a:pt x="134" y="377"/>
                      </a:lnTo>
                      <a:lnTo>
                        <a:pt x="139" y="387"/>
                      </a:lnTo>
                      <a:lnTo>
                        <a:pt x="139" y="397"/>
                      </a:lnTo>
                      <a:lnTo>
                        <a:pt x="144" y="407"/>
                      </a:lnTo>
                      <a:lnTo>
                        <a:pt x="149" y="417"/>
                      </a:lnTo>
                      <a:lnTo>
                        <a:pt x="149" y="427"/>
                      </a:lnTo>
                      <a:lnTo>
                        <a:pt x="154" y="437"/>
                      </a:lnTo>
                      <a:lnTo>
                        <a:pt x="159" y="442"/>
                      </a:lnTo>
                      <a:lnTo>
                        <a:pt x="164" y="452"/>
                      </a:lnTo>
                      <a:lnTo>
                        <a:pt x="164" y="461"/>
                      </a:lnTo>
                      <a:lnTo>
                        <a:pt x="169" y="471"/>
                      </a:lnTo>
                      <a:lnTo>
                        <a:pt x="174" y="481"/>
                      </a:lnTo>
                      <a:lnTo>
                        <a:pt x="174" y="491"/>
                      </a:lnTo>
                      <a:lnTo>
                        <a:pt x="179" y="496"/>
                      </a:lnTo>
                      <a:lnTo>
                        <a:pt x="184" y="506"/>
                      </a:lnTo>
                      <a:lnTo>
                        <a:pt x="189" y="516"/>
                      </a:lnTo>
                      <a:lnTo>
                        <a:pt x="189" y="526"/>
                      </a:lnTo>
                      <a:lnTo>
                        <a:pt x="194" y="531"/>
                      </a:lnTo>
                      <a:lnTo>
                        <a:pt x="199" y="541"/>
                      </a:lnTo>
                      <a:lnTo>
                        <a:pt x="199" y="551"/>
                      </a:lnTo>
                      <a:lnTo>
                        <a:pt x="204" y="561"/>
                      </a:lnTo>
                      <a:lnTo>
                        <a:pt x="209" y="566"/>
                      </a:lnTo>
                      <a:lnTo>
                        <a:pt x="214" y="576"/>
                      </a:lnTo>
                      <a:lnTo>
                        <a:pt x="214" y="586"/>
                      </a:lnTo>
                      <a:lnTo>
                        <a:pt x="219" y="591"/>
                      </a:lnTo>
                      <a:lnTo>
                        <a:pt x="224" y="601"/>
                      </a:lnTo>
                      <a:lnTo>
                        <a:pt x="224" y="605"/>
                      </a:lnTo>
                      <a:lnTo>
                        <a:pt x="229" y="615"/>
                      </a:lnTo>
                      <a:lnTo>
                        <a:pt x="234" y="625"/>
                      </a:lnTo>
                      <a:lnTo>
                        <a:pt x="239" y="630"/>
                      </a:lnTo>
                      <a:lnTo>
                        <a:pt x="239" y="640"/>
                      </a:lnTo>
                      <a:lnTo>
                        <a:pt x="243" y="645"/>
                      </a:lnTo>
                      <a:lnTo>
                        <a:pt x="248" y="655"/>
                      </a:lnTo>
                      <a:lnTo>
                        <a:pt x="253" y="665"/>
                      </a:lnTo>
                      <a:lnTo>
                        <a:pt x="253" y="670"/>
                      </a:lnTo>
                      <a:lnTo>
                        <a:pt x="258" y="680"/>
                      </a:lnTo>
                      <a:lnTo>
                        <a:pt x="263" y="685"/>
                      </a:lnTo>
                      <a:lnTo>
                        <a:pt x="263" y="695"/>
                      </a:lnTo>
                      <a:lnTo>
                        <a:pt x="268" y="700"/>
                      </a:lnTo>
                      <a:lnTo>
                        <a:pt x="273" y="705"/>
                      </a:lnTo>
                      <a:lnTo>
                        <a:pt x="278" y="715"/>
                      </a:lnTo>
                      <a:lnTo>
                        <a:pt x="278" y="720"/>
                      </a:lnTo>
                      <a:lnTo>
                        <a:pt x="283" y="730"/>
                      </a:lnTo>
                      <a:lnTo>
                        <a:pt x="288" y="735"/>
                      </a:lnTo>
                      <a:lnTo>
                        <a:pt x="288" y="740"/>
                      </a:lnTo>
                      <a:lnTo>
                        <a:pt x="293" y="749"/>
                      </a:lnTo>
                      <a:lnTo>
                        <a:pt x="298" y="754"/>
                      </a:lnTo>
                      <a:lnTo>
                        <a:pt x="303" y="759"/>
                      </a:lnTo>
                      <a:lnTo>
                        <a:pt x="303" y="769"/>
                      </a:lnTo>
                      <a:lnTo>
                        <a:pt x="308" y="774"/>
                      </a:lnTo>
                      <a:lnTo>
                        <a:pt x="313" y="779"/>
                      </a:lnTo>
                      <a:lnTo>
                        <a:pt x="313" y="784"/>
                      </a:lnTo>
                      <a:lnTo>
                        <a:pt x="318" y="794"/>
                      </a:lnTo>
                      <a:lnTo>
                        <a:pt x="323" y="799"/>
                      </a:lnTo>
                      <a:lnTo>
                        <a:pt x="328" y="804"/>
                      </a:lnTo>
                      <a:lnTo>
                        <a:pt x="328" y="809"/>
                      </a:lnTo>
                      <a:lnTo>
                        <a:pt x="333" y="814"/>
                      </a:lnTo>
                      <a:lnTo>
                        <a:pt x="338" y="824"/>
                      </a:lnTo>
                      <a:lnTo>
                        <a:pt x="338" y="829"/>
                      </a:lnTo>
                      <a:lnTo>
                        <a:pt x="343" y="834"/>
                      </a:lnTo>
                      <a:lnTo>
                        <a:pt x="348" y="839"/>
                      </a:lnTo>
                      <a:lnTo>
                        <a:pt x="353" y="844"/>
                      </a:lnTo>
                      <a:lnTo>
                        <a:pt x="353" y="849"/>
                      </a:lnTo>
                      <a:lnTo>
                        <a:pt x="358" y="854"/>
                      </a:lnTo>
                      <a:lnTo>
                        <a:pt x="363" y="859"/>
                      </a:lnTo>
                      <a:lnTo>
                        <a:pt x="368" y="864"/>
                      </a:lnTo>
                      <a:lnTo>
                        <a:pt x="368" y="869"/>
                      </a:lnTo>
                      <a:lnTo>
                        <a:pt x="373" y="874"/>
                      </a:lnTo>
                      <a:lnTo>
                        <a:pt x="378" y="879"/>
                      </a:lnTo>
                      <a:lnTo>
                        <a:pt x="378" y="884"/>
                      </a:lnTo>
                      <a:lnTo>
                        <a:pt x="383" y="888"/>
                      </a:lnTo>
                      <a:lnTo>
                        <a:pt x="388" y="893"/>
                      </a:lnTo>
                      <a:lnTo>
                        <a:pt x="392" y="898"/>
                      </a:lnTo>
                      <a:lnTo>
                        <a:pt x="397" y="903"/>
                      </a:lnTo>
                      <a:lnTo>
                        <a:pt x="407" y="913"/>
                      </a:lnTo>
                      <a:lnTo>
                        <a:pt x="402" y="913"/>
                      </a:lnTo>
                      <a:lnTo>
                        <a:pt x="407" y="913"/>
                      </a:lnTo>
                      <a:lnTo>
                        <a:pt x="412" y="918"/>
                      </a:lnTo>
                      <a:lnTo>
                        <a:pt x="417" y="923"/>
                      </a:lnTo>
                      <a:lnTo>
                        <a:pt x="422" y="928"/>
                      </a:lnTo>
                      <a:lnTo>
                        <a:pt x="427" y="933"/>
                      </a:lnTo>
                      <a:lnTo>
                        <a:pt x="432" y="938"/>
                      </a:lnTo>
                      <a:lnTo>
                        <a:pt x="437" y="943"/>
                      </a:lnTo>
                      <a:lnTo>
                        <a:pt x="442" y="948"/>
                      </a:lnTo>
                      <a:lnTo>
                        <a:pt x="447" y="948"/>
                      </a:lnTo>
                      <a:lnTo>
                        <a:pt x="452" y="953"/>
                      </a:lnTo>
                      <a:lnTo>
                        <a:pt x="457" y="958"/>
                      </a:lnTo>
                      <a:lnTo>
                        <a:pt x="462" y="958"/>
                      </a:lnTo>
                      <a:lnTo>
                        <a:pt x="467" y="963"/>
                      </a:lnTo>
                      <a:lnTo>
                        <a:pt x="472" y="963"/>
                      </a:lnTo>
                    </a:path>
                  </a:pathLst>
                </a:custGeom>
                <a:noFill/>
                <a:ln w="25400">
                  <a:solidFill>
                    <a:srgbClr val="C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6" name="Freeform 151"/>
                <p:cNvSpPr>
                  <a:spLocks/>
                </p:cNvSpPr>
                <p:nvPr/>
              </p:nvSpPr>
              <p:spPr bwMode="auto">
                <a:xfrm>
                  <a:off x="3422651" y="3781425"/>
                  <a:ext cx="796925" cy="1143000"/>
                </a:xfrm>
                <a:custGeom>
                  <a:avLst/>
                  <a:gdLst/>
                  <a:ahLst/>
                  <a:cxnLst>
                    <a:cxn ang="0">
                      <a:pos x="10" y="705"/>
                    </a:cxn>
                    <a:cxn ang="0">
                      <a:pos x="25" y="710"/>
                    </a:cxn>
                    <a:cxn ang="0">
                      <a:pos x="40" y="715"/>
                    </a:cxn>
                    <a:cxn ang="0">
                      <a:pos x="55" y="715"/>
                    </a:cxn>
                    <a:cxn ang="0">
                      <a:pos x="69" y="715"/>
                    </a:cxn>
                    <a:cxn ang="0">
                      <a:pos x="84" y="715"/>
                    </a:cxn>
                    <a:cxn ang="0">
                      <a:pos x="99" y="710"/>
                    </a:cxn>
                    <a:cxn ang="0">
                      <a:pos x="114" y="705"/>
                    </a:cxn>
                    <a:cxn ang="0">
                      <a:pos x="129" y="700"/>
                    </a:cxn>
                    <a:cxn ang="0">
                      <a:pos x="144" y="690"/>
                    </a:cxn>
                    <a:cxn ang="0">
                      <a:pos x="159" y="675"/>
                    </a:cxn>
                    <a:cxn ang="0">
                      <a:pos x="179" y="660"/>
                    </a:cxn>
                    <a:cxn ang="0">
                      <a:pos x="189" y="650"/>
                    </a:cxn>
                    <a:cxn ang="0">
                      <a:pos x="194" y="645"/>
                    </a:cxn>
                    <a:cxn ang="0">
                      <a:pos x="204" y="630"/>
                    </a:cxn>
                    <a:cxn ang="0">
                      <a:pos x="218" y="616"/>
                    </a:cxn>
                    <a:cxn ang="0">
                      <a:pos x="228" y="601"/>
                    </a:cxn>
                    <a:cxn ang="0">
                      <a:pos x="238" y="586"/>
                    </a:cxn>
                    <a:cxn ang="0">
                      <a:pos x="248" y="571"/>
                    </a:cxn>
                    <a:cxn ang="0">
                      <a:pos x="263" y="551"/>
                    </a:cxn>
                    <a:cxn ang="0">
                      <a:pos x="273" y="536"/>
                    </a:cxn>
                    <a:cxn ang="0">
                      <a:pos x="283" y="516"/>
                    </a:cxn>
                    <a:cxn ang="0">
                      <a:pos x="293" y="496"/>
                    </a:cxn>
                    <a:cxn ang="0">
                      <a:pos x="303" y="477"/>
                    </a:cxn>
                    <a:cxn ang="0">
                      <a:pos x="313" y="457"/>
                    </a:cxn>
                    <a:cxn ang="0">
                      <a:pos x="323" y="437"/>
                    </a:cxn>
                    <a:cxn ang="0">
                      <a:pos x="338" y="417"/>
                    </a:cxn>
                    <a:cxn ang="0">
                      <a:pos x="348" y="392"/>
                    </a:cxn>
                    <a:cxn ang="0">
                      <a:pos x="357" y="367"/>
                    </a:cxn>
                    <a:cxn ang="0">
                      <a:pos x="367" y="342"/>
                    </a:cxn>
                    <a:cxn ang="0">
                      <a:pos x="377" y="323"/>
                    </a:cxn>
                    <a:cxn ang="0">
                      <a:pos x="387" y="298"/>
                    </a:cxn>
                    <a:cxn ang="0">
                      <a:pos x="402" y="268"/>
                    </a:cxn>
                    <a:cxn ang="0">
                      <a:pos x="412" y="243"/>
                    </a:cxn>
                    <a:cxn ang="0">
                      <a:pos x="422" y="218"/>
                    </a:cxn>
                    <a:cxn ang="0">
                      <a:pos x="432" y="189"/>
                    </a:cxn>
                    <a:cxn ang="0">
                      <a:pos x="442" y="164"/>
                    </a:cxn>
                    <a:cxn ang="0">
                      <a:pos x="452" y="134"/>
                    </a:cxn>
                    <a:cxn ang="0">
                      <a:pos x="462" y="104"/>
                    </a:cxn>
                    <a:cxn ang="0">
                      <a:pos x="477" y="79"/>
                    </a:cxn>
                    <a:cxn ang="0">
                      <a:pos x="487" y="50"/>
                    </a:cxn>
                    <a:cxn ang="0">
                      <a:pos x="497" y="20"/>
                    </a:cxn>
                  </a:cxnLst>
                  <a:rect l="0" t="0" r="r" b="b"/>
                  <a:pathLst>
                    <a:path w="502" h="720">
                      <a:moveTo>
                        <a:pt x="0" y="700"/>
                      </a:moveTo>
                      <a:lnTo>
                        <a:pt x="5" y="705"/>
                      </a:lnTo>
                      <a:lnTo>
                        <a:pt x="10" y="705"/>
                      </a:lnTo>
                      <a:lnTo>
                        <a:pt x="15" y="710"/>
                      </a:lnTo>
                      <a:lnTo>
                        <a:pt x="20" y="710"/>
                      </a:lnTo>
                      <a:lnTo>
                        <a:pt x="25" y="710"/>
                      </a:lnTo>
                      <a:lnTo>
                        <a:pt x="30" y="715"/>
                      </a:lnTo>
                      <a:lnTo>
                        <a:pt x="35" y="715"/>
                      </a:lnTo>
                      <a:lnTo>
                        <a:pt x="40" y="715"/>
                      </a:lnTo>
                      <a:lnTo>
                        <a:pt x="45" y="715"/>
                      </a:lnTo>
                      <a:lnTo>
                        <a:pt x="50" y="715"/>
                      </a:lnTo>
                      <a:lnTo>
                        <a:pt x="55" y="715"/>
                      </a:lnTo>
                      <a:lnTo>
                        <a:pt x="60" y="720"/>
                      </a:lnTo>
                      <a:lnTo>
                        <a:pt x="64" y="715"/>
                      </a:lnTo>
                      <a:lnTo>
                        <a:pt x="69" y="715"/>
                      </a:lnTo>
                      <a:lnTo>
                        <a:pt x="74" y="715"/>
                      </a:lnTo>
                      <a:lnTo>
                        <a:pt x="79" y="715"/>
                      </a:lnTo>
                      <a:lnTo>
                        <a:pt x="84" y="715"/>
                      </a:lnTo>
                      <a:lnTo>
                        <a:pt x="89" y="715"/>
                      </a:lnTo>
                      <a:lnTo>
                        <a:pt x="94" y="710"/>
                      </a:lnTo>
                      <a:lnTo>
                        <a:pt x="99" y="710"/>
                      </a:lnTo>
                      <a:lnTo>
                        <a:pt x="104" y="710"/>
                      </a:lnTo>
                      <a:lnTo>
                        <a:pt x="109" y="705"/>
                      </a:lnTo>
                      <a:lnTo>
                        <a:pt x="114" y="705"/>
                      </a:lnTo>
                      <a:lnTo>
                        <a:pt x="119" y="705"/>
                      </a:lnTo>
                      <a:lnTo>
                        <a:pt x="124" y="700"/>
                      </a:lnTo>
                      <a:lnTo>
                        <a:pt x="129" y="700"/>
                      </a:lnTo>
                      <a:lnTo>
                        <a:pt x="134" y="695"/>
                      </a:lnTo>
                      <a:lnTo>
                        <a:pt x="139" y="690"/>
                      </a:lnTo>
                      <a:lnTo>
                        <a:pt x="144" y="690"/>
                      </a:lnTo>
                      <a:lnTo>
                        <a:pt x="149" y="685"/>
                      </a:lnTo>
                      <a:lnTo>
                        <a:pt x="154" y="680"/>
                      </a:lnTo>
                      <a:lnTo>
                        <a:pt x="159" y="675"/>
                      </a:lnTo>
                      <a:lnTo>
                        <a:pt x="164" y="670"/>
                      </a:lnTo>
                      <a:lnTo>
                        <a:pt x="169" y="670"/>
                      </a:lnTo>
                      <a:lnTo>
                        <a:pt x="179" y="660"/>
                      </a:lnTo>
                      <a:lnTo>
                        <a:pt x="174" y="660"/>
                      </a:lnTo>
                      <a:lnTo>
                        <a:pt x="179" y="660"/>
                      </a:lnTo>
                      <a:lnTo>
                        <a:pt x="189" y="650"/>
                      </a:lnTo>
                      <a:lnTo>
                        <a:pt x="184" y="650"/>
                      </a:lnTo>
                      <a:lnTo>
                        <a:pt x="189" y="650"/>
                      </a:lnTo>
                      <a:lnTo>
                        <a:pt x="194" y="645"/>
                      </a:lnTo>
                      <a:lnTo>
                        <a:pt x="199" y="640"/>
                      </a:lnTo>
                      <a:lnTo>
                        <a:pt x="199" y="635"/>
                      </a:lnTo>
                      <a:lnTo>
                        <a:pt x="204" y="630"/>
                      </a:lnTo>
                      <a:lnTo>
                        <a:pt x="209" y="625"/>
                      </a:lnTo>
                      <a:lnTo>
                        <a:pt x="213" y="621"/>
                      </a:lnTo>
                      <a:lnTo>
                        <a:pt x="218" y="616"/>
                      </a:lnTo>
                      <a:lnTo>
                        <a:pt x="223" y="611"/>
                      </a:lnTo>
                      <a:lnTo>
                        <a:pt x="223" y="606"/>
                      </a:lnTo>
                      <a:lnTo>
                        <a:pt x="228" y="601"/>
                      </a:lnTo>
                      <a:lnTo>
                        <a:pt x="233" y="596"/>
                      </a:lnTo>
                      <a:lnTo>
                        <a:pt x="233" y="591"/>
                      </a:lnTo>
                      <a:lnTo>
                        <a:pt x="238" y="586"/>
                      </a:lnTo>
                      <a:lnTo>
                        <a:pt x="243" y="581"/>
                      </a:lnTo>
                      <a:lnTo>
                        <a:pt x="248" y="576"/>
                      </a:lnTo>
                      <a:lnTo>
                        <a:pt x="248" y="571"/>
                      </a:lnTo>
                      <a:lnTo>
                        <a:pt x="253" y="566"/>
                      </a:lnTo>
                      <a:lnTo>
                        <a:pt x="258" y="561"/>
                      </a:lnTo>
                      <a:lnTo>
                        <a:pt x="263" y="551"/>
                      </a:lnTo>
                      <a:lnTo>
                        <a:pt x="263" y="546"/>
                      </a:lnTo>
                      <a:lnTo>
                        <a:pt x="268" y="541"/>
                      </a:lnTo>
                      <a:lnTo>
                        <a:pt x="273" y="536"/>
                      </a:lnTo>
                      <a:lnTo>
                        <a:pt x="273" y="531"/>
                      </a:lnTo>
                      <a:lnTo>
                        <a:pt x="278" y="521"/>
                      </a:lnTo>
                      <a:lnTo>
                        <a:pt x="283" y="516"/>
                      </a:lnTo>
                      <a:lnTo>
                        <a:pt x="288" y="511"/>
                      </a:lnTo>
                      <a:lnTo>
                        <a:pt x="288" y="506"/>
                      </a:lnTo>
                      <a:lnTo>
                        <a:pt x="293" y="496"/>
                      </a:lnTo>
                      <a:lnTo>
                        <a:pt x="298" y="491"/>
                      </a:lnTo>
                      <a:lnTo>
                        <a:pt x="298" y="486"/>
                      </a:lnTo>
                      <a:lnTo>
                        <a:pt x="303" y="477"/>
                      </a:lnTo>
                      <a:lnTo>
                        <a:pt x="308" y="472"/>
                      </a:lnTo>
                      <a:lnTo>
                        <a:pt x="313" y="467"/>
                      </a:lnTo>
                      <a:lnTo>
                        <a:pt x="313" y="457"/>
                      </a:lnTo>
                      <a:lnTo>
                        <a:pt x="318" y="452"/>
                      </a:lnTo>
                      <a:lnTo>
                        <a:pt x="323" y="442"/>
                      </a:lnTo>
                      <a:lnTo>
                        <a:pt x="323" y="437"/>
                      </a:lnTo>
                      <a:lnTo>
                        <a:pt x="328" y="432"/>
                      </a:lnTo>
                      <a:lnTo>
                        <a:pt x="333" y="422"/>
                      </a:lnTo>
                      <a:lnTo>
                        <a:pt x="338" y="417"/>
                      </a:lnTo>
                      <a:lnTo>
                        <a:pt x="338" y="407"/>
                      </a:lnTo>
                      <a:lnTo>
                        <a:pt x="343" y="402"/>
                      </a:lnTo>
                      <a:lnTo>
                        <a:pt x="348" y="392"/>
                      </a:lnTo>
                      <a:lnTo>
                        <a:pt x="348" y="382"/>
                      </a:lnTo>
                      <a:lnTo>
                        <a:pt x="353" y="377"/>
                      </a:lnTo>
                      <a:lnTo>
                        <a:pt x="357" y="367"/>
                      </a:lnTo>
                      <a:lnTo>
                        <a:pt x="362" y="362"/>
                      </a:lnTo>
                      <a:lnTo>
                        <a:pt x="362" y="352"/>
                      </a:lnTo>
                      <a:lnTo>
                        <a:pt x="367" y="342"/>
                      </a:lnTo>
                      <a:lnTo>
                        <a:pt x="372" y="338"/>
                      </a:lnTo>
                      <a:lnTo>
                        <a:pt x="377" y="328"/>
                      </a:lnTo>
                      <a:lnTo>
                        <a:pt x="377" y="323"/>
                      </a:lnTo>
                      <a:lnTo>
                        <a:pt x="382" y="313"/>
                      </a:lnTo>
                      <a:lnTo>
                        <a:pt x="387" y="303"/>
                      </a:lnTo>
                      <a:lnTo>
                        <a:pt x="387" y="298"/>
                      </a:lnTo>
                      <a:lnTo>
                        <a:pt x="392" y="288"/>
                      </a:lnTo>
                      <a:lnTo>
                        <a:pt x="397" y="278"/>
                      </a:lnTo>
                      <a:lnTo>
                        <a:pt x="402" y="268"/>
                      </a:lnTo>
                      <a:lnTo>
                        <a:pt x="402" y="263"/>
                      </a:lnTo>
                      <a:lnTo>
                        <a:pt x="407" y="253"/>
                      </a:lnTo>
                      <a:lnTo>
                        <a:pt x="412" y="243"/>
                      </a:lnTo>
                      <a:lnTo>
                        <a:pt x="412" y="233"/>
                      </a:lnTo>
                      <a:lnTo>
                        <a:pt x="417" y="228"/>
                      </a:lnTo>
                      <a:lnTo>
                        <a:pt x="422" y="218"/>
                      </a:lnTo>
                      <a:lnTo>
                        <a:pt x="427" y="208"/>
                      </a:lnTo>
                      <a:lnTo>
                        <a:pt x="427" y="198"/>
                      </a:lnTo>
                      <a:lnTo>
                        <a:pt x="432" y="189"/>
                      </a:lnTo>
                      <a:lnTo>
                        <a:pt x="437" y="179"/>
                      </a:lnTo>
                      <a:lnTo>
                        <a:pt x="437" y="174"/>
                      </a:lnTo>
                      <a:lnTo>
                        <a:pt x="442" y="164"/>
                      </a:lnTo>
                      <a:lnTo>
                        <a:pt x="447" y="154"/>
                      </a:lnTo>
                      <a:lnTo>
                        <a:pt x="452" y="144"/>
                      </a:lnTo>
                      <a:lnTo>
                        <a:pt x="452" y="134"/>
                      </a:lnTo>
                      <a:lnTo>
                        <a:pt x="457" y="124"/>
                      </a:lnTo>
                      <a:lnTo>
                        <a:pt x="462" y="114"/>
                      </a:lnTo>
                      <a:lnTo>
                        <a:pt x="462" y="104"/>
                      </a:lnTo>
                      <a:lnTo>
                        <a:pt x="467" y="94"/>
                      </a:lnTo>
                      <a:lnTo>
                        <a:pt x="472" y="84"/>
                      </a:lnTo>
                      <a:lnTo>
                        <a:pt x="477" y="79"/>
                      </a:lnTo>
                      <a:lnTo>
                        <a:pt x="477" y="69"/>
                      </a:lnTo>
                      <a:lnTo>
                        <a:pt x="482" y="59"/>
                      </a:lnTo>
                      <a:lnTo>
                        <a:pt x="487" y="50"/>
                      </a:lnTo>
                      <a:lnTo>
                        <a:pt x="492" y="40"/>
                      </a:lnTo>
                      <a:lnTo>
                        <a:pt x="492" y="30"/>
                      </a:lnTo>
                      <a:lnTo>
                        <a:pt x="497" y="20"/>
                      </a:lnTo>
                      <a:lnTo>
                        <a:pt x="502" y="10"/>
                      </a:lnTo>
                      <a:lnTo>
                        <a:pt x="502" y="0"/>
                      </a:lnTo>
                    </a:path>
                  </a:pathLst>
                </a:custGeom>
                <a:noFill/>
                <a:ln w="25400">
                  <a:solidFill>
                    <a:srgbClr val="C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7" name="Freeform 152"/>
                <p:cNvSpPr>
                  <a:spLocks/>
                </p:cNvSpPr>
                <p:nvPr/>
              </p:nvSpPr>
              <p:spPr bwMode="auto">
                <a:xfrm>
                  <a:off x="4219576" y="2000250"/>
                  <a:ext cx="723900" cy="1781175"/>
                </a:xfrm>
                <a:custGeom>
                  <a:avLst/>
                  <a:gdLst/>
                  <a:ahLst/>
                  <a:cxnLst>
                    <a:cxn ang="0">
                      <a:pos x="9" y="1102"/>
                    </a:cxn>
                    <a:cxn ang="0">
                      <a:pos x="19" y="1072"/>
                    </a:cxn>
                    <a:cxn ang="0">
                      <a:pos x="29" y="1042"/>
                    </a:cxn>
                    <a:cxn ang="0">
                      <a:pos x="39" y="1008"/>
                    </a:cxn>
                    <a:cxn ang="0">
                      <a:pos x="49" y="978"/>
                    </a:cxn>
                    <a:cxn ang="0">
                      <a:pos x="64" y="948"/>
                    </a:cxn>
                    <a:cxn ang="0">
                      <a:pos x="74" y="918"/>
                    </a:cxn>
                    <a:cxn ang="0">
                      <a:pos x="84" y="889"/>
                    </a:cxn>
                    <a:cxn ang="0">
                      <a:pos x="94" y="859"/>
                    </a:cxn>
                    <a:cxn ang="0">
                      <a:pos x="104" y="824"/>
                    </a:cxn>
                    <a:cxn ang="0">
                      <a:pos x="114" y="794"/>
                    </a:cxn>
                    <a:cxn ang="0">
                      <a:pos x="129" y="764"/>
                    </a:cxn>
                    <a:cxn ang="0">
                      <a:pos x="139" y="735"/>
                    </a:cxn>
                    <a:cxn ang="0">
                      <a:pos x="149" y="705"/>
                    </a:cxn>
                    <a:cxn ang="0">
                      <a:pos x="158" y="670"/>
                    </a:cxn>
                    <a:cxn ang="0">
                      <a:pos x="168" y="640"/>
                    </a:cxn>
                    <a:cxn ang="0">
                      <a:pos x="178" y="611"/>
                    </a:cxn>
                    <a:cxn ang="0">
                      <a:pos x="188" y="581"/>
                    </a:cxn>
                    <a:cxn ang="0">
                      <a:pos x="203" y="551"/>
                    </a:cxn>
                    <a:cxn ang="0">
                      <a:pos x="213" y="521"/>
                    </a:cxn>
                    <a:cxn ang="0">
                      <a:pos x="223" y="496"/>
                    </a:cxn>
                    <a:cxn ang="0">
                      <a:pos x="233" y="467"/>
                    </a:cxn>
                    <a:cxn ang="0">
                      <a:pos x="243" y="437"/>
                    </a:cxn>
                    <a:cxn ang="0">
                      <a:pos x="253" y="412"/>
                    </a:cxn>
                    <a:cxn ang="0">
                      <a:pos x="268" y="382"/>
                    </a:cxn>
                    <a:cxn ang="0">
                      <a:pos x="278" y="357"/>
                    </a:cxn>
                    <a:cxn ang="0">
                      <a:pos x="288" y="328"/>
                    </a:cxn>
                    <a:cxn ang="0">
                      <a:pos x="297" y="303"/>
                    </a:cxn>
                    <a:cxn ang="0">
                      <a:pos x="307" y="278"/>
                    </a:cxn>
                    <a:cxn ang="0">
                      <a:pos x="317" y="253"/>
                    </a:cxn>
                    <a:cxn ang="0">
                      <a:pos x="327" y="228"/>
                    </a:cxn>
                    <a:cxn ang="0">
                      <a:pos x="342" y="208"/>
                    </a:cxn>
                    <a:cxn ang="0">
                      <a:pos x="352" y="184"/>
                    </a:cxn>
                    <a:cxn ang="0">
                      <a:pos x="362" y="159"/>
                    </a:cxn>
                    <a:cxn ang="0">
                      <a:pos x="372" y="139"/>
                    </a:cxn>
                    <a:cxn ang="0">
                      <a:pos x="382" y="119"/>
                    </a:cxn>
                    <a:cxn ang="0">
                      <a:pos x="392" y="99"/>
                    </a:cxn>
                    <a:cxn ang="0">
                      <a:pos x="407" y="79"/>
                    </a:cxn>
                    <a:cxn ang="0">
                      <a:pos x="417" y="59"/>
                    </a:cxn>
                    <a:cxn ang="0">
                      <a:pos x="427" y="45"/>
                    </a:cxn>
                    <a:cxn ang="0">
                      <a:pos x="437" y="25"/>
                    </a:cxn>
                    <a:cxn ang="0">
                      <a:pos x="446" y="10"/>
                    </a:cxn>
                  </a:cxnLst>
                  <a:rect l="0" t="0" r="r" b="b"/>
                  <a:pathLst>
                    <a:path w="456" h="1122">
                      <a:moveTo>
                        <a:pt x="0" y="1122"/>
                      </a:moveTo>
                      <a:lnTo>
                        <a:pt x="4" y="1112"/>
                      </a:lnTo>
                      <a:lnTo>
                        <a:pt x="9" y="1102"/>
                      </a:lnTo>
                      <a:lnTo>
                        <a:pt x="14" y="1092"/>
                      </a:lnTo>
                      <a:lnTo>
                        <a:pt x="14" y="1082"/>
                      </a:lnTo>
                      <a:lnTo>
                        <a:pt x="19" y="1072"/>
                      </a:lnTo>
                      <a:lnTo>
                        <a:pt x="24" y="1062"/>
                      </a:lnTo>
                      <a:lnTo>
                        <a:pt x="24" y="1052"/>
                      </a:lnTo>
                      <a:lnTo>
                        <a:pt x="29" y="1042"/>
                      </a:lnTo>
                      <a:lnTo>
                        <a:pt x="34" y="1033"/>
                      </a:lnTo>
                      <a:lnTo>
                        <a:pt x="39" y="1023"/>
                      </a:lnTo>
                      <a:lnTo>
                        <a:pt x="39" y="1008"/>
                      </a:lnTo>
                      <a:lnTo>
                        <a:pt x="44" y="998"/>
                      </a:lnTo>
                      <a:lnTo>
                        <a:pt x="49" y="988"/>
                      </a:lnTo>
                      <a:lnTo>
                        <a:pt x="49" y="978"/>
                      </a:lnTo>
                      <a:lnTo>
                        <a:pt x="54" y="968"/>
                      </a:lnTo>
                      <a:lnTo>
                        <a:pt x="59" y="958"/>
                      </a:lnTo>
                      <a:lnTo>
                        <a:pt x="64" y="948"/>
                      </a:lnTo>
                      <a:lnTo>
                        <a:pt x="64" y="938"/>
                      </a:lnTo>
                      <a:lnTo>
                        <a:pt x="69" y="928"/>
                      </a:lnTo>
                      <a:lnTo>
                        <a:pt x="74" y="918"/>
                      </a:lnTo>
                      <a:lnTo>
                        <a:pt x="74" y="908"/>
                      </a:lnTo>
                      <a:lnTo>
                        <a:pt x="79" y="898"/>
                      </a:lnTo>
                      <a:lnTo>
                        <a:pt x="84" y="889"/>
                      </a:lnTo>
                      <a:lnTo>
                        <a:pt x="89" y="879"/>
                      </a:lnTo>
                      <a:lnTo>
                        <a:pt x="89" y="869"/>
                      </a:lnTo>
                      <a:lnTo>
                        <a:pt x="94" y="859"/>
                      </a:lnTo>
                      <a:lnTo>
                        <a:pt x="99" y="844"/>
                      </a:lnTo>
                      <a:lnTo>
                        <a:pt x="104" y="834"/>
                      </a:lnTo>
                      <a:lnTo>
                        <a:pt x="104" y="824"/>
                      </a:lnTo>
                      <a:lnTo>
                        <a:pt x="109" y="814"/>
                      </a:lnTo>
                      <a:lnTo>
                        <a:pt x="114" y="804"/>
                      </a:lnTo>
                      <a:lnTo>
                        <a:pt x="114" y="794"/>
                      </a:lnTo>
                      <a:lnTo>
                        <a:pt x="119" y="784"/>
                      </a:lnTo>
                      <a:lnTo>
                        <a:pt x="124" y="774"/>
                      </a:lnTo>
                      <a:lnTo>
                        <a:pt x="129" y="764"/>
                      </a:lnTo>
                      <a:lnTo>
                        <a:pt x="129" y="754"/>
                      </a:lnTo>
                      <a:lnTo>
                        <a:pt x="134" y="745"/>
                      </a:lnTo>
                      <a:lnTo>
                        <a:pt x="139" y="735"/>
                      </a:lnTo>
                      <a:lnTo>
                        <a:pt x="139" y="725"/>
                      </a:lnTo>
                      <a:lnTo>
                        <a:pt x="144" y="715"/>
                      </a:lnTo>
                      <a:lnTo>
                        <a:pt x="149" y="705"/>
                      </a:lnTo>
                      <a:lnTo>
                        <a:pt x="153" y="690"/>
                      </a:lnTo>
                      <a:lnTo>
                        <a:pt x="153" y="680"/>
                      </a:lnTo>
                      <a:lnTo>
                        <a:pt x="158" y="670"/>
                      </a:lnTo>
                      <a:lnTo>
                        <a:pt x="163" y="660"/>
                      </a:lnTo>
                      <a:lnTo>
                        <a:pt x="163" y="650"/>
                      </a:lnTo>
                      <a:lnTo>
                        <a:pt x="168" y="640"/>
                      </a:lnTo>
                      <a:lnTo>
                        <a:pt x="173" y="630"/>
                      </a:lnTo>
                      <a:lnTo>
                        <a:pt x="178" y="620"/>
                      </a:lnTo>
                      <a:lnTo>
                        <a:pt x="178" y="611"/>
                      </a:lnTo>
                      <a:lnTo>
                        <a:pt x="183" y="601"/>
                      </a:lnTo>
                      <a:lnTo>
                        <a:pt x="188" y="591"/>
                      </a:lnTo>
                      <a:lnTo>
                        <a:pt x="188" y="581"/>
                      </a:lnTo>
                      <a:lnTo>
                        <a:pt x="193" y="571"/>
                      </a:lnTo>
                      <a:lnTo>
                        <a:pt x="198" y="561"/>
                      </a:lnTo>
                      <a:lnTo>
                        <a:pt x="203" y="551"/>
                      </a:lnTo>
                      <a:lnTo>
                        <a:pt x="203" y="541"/>
                      </a:lnTo>
                      <a:lnTo>
                        <a:pt x="208" y="531"/>
                      </a:lnTo>
                      <a:lnTo>
                        <a:pt x="213" y="521"/>
                      </a:lnTo>
                      <a:lnTo>
                        <a:pt x="218" y="511"/>
                      </a:lnTo>
                      <a:lnTo>
                        <a:pt x="218" y="506"/>
                      </a:lnTo>
                      <a:lnTo>
                        <a:pt x="223" y="496"/>
                      </a:lnTo>
                      <a:lnTo>
                        <a:pt x="228" y="486"/>
                      </a:lnTo>
                      <a:lnTo>
                        <a:pt x="228" y="476"/>
                      </a:lnTo>
                      <a:lnTo>
                        <a:pt x="233" y="467"/>
                      </a:lnTo>
                      <a:lnTo>
                        <a:pt x="238" y="457"/>
                      </a:lnTo>
                      <a:lnTo>
                        <a:pt x="243" y="447"/>
                      </a:lnTo>
                      <a:lnTo>
                        <a:pt x="243" y="437"/>
                      </a:lnTo>
                      <a:lnTo>
                        <a:pt x="248" y="427"/>
                      </a:lnTo>
                      <a:lnTo>
                        <a:pt x="253" y="417"/>
                      </a:lnTo>
                      <a:lnTo>
                        <a:pt x="253" y="412"/>
                      </a:lnTo>
                      <a:lnTo>
                        <a:pt x="258" y="402"/>
                      </a:lnTo>
                      <a:lnTo>
                        <a:pt x="263" y="392"/>
                      </a:lnTo>
                      <a:lnTo>
                        <a:pt x="268" y="382"/>
                      </a:lnTo>
                      <a:lnTo>
                        <a:pt x="268" y="372"/>
                      </a:lnTo>
                      <a:lnTo>
                        <a:pt x="273" y="367"/>
                      </a:lnTo>
                      <a:lnTo>
                        <a:pt x="278" y="357"/>
                      </a:lnTo>
                      <a:lnTo>
                        <a:pt x="278" y="347"/>
                      </a:lnTo>
                      <a:lnTo>
                        <a:pt x="283" y="337"/>
                      </a:lnTo>
                      <a:lnTo>
                        <a:pt x="288" y="328"/>
                      </a:lnTo>
                      <a:lnTo>
                        <a:pt x="293" y="323"/>
                      </a:lnTo>
                      <a:lnTo>
                        <a:pt x="293" y="313"/>
                      </a:lnTo>
                      <a:lnTo>
                        <a:pt x="297" y="303"/>
                      </a:lnTo>
                      <a:lnTo>
                        <a:pt x="302" y="293"/>
                      </a:lnTo>
                      <a:lnTo>
                        <a:pt x="302" y="288"/>
                      </a:lnTo>
                      <a:lnTo>
                        <a:pt x="307" y="278"/>
                      </a:lnTo>
                      <a:lnTo>
                        <a:pt x="312" y="268"/>
                      </a:lnTo>
                      <a:lnTo>
                        <a:pt x="317" y="263"/>
                      </a:lnTo>
                      <a:lnTo>
                        <a:pt x="317" y="253"/>
                      </a:lnTo>
                      <a:lnTo>
                        <a:pt x="322" y="248"/>
                      </a:lnTo>
                      <a:lnTo>
                        <a:pt x="327" y="238"/>
                      </a:lnTo>
                      <a:lnTo>
                        <a:pt x="327" y="228"/>
                      </a:lnTo>
                      <a:lnTo>
                        <a:pt x="332" y="223"/>
                      </a:lnTo>
                      <a:lnTo>
                        <a:pt x="337" y="213"/>
                      </a:lnTo>
                      <a:lnTo>
                        <a:pt x="342" y="208"/>
                      </a:lnTo>
                      <a:lnTo>
                        <a:pt x="342" y="198"/>
                      </a:lnTo>
                      <a:lnTo>
                        <a:pt x="347" y="188"/>
                      </a:lnTo>
                      <a:lnTo>
                        <a:pt x="352" y="184"/>
                      </a:lnTo>
                      <a:lnTo>
                        <a:pt x="357" y="174"/>
                      </a:lnTo>
                      <a:lnTo>
                        <a:pt x="357" y="169"/>
                      </a:lnTo>
                      <a:lnTo>
                        <a:pt x="362" y="159"/>
                      </a:lnTo>
                      <a:lnTo>
                        <a:pt x="367" y="154"/>
                      </a:lnTo>
                      <a:lnTo>
                        <a:pt x="367" y="149"/>
                      </a:lnTo>
                      <a:lnTo>
                        <a:pt x="372" y="139"/>
                      </a:lnTo>
                      <a:lnTo>
                        <a:pt x="377" y="134"/>
                      </a:lnTo>
                      <a:lnTo>
                        <a:pt x="382" y="124"/>
                      </a:lnTo>
                      <a:lnTo>
                        <a:pt x="382" y="119"/>
                      </a:lnTo>
                      <a:lnTo>
                        <a:pt x="387" y="114"/>
                      </a:lnTo>
                      <a:lnTo>
                        <a:pt x="392" y="104"/>
                      </a:lnTo>
                      <a:lnTo>
                        <a:pt x="392" y="99"/>
                      </a:lnTo>
                      <a:lnTo>
                        <a:pt x="397" y="94"/>
                      </a:lnTo>
                      <a:lnTo>
                        <a:pt x="402" y="84"/>
                      </a:lnTo>
                      <a:lnTo>
                        <a:pt x="407" y="79"/>
                      </a:lnTo>
                      <a:lnTo>
                        <a:pt x="407" y="74"/>
                      </a:lnTo>
                      <a:lnTo>
                        <a:pt x="412" y="69"/>
                      </a:lnTo>
                      <a:lnTo>
                        <a:pt x="417" y="59"/>
                      </a:lnTo>
                      <a:lnTo>
                        <a:pt x="417" y="54"/>
                      </a:lnTo>
                      <a:lnTo>
                        <a:pt x="422" y="49"/>
                      </a:lnTo>
                      <a:lnTo>
                        <a:pt x="427" y="45"/>
                      </a:lnTo>
                      <a:lnTo>
                        <a:pt x="432" y="40"/>
                      </a:lnTo>
                      <a:lnTo>
                        <a:pt x="432" y="30"/>
                      </a:lnTo>
                      <a:lnTo>
                        <a:pt x="437" y="25"/>
                      </a:lnTo>
                      <a:lnTo>
                        <a:pt x="442" y="20"/>
                      </a:lnTo>
                      <a:lnTo>
                        <a:pt x="442" y="15"/>
                      </a:lnTo>
                      <a:lnTo>
                        <a:pt x="446" y="10"/>
                      </a:lnTo>
                      <a:lnTo>
                        <a:pt x="451" y="5"/>
                      </a:lnTo>
                      <a:lnTo>
                        <a:pt x="456" y="0"/>
                      </a:lnTo>
                    </a:path>
                  </a:pathLst>
                </a:custGeom>
                <a:noFill/>
                <a:ln w="25400">
                  <a:solidFill>
                    <a:srgbClr val="C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8" name="Freeform 153"/>
                <p:cNvSpPr>
                  <a:spLocks/>
                </p:cNvSpPr>
                <p:nvPr/>
              </p:nvSpPr>
              <p:spPr bwMode="auto">
                <a:xfrm>
                  <a:off x="4943476" y="1803400"/>
                  <a:ext cx="828675" cy="747713"/>
                </a:xfrm>
                <a:custGeom>
                  <a:avLst/>
                  <a:gdLst/>
                  <a:ahLst/>
                  <a:cxnLst>
                    <a:cxn ang="0">
                      <a:pos x="5" y="114"/>
                    </a:cxn>
                    <a:cxn ang="0">
                      <a:pos x="15" y="99"/>
                    </a:cxn>
                    <a:cxn ang="0">
                      <a:pos x="25" y="84"/>
                    </a:cxn>
                    <a:cxn ang="0">
                      <a:pos x="40" y="74"/>
                    </a:cxn>
                    <a:cxn ang="0">
                      <a:pos x="50" y="59"/>
                    </a:cxn>
                    <a:cxn ang="0">
                      <a:pos x="70" y="44"/>
                    </a:cxn>
                    <a:cxn ang="0">
                      <a:pos x="80" y="34"/>
                    </a:cxn>
                    <a:cxn ang="0">
                      <a:pos x="85" y="29"/>
                    </a:cxn>
                    <a:cxn ang="0">
                      <a:pos x="100" y="20"/>
                    </a:cxn>
                    <a:cxn ang="0">
                      <a:pos x="115" y="10"/>
                    </a:cxn>
                    <a:cxn ang="0">
                      <a:pos x="130" y="5"/>
                    </a:cxn>
                    <a:cxn ang="0">
                      <a:pos x="144" y="0"/>
                    </a:cxn>
                    <a:cxn ang="0">
                      <a:pos x="159" y="0"/>
                    </a:cxn>
                    <a:cxn ang="0">
                      <a:pos x="174" y="0"/>
                    </a:cxn>
                    <a:cxn ang="0">
                      <a:pos x="189" y="0"/>
                    </a:cxn>
                    <a:cxn ang="0">
                      <a:pos x="204" y="0"/>
                    </a:cxn>
                    <a:cxn ang="0">
                      <a:pos x="219" y="5"/>
                    </a:cxn>
                    <a:cxn ang="0">
                      <a:pos x="234" y="15"/>
                    </a:cxn>
                    <a:cxn ang="0">
                      <a:pos x="249" y="20"/>
                    </a:cxn>
                    <a:cxn ang="0">
                      <a:pos x="264" y="29"/>
                    </a:cxn>
                    <a:cxn ang="0">
                      <a:pos x="279" y="44"/>
                    </a:cxn>
                    <a:cxn ang="0">
                      <a:pos x="293" y="59"/>
                    </a:cxn>
                    <a:cxn ang="0">
                      <a:pos x="308" y="74"/>
                    </a:cxn>
                    <a:cxn ang="0">
                      <a:pos x="323" y="89"/>
                    </a:cxn>
                    <a:cxn ang="0">
                      <a:pos x="333" y="104"/>
                    </a:cxn>
                    <a:cxn ang="0">
                      <a:pos x="343" y="119"/>
                    </a:cxn>
                    <a:cxn ang="0">
                      <a:pos x="358" y="134"/>
                    </a:cxn>
                    <a:cxn ang="0">
                      <a:pos x="368" y="149"/>
                    </a:cxn>
                    <a:cxn ang="0">
                      <a:pos x="378" y="169"/>
                    </a:cxn>
                    <a:cxn ang="0">
                      <a:pos x="388" y="183"/>
                    </a:cxn>
                    <a:cxn ang="0">
                      <a:pos x="398" y="203"/>
                    </a:cxn>
                    <a:cxn ang="0">
                      <a:pos x="408" y="223"/>
                    </a:cxn>
                    <a:cxn ang="0">
                      <a:pos x="418" y="243"/>
                    </a:cxn>
                    <a:cxn ang="0">
                      <a:pos x="432" y="263"/>
                    </a:cxn>
                    <a:cxn ang="0">
                      <a:pos x="442" y="283"/>
                    </a:cxn>
                    <a:cxn ang="0">
                      <a:pos x="452" y="308"/>
                    </a:cxn>
                    <a:cxn ang="0">
                      <a:pos x="462" y="332"/>
                    </a:cxn>
                    <a:cxn ang="0">
                      <a:pos x="472" y="352"/>
                    </a:cxn>
                    <a:cxn ang="0">
                      <a:pos x="482" y="377"/>
                    </a:cxn>
                    <a:cxn ang="0">
                      <a:pos x="497" y="402"/>
                    </a:cxn>
                    <a:cxn ang="0">
                      <a:pos x="507" y="427"/>
                    </a:cxn>
                    <a:cxn ang="0">
                      <a:pos x="517" y="452"/>
                    </a:cxn>
                  </a:cxnLst>
                  <a:rect l="0" t="0" r="r" b="b"/>
                  <a:pathLst>
                    <a:path w="522" h="471">
                      <a:moveTo>
                        <a:pt x="0" y="124"/>
                      </a:moveTo>
                      <a:lnTo>
                        <a:pt x="0" y="119"/>
                      </a:lnTo>
                      <a:lnTo>
                        <a:pt x="5" y="114"/>
                      </a:lnTo>
                      <a:lnTo>
                        <a:pt x="10" y="109"/>
                      </a:lnTo>
                      <a:lnTo>
                        <a:pt x="15" y="104"/>
                      </a:lnTo>
                      <a:lnTo>
                        <a:pt x="15" y="99"/>
                      </a:lnTo>
                      <a:lnTo>
                        <a:pt x="20" y="94"/>
                      </a:lnTo>
                      <a:lnTo>
                        <a:pt x="30" y="84"/>
                      </a:lnTo>
                      <a:lnTo>
                        <a:pt x="25" y="84"/>
                      </a:lnTo>
                      <a:lnTo>
                        <a:pt x="30" y="84"/>
                      </a:lnTo>
                      <a:lnTo>
                        <a:pt x="35" y="79"/>
                      </a:lnTo>
                      <a:lnTo>
                        <a:pt x="40" y="74"/>
                      </a:lnTo>
                      <a:lnTo>
                        <a:pt x="40" y="69"/>
                      </a:lnTo>
                      <a:lnTo>
                        <a:pt x="45" y="64"/>
                      </a:lnTo>
                      <a:lnTo>
                        <a:pt x="50" y="59"/>
                      </a:lnTo>
                      <a:lnTo>
                        <a:pt x="55" y="54"/>
                      </a:lnTo>
                      <a:lnTo>
                        <a:pt x="60" y="54"/>
                      </a:lnTo>
                      <a:lnTo>
                        <a:pt x="70" y="44"/>
                      </a:lnTo>
                      <a:lnTo>
                        <a:pt x="65" y="44"/>
                      </a:lnTo>
                      <a:lnTo>
                        <a:pt x="70" y="44"/>
                      </a:lnTo>
                      <a:lnTo>
                        <a:pt x="80" y="34"/>
                      </a:lnTo>
                      <a:lnTo>
                        <a:pt x="75" y="34"/>
                      </a:lnTo>
                      <a:lnTo>
                        <a:pt x="80" y="34"/>
                      </a:lnTo>
                      <a:lnTo>
                        <a:pt x="85" y="29"/>
                      </a:lnTo>
                      <a:lnTo>
                        <a:pt x="90" y="25"/>
                      </a:lnTo>
                      <a:lnTo>
                        <a:pt x="95" y="25"/>
                      </a:lnTo>
                      <a:lnTo>
                        <a:pt x="100" y="20"/>
                      </a:lnTo>
                      <a:lnTo>
                        <a:pt x="105" y="15"/>
                      </a:lnTo>
                      <a:lnTo>
                        <a:pt x="110" y="15"/>
                      </a:lnTo>
                      <a:lnTo>
                        <a:pt x="115" y="10"/>
                      </a:lnTo>
                      <a:lnTo>
                        <a:pt x="120" y="10"/>
                      </a:lnTo>
                      <a:lnTo>
                        <a:pt x="125" y="10"/>
                      </a:lnTo>
                      <a:lnTo>
                        <a:pt x="130" y="5"/>
                      </a:lnTo>
                      <a:lnTo>
                        <a:pt x="134" y="5"/>
                      </a:lnTo>
                      <a:lnTo>
                        <a:pt x="139" y="0"/>
                      </a:lnTo>
                      <a:lnTo>
                        <a:pt x="144" y="0"/>
                      </a:lnTo>
                      <a:lnTo>
                        <a:pt x="149" y="0"/>
                      </a:lnTo>
                      <a:lnTo>
                        <a:pt x="154" y="0"/>
                      </a:lnTo>
                      <a:lnTo>
                        <a:pt x="159" y="0"/>
                      </a:lnTo>
                      <a:lnTo>
                        <a:pt x="164" y="0"/>
                      </a:lnTo>
                      <a:lnTo>
                        <a:pt x="169" y="0"/>
                      </a:lnTo>
                      <a:lnTo>
                        <a:pt x="174" y="0"/>
                      </a:lnTo>
                      <a:lnTo>
                        <a:pt x="179" y="0"/>
                      </a:lnTo>
                      <a:lnTo>
                        <a:pt x="184" y="0"/>
                      </a:lnTo>
                      <a:lnTo>
                        <a:pt x="189" y="0"/>
                      </a:lnTo>
                      <a:lnTo>
                        <a:pt x="194" y="0"/>
                      </a:lnTo>
                      <a:lnTo>
                        <a:pt x="199" y="0"/>
                      </a:lnTo>
                      <a:lnTo>
                        <a:pt x="204" y="0"/>
                      </a:lnTo>
                      <a:lnTo>
                        <a:pt x="209" y="5"/>
                      </a:lnTo>
                      <a:lnTo>
                        <a:pt x="214" y="5"/>
                      </a:lnTo>
                      <a:lnTo>
                        <a:pt x="219" y="5"/>
                      </a:lnTo>
                      <a:lnTo>
                        <a:pt x="224" y="10"/>
                      </a:lnTo>
                      <a:lnTo>
                        <a:pt x="229" y="10"/>
                      </a:lnTo>
                      <a:lnTo>
                        <a:pt x="234" y="15"/>
                      </a:lnTo>
                      <a:lnTo>
                        <a:pt x="239" y="15"/>
                      </a:lnTo>
                      <a:lnTo>
                        <a:pt x="244" y="20"/>
                      </a:lnTo>
                      <a:lnTo>
                        <a:pt x="249" y="20"/>
                      </a:lnTo>
                      <a:lnTo>
                        <a:pt x="254" y="25"/>
                      </a:lnTo>
                      <a:lnTo>
                        <a:pt x="259" y="29"/>
                      </a:lnTo>
                      <a:lnTo>
                        <a:pt x="264" y="29"/>
                      </a:lnTo>
                      <a:lnTo>
                        <a:pt x="269" y="34"/>
                      </a:lnTo>
                      <a:lnTo>
                        <a:pt x="274" y="39"/>
                      </a:lnTo>
                      <a:lnTo>
                        <a:pt x="279" y="44"/>
                      </a:lnTo>
                      <a:lnTo>
                        <a:pt x="283" y="49"/>
                      </a:lnTo>
                      <a:lnTo>
                        <a:pt x="288" y="54"/>
                      </a:lnTo>
                      <a:lnTo>
                        <a:pt x="293" y="59"/>
                      </a:lnTo>
                      <a:lnTo>
                        <a:pt x="298" y="64"/>
                      </a:lnTo>
                      <a:lnTo>
                        <a:pt x="303" y="69"/>
                      </a:lnTo>
                      <a:lnTo>
                        <a:pt x="308" y="74"/>
                      </a:lnTo>
                      <a:lnTo>
                        <a:pt x="313" y="79"/>
                      </a:lnTo>
                      <a:lnTo>
                        <a:pt x="318" y="84"/>
                      </a:lnTo>
                      <a:lnTo>
                        <a:pt x="323" y="89"/>
                      </a:lnTo>
                      <a:lnTo>
                        <a:pt x="328" y="94"/>
                      </a:lnTo>
                      <a:lnTo>
                        <a:pt x="328" y="99"/>
                      </a:lnTo>
                      <a:lnTo>
                        <a:pt x="333" y="104"/>
                      </a:lnTo>
                      <a:lnTo>
                        <a:pt x="338" y="109"/>
                      </a:lnTo>
                      <a:lnTo>
                        <a:pt x="343" y="114"/>
                      </a:lnTo>
                      <a:lnTo>
                        <a:pt x="343" y="119"/>
                      </a:lnTo>
                      <a:lnTo>
                        <a:pt x="348" y="124"/>
                      </a:lnTo>
                      <a:lnTo>
                        <a:pt x="353" y="129"/>
                      </a:lnTo>
                      <a:lnTo>
                        <a:pt x="358" y="134"/>
                      </a:lnTo>
                      <a:lnTo>
                        <a:pt x="358" y="139"/>
                      </a:lnTo>
                      <a:lnTo>
                        <a:pt x="363" y="144"/>
                      </a:lnTo>
                      <a:lnTo>
                        <a:pt x="368" y="149"/>
                      </a:lnTo>
                      <a:lnTo>
                        <a:pt x="368" y="154"/>
                      </a:lnTo>
                      <a:lnTo>
                        <a:pt x="373" y="164"/>
                      </a:lnTo>
                      <a:lnTo>
                        <a:pt x="378" y="169"/>
                      </a:lnTo>
                      <a:lnTo>
                        <a:pt x="383" y="173"/>
                      </a:lnTo>
                      <a:lnTo>
                        <a:pt x="383" y="178"/>
                      </a:lnTo>
                      <a:lnTo>
                        <a:pt x="388" y="183"/>
                      </a:lnTo>
                      <a:lnTo>
                        <a:pt x="393" y="193"/>
                      </a:lnTo>
                      <a:lnTo>
                        <a:pt x="393" y="198"/>
                      </a:lnTo>
                      <a:lnTo>
                        <a:pt x="398" y="203"/>
                      </a:lnTo>
                      <a:lnTo>
                        <a:pt x="403" y="208"/>
                      </a:lnTo>
                      <a:lnTo>
                        <a:pt x="408" y="218"/>
                      </a:lnTo>
                      <a:lnTo>
                        <a:pt x="408" y="223"/>
                      </a:lnTo>
                      <a:lnTo>
                        <a:pt x="413" y="228"/>
                      </a:lnTo>
                      <a:lnTo>
                        <a:pt x="418" y="238"/>
                      </a:lnTo>
                      <a:lnTo>
                        <a:pt x="418" y="243"/>
                      </a:lnTo>
                      <a:lnTo>
                        <a:pt x="423" y="248"/>
                      </a:lnTo>
                      <a:lnTo>
                        <a:pt x="427" y="258"/>
                      </a:lnTo>
                      <a:lnTo>
                        <a:pt x="432" y="263"/>
                      </a:lnTo>
                      <a:lnTo>
                        <a:pt x="432" y="273"/>
                      </a:lnTo>
                      <a:lnTo>
                        <a:pt x="437" y="278"/>
                      </a:lnTo>
                      <a:lnTo>
                        <a:pt x="442" y="283"/>
                      </a:lnTo>
                      <a:lnTo>
                        <a:pt x="442" y="293"/>
                      </a:lnTo>
                      <a:lnTo>
                        <a:pt x="447" y="298"/>
                      </a:lnTo>
                      <a:lnTo>
                        <a:pt x="452" y="308"/>
                      </a:lnTo>
                      <a:lnTo>
                        <a:pt x="457" y="312"/>
                      </a:lnTo>
                      <a:lnTo>
                        <a:pt x="457" y="322"/>
                      </a:lnTo>
                      <a:lnTo>
                        <a:pt x="462" y="332"/>
                      </a:lnTo>
                      <a:lnTo>
                        <a:pt x="467" y="337"/>
                      </a:lnTo>
                      <a:lnTo>
                        <a:pt x="467" y="347"/>
                      </a:lnTo>
                      <a:lnTo>
                        <a:pt x="472" y="352"/>
                      </a:lnTo>
                      <a:lnTo>
                        <a:pt x="477" y="362"/>
                      </a:lnTo>
                      <a:lnTo>
                        <a:pt x="482" y="372"/>
                      </a:lnTo>
                      <a:lnTo>
                        <a:pt x="482" y="377"/>
                      </a:lnTo>
                      <a:lnTo>
                        <a:pt x="487" y="387"/>
                      </a:lnTo>
                      <a:lnTo>
                        <a:pt x="492" y="392"/>
                      </a:lnTo>
                      <a:lnTo>
                        <a:pt x="497" y="402"/>
                      </a:lnTo>
                      <a:lnTo>
                        <a:pt x="497" y="412"/>
                      </a:lnTo>
                      <a:lnTo>
                        <a:pt x="502" y="417"/>
                      </a:lnTo>
                      <a:lnTo>
                        <a:pt x="507" y="427"/>
                      </a:lnTo>
                      <a:lnTo>
                        <a:pt x="507" y="437"/>
                      </a:lnTo>
                      <a:lnTo>
                        <a:pt x="512" y="447"/>
                      </a:lnTo>
                      <a:lnTo>
                        <a:pt x="517" y="452"/>
                      </a:lnTo>
                      <a:lnTo>
                        <a:pt x="522" y="461"/>
                      </a:lnTo>
                      <a:lnTo>
                        <a:pt x="522" y="471"/>
                      </a:lnTo>
                    </a:path>
                  </a:pathLst>
                </a:custGeom>
                <a:noFill/>
                <a:ln w="25400">
                  <a:solidFill>
                    <a:srgbClr val="C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9" name="Freeform 154"/>
                <p:cNvSpPr>
                  <a:spLocks/>
                </p:cNvSpPr>
                <p:nvPr/>
              </p:nvSpPr>
              <p:spPr bwMode="auto">
                <a:xfrm>
                  <a:off x="5772151" y="2551113"/>
                  <a:ext cx="300038" cy="828675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5" y="10"/>
                    </a:cxn>
                    <a:cxn ang="0">
                      <a:pos x="10" y="20"/>
                    </a:cxn>
                    <a:cxn ang="0">
                      <a:pos x="10" y="25"/>
                    </a:cxn>
                    <a:cxn ang="0">
                      <a:pos x="15" y="35"/>
                    </a:cxn>
                    <a:cxn ang="0">
                      <a:pos x="20" y="45"/>
                    </a:cxn>
                    <a:cxn ang="0">
                      <a:pos x="25" y="55"/>
                    </a:cxn>
                    <a:cxn ang="0">
                      <a:pos x="25" y="65"/>
                    </a:cxn>
                    <a:cxn ang="0">
                      <a:pos x="30" y="70"/>
                    </a:cxn>
                    <a:cxn ang="0">
                      <a:pos x="35" y="80"/>
                    </a:cxn>
                    <a:cxn ang="0">
                      <a:pos x="35" y="90"/>
                    </a:cxn>
                    <a:cxn ang="0">
                      <a:pos x="40" y="100"/>
                    </a:cxn>
                    <a:cxn ang="0">
                      <a:pos x="45" y="110"/>
                    </a:cxn>
                    <a:cxn ang="0">
                      <a:pos x="50" y="120"/>
                    </a:cxn>
                    <a:cxn ang="0">
                      <a:pos x="50" y="129"/>
                    </a:cxn>
                    <a:cxn ang="0">
                      <a:pos x="54" y="139"/>
                    </a:cxn>
                    <a:cxn ang="0">
                      <a:pos x="59" y="149"/>
                    </a:cxn>
                    <a:cxn ang="0">
                      <a:pos x="59" y="159"/>
                    </a:cxn>
                    <a:cxn ang="0">
                      <a:pos x="64" y="164"/>
                    </a:cxn>
                    <a:cxn ang="0">
                      <a:pos x="69" y="174"/>
                    </a:cxn>
                    <a:cxn ang="0">
                      <a:pos x="74" y="184"/>
                    </a:cxn>
                    <a:cxn ang="0">
                      <a:pos x="74" y="194"/>
                    </a:cxn>
                    <a:cxn ang="0">
                      <a:pos x="79" y="204"/>
                    </a:cxn>
                    <a:cxn ang="0">
                      <a:pos x="84" y="214"/>
                    </a:cxn>
                    <a:cxn ang="0">
                      <a:pos x="89" y="224"/>
                    </a:cxn>
                    <a:cxn ang="0">
                      <a:pos x="89" y="234"/>
                    </a:cxn>
                    <a:cxn ang="0">
                      <a:pos x="94" y="244"/>
                    </a:cxn>
                    <a:cxn ang="0">
                      <a:pos x="99" y="254"/>
                    </a:cxn>
                    <a:cxn ang="0">
                      <a:pos x="99" y="264"/>
                    </a:cxn>
                    <a:cxn ang="0">
                      <a:pos x="104" y="273"/>
                    </a:cxn>
                    <a:cxn ang="0">
                      <a:pos x="109" y="283"/>
                    </a:cxn>
                    <a:cxn ang="0">
                      <a:pos x="114" y="293"/>
                    </a:cxn>
                    <a:cxn ang="0">
                      <a:pos x="114" y="303"/>
                    </a:cxn>
                    <a:cxn ang="0">
                      <a:pos x="119" y="313"/>
                    </a:cxn>
                    <a:cxn ang="0">
                      <a:pos x="124" y="323"/>
                    </a:cxn>
                    <a:cxn ang="0">
                      <a:pos x="124" y="333"/>
                    </a:cxn>
                    <a:cxn ang="0">
                      <a:pos x="129" y="343"/>
                    </a:cxn>
                    <a:cxn ang="0">
                      <a:pos x="134" y="358"/>
                    </a:cxn>
                    <a:cxn ang="0">
                      <a:pos x="139" y="368"/>
                    </a:cxn>
                    <a:cxn ang="0">
                      <a:pos x="139" y="378"/>
                    </a:cxn>
                    <a:cxn ang="0">
                      <a:pos x="144" y="388"/>
                    </a:cxn>
                    <a:cxn ang="0">
                      <a:pos x="149" y="398"/>
                    </a:cxn>
                    <a:cxn ang="0">
                      <a:pos x="149" y="407"/>
                    </a:cxn>
                    <a:cxn ang="0">
                      <a:pos x="154" y="417"/>
                    </a:cxn>
                    <a:cxn ang="0">
                      <a:pos x="159" y="427"/>
                    </a:cxn>
                    <a:cxn ang="0">
                      <a:pos x="164" y="437"/>
                    </a:cxn>
                    <a:cxn ang="0">
                      <a:pos x="164" y="447"/>
                    </a:cxn>
                    <a:cxn ang="0">
                      <a:pos x="169" y="457"/>
                    </a:cxn>
                    <a:cxn ang="0">
                      <a:pos x="174" y="467"/>
                    </a:cxn>
                    <a:cxn ang="0">
                      <a:pos x="174" y="477"/>
                    </a:cxn>
                    <a:cxn ang="0">
                      <a:pos x="179" y="487"/>
                    </a:cxn>
                    <a:cxn ang="0">
                      <a:pos x="184" y="497"/>
                    </a:cxn>
                    <a:cxn ang="0">
                      <a:pos x="189" y="507"/>
                    </a:cxn>
                    <a:cxn ang="0">
                      <a:pos x="189" y="522"/>
                    </a:cxn>
                  </a:cxnLst>
                  <a:rect l="0" t="0" r="r" b="b"/>
                  <a:pathLst>
                    <a:path w="189" h="522">
                      <a:moveTo>
                        <a:pt x="0" y="0"/>
                      </a:moveTo>
                      <a:lnTo>
                        <a:pt x="5" y="10"/>
                      </a:lnTo>
                      <a:lnTo>
                        <a:pt x="10" y="20"/>
                      </a:lnTo>
                      <a:lnTo>
                        <a:pt x="10" y="25"/>
                      </a:lnTo>
                      <a:lnTo>
                        <a:pt x="15" y="35"/>
                      </a:lnTo>
                      <a:lnTo>
                        <a:pt x="20" y="45"/>
                      </a:lnTo>
                      <a:lnTo>
                        <a:pt x="25" y="55"/>
                      </a:lnTo>
                      <a:lnTo>
                        <a:pt x="25" y="65"/>
                      </a:lnTo>
                      <a:lnTo>
                        <a:pt x="30" y="70"/>
                      </a:lnTo>
                      <a:lnTo>
                        <a:pt x="35" y="80"/>
                      </a:lnTo>
                      <a:lnTo>
                        <a:pt x="35" y="90"/>
                      </a:lnTo>
                      <a:lnTo>
                        <a:pt x="40" y="100"/>
                      </a:lnTo>
                      <a:lnTo>
                        <a:pt x="45" y="110"/>
                      </a:lnTo>
                      <a:lnTo>
                        <a:pt x="50" y="120"/>
                      </a:lnTo>
                      <a:lnTo>
                        <a:pt x="50" y="129"/>
                      </a:lnTo>
                      <a:lnTo>
                        <a:pt x="54" y="139"/>
                      </a:lnTo>
                      <a:lnTo>
                        <a:pt x="59" y="149"/>
                      </a:lnTo>
                      <a:lnTo>
                        <a:pt x="59" y="159"/>
                      </a:lnTo>
                      <a:lnTo>
                        <a:pt x="64" y="164"/>
                      </a:lnTo>
                      <a:lnTo>
                        <a:pt x="69" y="174"/>
                      </a:lnTo>
                      <a:lnTo>
                        <a:pt x="74" y="184"/>
                      </a:lnTo>
                      <a:lnTo>
                        <a:pt x="74" y="194"/>
                      </a:lnTo>
                      <a:lnTo>
                        <a:pt x="79" y="204"/>
                      </a:lnTo>
                      <a:lnTo>
                        <a:pt x="84" y="214"/>
                      </a:lnTo>
                      <a:lnTo>
                        <a:pt x="89" y="224"/>
                      </a:lnTo>
                      <a:lnTo>
                        <a:pt x="89" y="234"/>
                      </a:lnTo>
                      <a:lnTo>
                        <a:pt x="94" y="244"/>
                      </a:lnTo>
                      <a:lnTo>
                        <a:pt x="99" y="254"/>
                      </a:lnTo>
                      <a:lnTo>
                        <a:pt x="99" y="264"/>
                      </a:lnTo>
                      <a:lnTo>
                        <a:pt x="104" y="273"/>
                      </a:lnTo>
                      <a:lnTo>
                        <a:pt x="109" y="283"/>
                      </a:lnTo>
                      <a:lnTo>
                        <a:pt x="114" y="293"/>
                      </a:lnTo>
                      <a:lnTo>
                        <a:pt x="114" y="303"/>
                      </a:lnTo>
                      <a:lnTo>
                        <a:pt x="119" y="313"/>
                      </a:lnTo>
                      <a:lnTo>
                        <a:pt x="124" y="323"/>
                      </a:lnTo>
                      <a:lnTo>
                        <a:pt x="124" y="333"/>
                      </a:lnTo>
                      <a:lnTo>
                        <a:pt x="129" y="343"/>
                      </a:lnTo>
                      <a:lnTo>
                        <a:pt x="134" y="358"/>
                      </a:lnTo>
                      <a:lnTo>
                        <a:pt x="139" y="368"/>
                      </a:lnTo>
                      <a:lnTo>
                        <a:pt x="139" y="378"/>
                      </a:lnTo>
                      <a:lnTo>
                        <a:pt x="144" y="388"/>
                      </a:lnTo>
                      <a:lnTo>
                        <a:pt x="149" y="398"/>
                      </a:lnTo>
                      <a:lnTo>
                        <a:pt x="149" y="407"/>
                      </a:lnTo>
                      <a:lnTo>
                        <a:pt x="154" y="417"/>
                      </a:lnTo>
                      <a:lnTo>
                        <a:pt x="159" y="427"/>
                      </a:lnTo>
                      <a:lnTo>
                        <a:pt x="164" y="437"/>
                      </a:lnTo>
                      <a:lnTo>
                        <a:pt x="164" y="447"/>
                      </a:lnTo>
                      <a:lnTo>
                        <a:pt x="169" y="457"/>
                      </a:lnTo>
                      <a:lnTo>
                        <a:pt x="174" y="467"/>
                      </a:lnTo>
                      <a:lnTo>
                        <a:pt x="174" y="477"/>
                      </a:lnTo>
                      <a:lnTo>
                        <a:pt x="179" y="487"/>
                      </a:lnTo>
                      <a:lnTo>
                        <a:pt x="184" y="497"/>
                      </a:lnTo>
                      <a:lnTo>
                        <a:pt x="189" y="507"/>
                      </a:lnTo>
                      <a:lnTo>
                        <a:pt x="189" y="522"/>
                      </a:lnTo>
                    </a:path>
                  </a:pathLst>
                </a:custGeom>
                <a:noFill/>
                <a:ln w="25400">
                  <a:solidFill>
                    <a:srgbClr val="C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  <p:grpSp>
            <p:nvGrpSpPr>
              <p:cNvPr id="64" name="Group 7"/>
              <p:cNvGrpSpPr/>
              <p:nvPr/>
            </p:nvGrpSpPr>
            <p:grpSpPr>
              <a:xfrm>
                <a:off x="1461139" y="0"/>
                <a:ext cx="1074223" cy="3121025"/>
                <a:chOff x="3422651" y="1803400"/>
                <a:chExt cx="2649538" cy="3121025"/>
              </a:xfrm>
            </p:grpSpPr>
            <p:sp>
              <p:nvSpPr>
                <p:cNvPr id="71" name="Freeform 151"/>
                <p:cNvSpPr>
                  <a:spLocks/>
                </p:cNvSpPr>
                <p:nvPr/>
              </p:nvSpPr>
              <p:spPr bwMode="auto">
                <a:xfrm>
                  <a:off x="3422651" y="3781425"/>
                  <a:ext cx="796925" cy="1143000"/>
                </a:xfrm>
                <a:custGeom>
                  <a:avLst/>
                  <a:gdLst/>
                  <a:ahLst/>
                  <a:cxnLst>
                    <a:cxn ang="0">
                      <a:pos x="10" y="705"/>
                    </a:cxn>
                    <a:cxn ang="0">
                      <a:pos x="25" y="710"/>
                    </a:cxn>
                    <a:cxn ang="0">
                      <a:pos x="40" y="715"/>
                    </a:cxn>
                    <a:cxn ang="0">
                      <a:pos x="55" y="715"/>
                    </a:cxn>
                    <a:cxn ang="0">
                      <a:pos x="69" y="715"/>
                    </a:cxn>
                    <a:cxn ang="0">
                      <a:pos x="84" y="715"/>
                    </a:cxn>
                    <a:cxn ang="0">
                      <a:pos x="99" y="710"/>
                    </a:cxn>
                    <a:cxn ang="0">
                      <a:pos x="114" y="705"/>
                    </a:cxn>
                    <a:cxn ang="0">
                      <a:pos x="129" y="700"/>
                    </a:cxn>
                    <a:cxn ang="0">
                      <a:pos x="144" y="690"/>
                    </a:cxn>
                    <a:cxn ang="0">
                      <a:pos x="159" y="675"/>
                    </a:cxn>
                    <a:cxn ang="0">
                      <a:pos x="179" y="660"/>
                    </a:cxn>
                    <a:cxn ang="0">
                      <a:pos x="189" y="650"/>
                    </a:cxn>
                    <a:cxn ang="0">
                      <a:pos x="194" y="645"/>
                    </a:cxn>
                    <a:cxn ang="0">
                      <a:pos x="204" y="630"/>
                    </a:cxn>
                    <a:cxn ang="0">
                      <a:pos x="218" y="616"/>
                    </a:cxn>
                    <a:cxn ang="0">
                      <a:pos x="228" y="601"/>
                    </a:cxn>
                    <a:cxn ang="0">
                      <a:pos x="238" y="586"/>
                    </a:cxn>
                    <a:cxn ang="0">
                      <a:pos x="248" y="571"/>
                    </a:cxn>
                    <a:cxn ang="0">
                      <a:pos x="263" y="551"/>
                    </a:cxn>
                    <a:cxn ang="0">
                      <a:pos x="273" y="536"/>
                    </a:cxn>
                    <a:cxn ang="0">
                      <a:pos x="283" y="516"/>
                    </a:cxn>
                    <a:cxn ang="0">
                      <a:pos x="293" y="496"/>
                    </a:cxn>
                    <a:cxn ang="0">
                      <a:pos x="303" y="477"/>
                    </a:cxn>
                    <a:cxn ang="0">
                      <a:pos x="313" y="457"/>
                    </a:cxn>
                    <a:cxn ang="0">
                      <a:pos x="323" y="437"/>
                    </a:cxn>
                    <a:cxn ang="0">
                      <a:pos x="338" y="417"/>
                    </a:cxn>
                    <a:cxn ang="0">
                      <a:pos x="348" y="392"/>
                    </a:cxn>
                    <a:cxn ang="0">
                      <a:pos x="357" y="367"/>
                    </a:cxn>
                    <a:cxn ang="0">
                      <a:pos x="367" y="342"/>
                    </a:cxn>
                    <a:cxn ang="0">
                      <a:pos x="377" y="323"/>
                    </a:cxn>
                    <a:cxn ang="0">
                      <a:pos x="387" y="298"/>
                    </a:cxn>
                    <a:cxn ang="0">
                      <a:pos x="402" y="268"/>
                    </a:cxn>
                    <a:cxn ang="0">
                      <a:pos x="412" y="243"/>
                    </a:cxn>
                    <a:cxn ang="0">
                      <a:pos x="422" y="218"/>
                    </a:cxn>
                    <a:cxn ang="0">
                      <a:pos x="432" y="189"/>
                    </a:cxn>
                    <a:cxn ang="0">
                      <a:pos x="442" y="164"/>
                    </a:cxn>
                    <a:cxn ang="0">
                      <a:pos x="452" y="134"/>
                    </a:cxn>
                    <a:cxn ang="0">
                      <a:pos x="462" y="104"/>
                    </a:cxn>
                    <a:cxn ang="0">
                      <a:pos x="477" y="79"/>
                    </a:cxn>
                    <a:cxn ang="0">
                      <a:pos x="487" y="50"/>
                    </a:cxn>
                    <a:cxn ang="0">
                      <a:pos x="497" y="20"/>
                    </a:cxn>
                  </a:cxnLst>
                  <a:rect l="0" t="0" r="r" b="b"/>
                  <a:pathLst>
                    <a:path w="502" h="720">
                      <a:moveTo>
                        <a:pt x="0" y="700"/>
                      </a:moveTo>
                      <a:lnTo>
                        <a:pt x="5" y="705"/>
                      </a:lnTo>
                      <a:lnTo>
                        <a:pt x="10" y="705"/>
                      </a:lnTo>
                      <a:lnTo>
                        <a:pt x="15" y="710"/>
                      </a:lnTo>
                      <a:lnTo>
                        <a:pt x="20" y="710"/>
                      </a:lnTo>
                      <a:lnTo>
                        <a:pt x="25" y="710"/>
                      </a:lnTo>
                      <a:lnTo>
                        <a:pt x="30" y="715"/>
                      </a:lnTo>
                      <a:lnTo>
                        <a:pt x="35" y="715"/>
                      </a:lnTo>
                      <a:lnTo>
                        <a:pt x="40" y="715"/>
                      </a:lnTo>
                      <a:lnTo>
                        <a:pt x="45" y="715"/>
                      </a:lnTo>
                      <a:lnTo>
                        <a:pt x="50" y="715"/>
                      </a:lnTo>
                      <a:lnTo>
                        <a:pt x="55" y="715"/>
                      </a:lnTo>
                      <a:lnTo>
                        <a:pt x="60" y="720"/>
                      </a:lnTo>
                      <a:lnTo>
                        <a:pt x="64" y="715"/>
                      </a:lnTo>
                      <a:lnTo>
                        <a:pt x="69" y="715"/>
                      </a:lnTo>
                      <a:lnTo>
                        <a:pt x="74" y="715"/>
                      </a:lnTo>
                      <a:lnTo>
                        <a:pt x="79" y="715"/>
                      </a:lnTo>
                      <a:lnTo>
                        <a:pt x="84" y="715"/>
                      </a:lnTo>
                      <a:lnTo>
                        <a:pt x="89" y="715"/>
                      </a:lnTo>
                      <a:lnTo>
                        <a:pt x="94" y="710"/>
                      </a:lnTo>
                      <a:lnTo>
                        <a:pt x="99" y="710"/>
                      </a:lnTo>
                      <a:lnTo>
                        <a:pt x="104" y="710"/>
                      </a:lnTo>
                      <a:lnTo>
                        <a:pt x="109" y="705"/>
                      </a:lnTo>
                      <a:lnTo>
                        <a:pt x="114" y="705"/>
                      </a:lnTo>
                      <a:lnTo>
                        <a:pt x="119" y="705"/>
                      </a:lnTo>
                      <a:lnTo>
                        <a:pt x="124" y="700"/>
                      </a:lnTo>
                      <a:lnTo>
                        <a:pt x="129" y="700"/>
                      </a:lnTo>
                      <a:lnTo>
                        <a:pt x="134" y="695"/>
                      </a:lnTo>
                      <a:lnTo>
                        <a:pt x="139" y="690"/>
                      </a:lnTo>
                      <a:lnTo>
                        <a:pt x="144" y="690"/>
                      </a:lnTo>
                      <a:lnTo>
                        <a:pt x="149" y="685"/>
                      </a:lnTo>
                      <a:lnTo>
                        <a:pt x="154" y="680"/>
                      </a:lnTo>
                      <a:lnTo>
                        <a:pt x="159" y="675"/>
                      </a:lnTo>
                      <a:lnTo>
                        <a:pt x="164" y="670"/>
                      </a:lnTo>
                      <a:lnTo>
                        <a:pt x="169" y="670"/>
                      </a:lnTo>
                      <a:lnTo>
                        <a:pt x="179" y="660"/>
                      </a:lnTo>
                      <a:lnTo>
                        <a:pt x="174" y="660"/>
                      </a:lnTo>
                      <a:lnTo>
                        <a:pt x="179" y="660"/>
                      </a:lnTo>
                      <a:lnTo>
                        <a:pt x="189" y="650"/>
                      </a:lnTo>
                      <a:lnTo>
                        <a:pt x="184" y="650"/>
                      </a:lnTo>
                      <a:lnTo>
                        <a:pt x="189" y="650"/>
                      </a:lnTo>
                      <a:lnTo>
                        <a:pt x="194" y="645"/>
                      </a:lnTo>
                      <a:lnTo>
                        <a:pt x="199" y="640"/>
                      </a:lnTo>
                      <a:lnTo>
                        <a:pt x="199" y="635"/>
                      </a:lnTo>
                      <a:lnTo>
                        <a:pt x="204" y="630"/>
                      </a:lnTo>
                      <a:lnTo>
                        <a:pt x="209" y="625"/>
                      </a:lnTo>
                      <a:lnTo>
                        <a:pt x="213" y="621"/>
                      </a:lnTo>
                      <a:lnTo>
                        <a:pt x="218" y="616"/>
                      </a:lnTo>
                      <a:lnTo>
                        <a:pt x="223" y="611"/>
                      </a:lnTo>
                      <a:lnTo>
                        <a:pt x="223" y="606"/>
                      </a:lnTo>
                      <a:lnTo>
                        <a:pt x="228" y="601"/>
                      </a:lnTo>
                      <a:lnTo>
                        <a:pt x="233" y="596"/>
                      </a:lnTo>
                      <a:lnTo>
                        <a:pt x="233" y="591"/>
                      </a:lnTo>
                      <a:lnTo>
                        <a:pt x="238" y="586"/>
                      </a:lnTo>
                      <a:lnTo>
                        <a:pt x="243" y="581"/>
                      </a:lnTo>
                      <a:lnTo>
                        <a:pt x="248" y="576"/>
                      </a:lnTo>
                      <a:lnTo>
                        <a:pt x="248" y="571"/>
                      </a:lnTo>
                      <a:lnTo>
                        <a:pt x="253" y="566"/>
                      </a:lnTo>
                      <a:lnTo>
                        <a:pt x="258" y="561"/>
                      </a:lnTo>
                      <a:lnTo>
                        <a:pt x="263" y="551"/>
                      </a:lnTo>
                      <a:lnTo>
                        <a:pt x="263" y="546"/>
                      </a:lnTo>
                      <a:lnTo>
                        <a:pt x="268" y="541"/>
                      </a:lnTo>
                      <a:lnTo>
                        <a:pt x="273" y="536"/>
                      </a:lnTo>
                      <a:lnTo>
                        <a:pt x="273" y="531"/>
                      </a:lnTo>
                      <a:lnTo>
                        <a:pt x="278" y="521"/>
                      </a:lnTo>
                      <a:lnTo>
                        <a:pt x="283" y="516"/>
                      </a:lnTo>
                      <a:lnTo>
                        <a:pt x="288" y="511"/>
                      </a:lnTo>
                      <a:lnTo>
                        <a:pt x="288" y="506"/>
                      </a:lnTo>
                      <a:lnTo>
                        <a:pt x="293" y="496"/>
                      </a:lnTo>
                      <a:lnTo>
                        <a:pt x="298" y="491"/>
                      </a:lnTo>
                      <a:lnTo>
                        <a:pt x="298" y="486"/>
                      </a:lnTo>
                      <a:lnTo>
                        <a:pt x="303" y="477"/>
                      </a:lnTo>
                      <a:lnTo>
                        <a:pt x="308" y="472"/>
                      </a:lnTo>
                      <a:lnTo>
                        <a:pt x="313" y="467"/>
                      </a:lnTo>
                      <a:lnTo>
                        <a:pt x="313" y="457"/>
                      </a:lnTo>
                      <a:lnTo>
                        <a:pt x="318" y="452"/>
                      </a:lnTo>
                      <a:lnTo>
                        <a:pt x="323" y="442"/>
                      </a:lnTo>
                      <a:lnTo>
                        <a:pt x="323" y="437"/>
                      </a:lnTo>
                      <a:lnTo>
                        <a:pt x="328" y="432"/>
                      </a:lnTo>
                      <a:lnTo>
                        <a:pt x="333" y="422"/>
                      </a:lnTo>
                      <a:lnTo>
                        <a:pt x="338" y="417"/>
                      </a:lnTo>
                      <a:lnTo>
                        <a:pt x="338" y="407"/>
                      </a:lnTo>
                      <a:lnTo>
                        <a:pt x="343" y="402"/>
                      </a:lnTo>
                      <a:lnTo>
                        <a:pt x="348" y="392"/>
                      </a:lnTo>
                      <a:lnTo>
                        <a:pt x="348" y="382"/>
                      </a:lnTo>
                      <a:lnTo>
                        <a:pt x="353" y="377"/>
                      </a:lnTo>
                      <a:lnTo>
                        <a:pt x="357" y="367"/>
                      </a:lnTo>
                      <a:lnTo>
                        <a:pt x="362" y="362"/>
                      </a:lnTo>
                      <a:lnTo>
                        <a:pt x="362" y="352"/>
                      </a:lnTo>
                      <a:lnTo>
                        <a:pt x="367" y="342"/>
                      </a:lnTo>
                      <a:lnTo>
                        <a:pt x="372" y="338"/>
                      </a:lnTo>
                      <a:lnTo>
                        <a:pt x="377" y="328"/>
                      </a:lnTo>
                      <a:lnTo>
                        <a:pt x="377" y="323"/>
                      </a:lnTo>
                      <a:lnTo>
                        <a:pt x="382" y="313"/>
                      </a:lnTo>
                      <a:lnTo>
                        <a:pt x="387" y="303"/>
                      </a:lnTo>
                      <a:lnTo>
                        <a:pt x="387" y="298"/>
                      </a:lnTo>
                      <a:lnTo>
                        <a:pt x="392" y="288"/>
                      </a:lnTo>
                      <a:lnTo>
                        <a:pt x="397" y="278"/>
                      </a:lnTo>
                      <a:lnTo>
                        <a:pt x="402" y="268"/>
                      </a:lnTo>
                      <a:lnTo>
                        <a:pt x="402" y="263"/>
                      </a:lnTo>
                      <a:lnTo>
                        <a:pt x="407" y="253"/>
                      </a:lnTo>
                      <a:lnTo>
                        <a:pt x="412" y="243"/>
                      </a:lnTo>
                      <a:lnTo>
                        <a:pt x="412" y="233"/>
                      </a:lnTo>
                      <a:lnTo>
                        <a:pt x="417" y="228"/>
                      </a:lnTo>
                      <a:lnTo>
                        <a:pt x="422" y="218"/>
                      </a:lnTo>
                      <a:lnTo>
                        <a:pt x="427" y="208"/>
                      </a:lnTo>
                      <a:lnTo>
                        <a:pt x="427" y="198"/>
                      </a:lnTo>
                      <a:lnTo>
                        <a:pt x="432" y="189"/>
                      </a:lnTo>
                      <a:lnTo>
                        <a:pt x="437" y="179"/>
                      </a:lnTo>
                      <a:lnTo>
                        <a:pt x="437" y="174"/>
                      </a:lnTo>
                      <a:lnTo>
                        <a:pt x="442" y="164"/>
                      </a:lnTo>
                      <a:lnTo>
                        <a:pt x="447" y="154"/>
                      </a:lnTo>
                      <a:lnTo>
                        <a:pt x="452" y="144"/>
                      </a:lnTo>
                      <a:lnTo>
                        <a:pt x="452" y="134"/>
                      </a:lnTo>
                      <a:lnTo>
                        <a:pt x="457" y="124"/>
                      </a:lnTo>
                      <a:lnTo>
                        <a:pt x="462" y="114"/>
                      </a:lnTo>
                      <a:lnTo>
                        <a:pt x="462" y="104"/>
                      </a:lnTo>
                      <a:lnTo>
                        <a:pt x="467" y="94"/>
                      </a:lnTo>
                      <a:lnTo>
                        <a:pt x="472" y="84"/>
                      </a:lnTo>
                      <a:lnTo>
                        <a:pt x="477" y="79"/>
                      </a:lnTo>
                      <a:lnTo>
                        <a:pt x="477" y="69"/>
                      </a:lnTo>
                      <a:lnTo>
                        <a:pt x="482" y="59"/>
                      </a:lnTo>
                      <a:lnTo>
                        <a:pt x="487" y="50"/>
                      </a:lnTo>
                      <a:lnTo>
                        <a:pt x="492" y="40"/>
                      </a:lnTo>
                      <a:lnTo>
                        <a:pt x="492" y="30"/>
                      </a:lnTo>
                      <a:lnTo>
                        <a:pt x="497" y="20"/>
                      </a:lnTo>
                      <a:lnTo>
                        <a:pt x="502" y="10"/>
                      </a:lnTo>
                      <a:lnTo>
                        <a:pt x="502" y="0"/>
                      </a:lnTo>
                    </a:path>
                  </a:pathLst>
                </a:custGeom>
                <a:noFill/>
                <a:ln w="25400">
                  <a:solidFill>
                    <a:srgbClr val="C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2" name="Freeform 152"/>
                <p:cNvSpPr>
                  <a:spLocks/>
                </p:cNvSpPr>
                <p:nvPr/>
              </p:nvSpPr>
              <p:spPr bwMode="auto">
                <a:xfrm>
                  <a:off x="4219576" y="2000250"/>
                  <a:ext cx="723900" cy="1781175"/>
                </a:xfrm>
                <a:custGeom>
                  <a:avLst/>
                  <a:gdLst/>
                  <a:ahLst/>
                  <a:cxnLst>
                    <a:cxn ang="0">
                      <a:pos x="9" y="1102"/>
                    </a:cxn>
                    <a:cxn ang="0">
                      <a:pos x="19" y="1072"/>
                    </a:cxn>
                    <a:cxn ang="0">
                      <a:pos x="29" y="1042"/>
                    </a:cxn>
                    <a:cxn ang="0">
                      <a:pos x="39" y="1008"/>
                    </a:cxn>
                    <a:cxn ang="0">
                      <a:pos x="49" y="978"/>
                    </a:cxn>
                    <a:cxn ang="0">
                      <a:pos x="64" y="948"/>
                    </a:cxn>
                    <a:cxn ang="0">
                      <a:pos x="74" y="918"/>
                    </a:cxn>
                    <a:cxn ang="0">
                      <a:pos x="84" y="889"/>
                    </a:cxn>
                    <a:cxn ang="0">
                      <a:pos x="94" y="859"/>
                    </a:cxn>
                    <a:cxn ang="0">
                      <a:pos x="104" y="824"/>
                    </a:cxn>
                    <a:cxn ang="0">
                      <a:pos x="114" y="794"/>
                    </a:cxn>
                    <a:cxn ang="0">
                      <a:pos x="129" y="764"/>
                    </a:cxn>
                    <a:cxn ang="0">
                      <a:pos x="139" y="735"/>
                    </a:cxn>
                    <a:cxn ang="0">
                      <a:pos x="149" y="705"/>
                    </a:cxn>
                    <a:cxn ang="0">
                      <a:pos x="158" y="670"/>
                    </a:cxn>
                    <a:cxn ang="0">
                      <a:pos x="168" y="640"/>
                    </a:cxn>
                    <a:cxn ang="0">
                      <a:pos x="178" y="611"/>
                    </a:cxn>
                    <a:cxn ang="0">
                      <a:pos x="188" y="581"/>
                    </a:cxn>
                    <a:cxn ang="0">
                      <a:pos x="203" y="551"/>
                    </a:cxn>
                    <a:cxn ang="0">
                      <a:pos x="213" y="521"/>
                    </a:cxn>
                    <a:cxn ang="0">
                      <a:pos x="223" y="496"/>
                    </a:cxn>
                    <a:cxn ang="0">
                      <a:pos x="233" y="467"/>
                    </a:cxn>
                    <a:cxn ang="0">
                      <a:pos x="243" y="437"/>
                    </a:cxn>
                    <a:cxn ang="0">
                      <a:pos x="253" y="412"/>
                    </a:cxn>
                    <a:cxn ang="0">
                      <a:pos x="268" y="382"/>
                    </a:cxn>
                    <a:cxn ang="0">
                      <a:pos x="278" y="357"/>
                    </a:cxn>
                    <a:cxn ang="0">
                      <a:pos x="288" y="328"/>
                    </a:cxn>
                    <a:cxn ang="0">
                      <a:pos x="297" y="303"/>
                    </a:cxn>
                    <a:cxn ang="0">
                      <a:pos x="307" y="278"/>
                    </a:cxn>
                    <a:cxn ang="0">
                      <a:pos x="317" y="253"/>
                    </a:cxn>
                    <a:cxn ang="0">
                      <a:pos x="327" y="228"/>
                    </a:cxn>
                    <a:cxn ang="0">
                      <a:pos x="342" y="208"/>
                    </a:cxn>
                    <a:cxn ang="0">
                      <a:pos x="352" y="184"/>
                    </a:cxn>
                    <a:cxn ang="0">
                      <a:pos x="362" y="159"/>
                    </a:cxn>
                    <a:cxn ang="0">
                      <a:pos x="372" y="139"/>
                    </a:cxn>
                    <a:cxn ang="0">
                      <a:pos x="382" y="119"/>
                    </a:cxn>
                    <a:cxn ang="0">
                      <a:pos x="392" y="99"/>
                    </a:cxn>
                    <a:cxn ang="0">
                      <a:pos x="407" y="79"/>
                    </a:cxn>
                    <a:cxn ang="0">
                      <a:pos x="417" y="59"/>
                    </a:cxn>
                    <a:cxn ang="0">
                      <a:pos x="427" y="45"/>
                    </a:cxn>
                    <a:cxn ang="0">
                      <a:pos x="437" y="25"/>
                    </a:cxn>
                    <a:cxn ang="0">
                      <a:pos x="446" y="10"/>
                    </a:cxn>
                  </a:cxnLst>
                  <a:rect l="0" t="0" r="r" b="b"/>
                  <a:pathLst>
                    <a:path w="456" h="1122">
                      <a:moveTo>
                        <a:pt x="0" y="1122"/>
                      </a:moveTo>
                      <a:lnTo>
                        <a:pt x="4" y="1112"/>
                      </a:lnTo>
                      <a:lnTo>
                        <a:pt x="9" y="1102"/>
                      </a:lnTo>
                      <a:lnTo>
                        <a:pt x="14" y="1092"/>
                      </a:lnTo>
                      <a:lnTo>
                        <a:pt x="14" y="1082"/>
                      </a:lnTo>
                      <a:lnTo>
                        <a:pt x="19" y="1072"/>
                      </a:lnTo>
                      <a:lnTo>
                        <a:pt x="24" y="1062"/>
                      </a:lnTo>
                      <a:lnTo>
                        <a:pt x="24" y="1052"/>
                      </a:lnTo>
                      <a:lnTo>
                        <a:pt x="29" y="1042"/>
                      </a:lnTo>
                      <a:lnTo>
                        <a:pt x="34" y="1033"/>
                      </a:lnTo>
                      <a:lnTo>
                        <a:pt x="39" y="1023"/>
                      </a:lnTo>
                      <a:lnTo>
                        <a:pt x="39" y="1008"/>
                      </a:lnTo>
                      <a:lnTo>
                        <a:pt x="44" y="998"/>
                      </a:lnTo>
                      <a:lnTo>
                        <a:pt x="49" y="988"/>
                      </a:lnTo>
                      <a:lnTo>
                        <a:pt x="49" y="978"/>
                      </a:lnTo>
                      <a:lnTo>
                        <a:pt x="54" y="968"/>
                      </a:lnTo>
                      <a:lnTo>
                        <a:pt x="59" y="958"/>
                      </a:lnTo>
                      <a:lnTo>
                        <a:pt x="64" y="948"/>
                      </a:lnTo>
                      <a:lnTo>
                        <a:pt x="64" y="938"/>
                      </a:lnTo>
                      <a:lnTo>
                        <a:pt x="69" y="928"/>
                      </a:lnTo>
                      <a:lnTo>
                        <a:pt x="74" y="918"/>
                      </a:lnTo>
                      <a:lnTo>
                        <a:pt x="74" y="908"/>
                      </a:lnTo>
                      <a:lnTo>
                        <a:pt x="79" y="898"/>
                      </a:lnTo>
                      <a:lnTo>
                        <a:pt x="84" y="889"/>
                      </a:lnTo>
                      <a:lnTo>
                        <a:pt x="89" y="879"/>
                      </a:lnTo>
                      <a:lnTo>
                        <a:pt x="89" y="869"/>
                      </a:lnTo>
                      <a:lnTo>
                        <a:pt x="94" y="859"/>
                      </a:lnTo>
                      <a:lnTo>
                        <a:pt x="99" y="844"/>
                      </a:lnTo>
                      <a:lnTo>
                        <a:pt x="104" y="834"/>
                      </a:lnTo>
                      <a:lnTo>
                        <a:pt x="104" y="824"/>
                      </a:lnTo>
                      <a:lnTo>
                        <a:pt x="109" y="814"/>
                      </a:lnTo>
                      <a:lnTo>
                        <a:pt x="114" y="804"/>
                      </a:lnTo>
                      <a:lnTo>
                        <a:pt x="114" y="794"/>
                      </a:lnTo>
                      <a:lnTo>
                        <a:pt x="119" y="784"/>
                      </a:lnTo>
                      <a:lnTo>
                        <a:pt x="124" y="774"/>
                      </a:lnTo>
                      <a:lnTo>
                        <a:pt x="129" y="764"/>
                      </a:lnTo>
                      <a:lnTo>
                        <a:pt x="129" y="754"/>
                      </a:lnTo>
                      <a:lnTo>
                        <a:pt x="134" y="745"/>
                      </a:lnTo>
                      <a:lnTo>
                        <a:pt x="139" y="735"/>
                      </a:lnTo>
                      <a:lnTo>
                        <a:pt x="139" y="725"/>
                      </a:lnTo>
                      <a:lnTo>
                        <a:pt x="144" y="715"/>
                      </a:lnTo>
                      <a:lnTo>
                        <a:pt x="149" y="705"/>
                      </a:lnTo>
                      <a:lnTo>
                        <a:pt x="153" y="690"/>
                      </a:lnTo>
                      <a:lnTo>
                        <a:pt x="153" y="680"/>
                      </a:lnTo>
                      <a:lnTo>
                        <a:pt x="158" y="670"/>
                      </a:lnTo>
                      <a:lnTo>
                        <a:pt x="163" y="660"/>
                      </a:lnTo>
                      <a:lnTo>
                        <a:pt x="163" y="650"/>
                      </a:lnTo>
                      <a:lnTo>
                        <a:pt x="168" y="640"/>
                      </a:lnTo>
                      <a:lnTo>
                        <a:pt x="173" y="630"/>
                      </a:lnTo>
                      <a:lnTo>
                        <a:pt x="178" y="620"/>
                      </a:lnTo>
                      <a:lnTo>
                        <a:pt x="178" y="611"/>
                      </a:lnTo>
                      <a:lnTo>
                        <a:pt x="183" y="601"/>
                      </a:lnTo>
                      <a:lnTo>
                        <a:pt x="188" y="591"/>
                      </a:lnTo>
                      <a:lnTo>
                        <a:pt x="188" y="581"/>
                      </a:lnTo>
                      <a:lnTo>
                        <a:pt x="193" y="571"/>
                      </a:lnTo>
                      <a:lnTo>
                        <a:pt x="198" y="561"/>
                      </a:lnTo>
                      <a:lnTo>
                        <a:pt x="203" y="551"/>
                      </a:lnTo>
                      <a:lnTo>
                        <a:pt x="203" y="541"/>
                      </a:lnTo>
                      <a:lnTo>
                        <a:pt x="208" y="531"/>
                      </a:lnTo>
                      <a:lnTo>
                        <a:pt x="213" y="521"/>
                      </a:lnTo>
                      <a:lnTo>
                        <a:pt x="218" y="511"/>
                      </a:lnTo>
                      <a:lnTo>
                        <a:pt x="218" y="506"/>
                      </a:lnTo>
                      <a:lnTo>
                        <a:pt x="223" y="496"/>
                      </a:lnTo>
                      <a:lnTo>
                        <a:pt x="228" y="486"/>
                      </a:lnTo>
                      <a:lnTo>
                        <a:pt x="228" y="476"/>
                      </a:lnTo>
                      <a:lnTo>
                        <a:pt x="233" y="467"/>
                      </a:lnTo>
                      <a:lnTo>
                        <a:pt x="238" y="457"/>
                      </a:lnTo>
                      <a:lnTo>
                        <a:pt x="243" y="447"/>
                      </a:lnTo>
                      <a:lnTo>
                        <a:pt x="243" y="437"/>
                      </a:lnTo>
                      <a:lnTo>
                        <a:pt x="248" y="427"/>
                      </a:lnTo>
                      <a:lnTo>
                        <a:pt x="253" y="417"/>
                      </a:lnTo>
                      <a:lnTo>
                        <a:pt x="253" y="412"/>
                      </a:lnTo>
                      <a:lnTo>
                        <a:pt x="258" y="402"/>
                      </a:lnTo>
                      <a:lnTo>
                        <a:pt x="263" y="392"/>
                      </a:lnTo>
                      <a:lnTo>
                        <a:pt x="268" y="382"/>
                      </a:lnTo>
                      <a:lnTo>
                        <a:pt x="268" y="372"/>
                      </a:lnTo>
                      <a:lnTo>
                        <a:pt x="273" y="367"/>
                      </a:lnTo>
                      <a:lnTo>
                        <a:pt x="278" y="357"/>
                      </a:lnTo>
                      <a:lnTo>
                        <a:pt x="278" y="347"/>
                      </a:lnTo>
                      <a:lnTo>
                        <a:pt x="283" y="337"/>
                      </a:lnTo>
                      <a:lnTo>
                        <a:pt x="288" y="328"/>
                      </a:lnTo>
                      <a:lnTo>
                        <a:pt x="293" y="323"/>
                      </a:lnTo>
                      <a:lnTo>
                        <a:pt x="293" y="313"/>
                      </a:lnTo>
                      <a:lnTo>
                        <a:pt x="297" y="303"/>
                      </a:lnTo>
                      <a:lnTo>
                        <a:pt x="302" y="293"/>
                      </a:lnTo>
                      <a:lnTo>
                        <a:pt x="302" y="288"/>
                      </a:lnTo>
                      <a:lnTo>
                        <a:pt x="307" y="278"/>
                      </a:lnTo>
                      <a:lnTo>
                        <a:pt x="312" y="268"/>
                      </a:lnTo>
                      <a:lnTo>
                        <a:pt x="317" y="263"/>
                      </a:lnTo>
                      <a:lnTo>
                        <a:pt x="317" y="253"/>
                      </a:lnTo>
                      <a:lnTo>
                        <a:pt x="322" y="248"/>
                      </a:lnTo>
                      <a:lnTo>
                        <a:pt x="327" y="238"/>
                      </a:lnTo>
                      <a:lnTo>
                        <a:pt x="327" y="228"/>
                      </a:lnTo>
                      <a:lnTo>
                        <a:pt x="332" y="223"/>
                      </a:lnTo>
                      <a:lnTo>
                        <a:pt x="337" y="213"/>
                      </a:lnTo>
                      <a:lnTo>
                        <a:pt x="342" y="208"/>
                      </a:lnTo>
                      <a:lnTo>
                        <a:pt x="342" y="198"/>
                      </a:lnTo>
                      <a:lnTo>
                        <a:pt x="347" y="188"/>
                      </a:lnTo>
                      <a:lnTo>
                        <a:pt x="352" y="184"/>
                      </a:lnTo>
                      <a:lnTo>
                        <a:pt x="357" y="174"/>
                      </a:lnTo>
                      <a:lnTo>
                        <a:pt x="357" y="169"/>
                      </a:lnTo>
                      <a:lnTo>
                        <a:pt x="362" y="159"/>
                      </a:lnTo>
                      <a:lnTo>
                        <a:pt x="367" y="154"/>
                      </a:lnTo>
                      <a:lnTo>
                        <a:pt x="367" y="149"/>
                      </a:lnTo>
                      <a:lnTo>
                        <a:pt x="372" y="139"/>
                      </a:lnTo>
                      <a:lnTo>
                        <a:pt x="377" y="134"/>
                      </a:lnTo>
                      <a:lnTo>
                        <a:pt x="382" y="124"/>
                      </a:lnTo>
                      <a:lnTo>
                        <a:pt x="382" y="119"/>
                      </a:lnTo>
                      <a:lnTo>
                        <a:pt x="387" y="114"/>
                      </a:lnTo>
                      <a:lnTo>
                        <a:pt x="392" y="104"/>
                      </a:lnTo>
                      <a:lnTo>
                        <a:pt x="392" y="99"/>
                      </a:lnTo>
                      <a:lnTo>
                        <a:pt x="397" y="94"/>
                      </a:lnTo>
                      <a:lnTo>
                        <a:pt x="402" y="84"/>
                      </a:lnTo>
                      <a:lnTo>
                        <a:pt x="407" y="79"/>
                      </a:lnTo>
                      <a:lnTo>
                        <a:pt x="407" y="74"/>
                      </a:lnTo>
                      <a:lnTo>
                        <a:pt x="412" y="69"/>
                      </a:lnTo>
                      <a:lnTo>
                        <a:pt x="417" y="59"/>
                      </a:lnTo>
                      <a:lnTo>
                        <a:pt x="417" y="54"/>
                      </a:lnTo>
                      <a:lnTo>
                        <a:pt x="422" y="49"/>
                      </a:lnTo>
                      <a:lnTo>
                        <a:pt x="427" y="45"/>
                      </a:lnTo>
                      <a:lnTo>
                        <a:pt x="432" y="40"/>
                      </a:lnTo>
                      <a:lnTo>
                        <a:pt x="432" y="30"/>
                      </a:lnTo>
                      <a:lnTo>
                        <a:pt x="437" y="25"/>
                      </a:lnTo>
                      <a:lnTo>
                        <a:pt x="442" y="20"/>
                      </a:lnTo>
                      <a:lnTo>
                        <a:pt x="442" y="15"/>
                      </a:lnTo>
                      <a:lnTo>
                        <a:pt x="446" y="10"/>
                      </a:lnTo>
                      <a:lnTo>
                        <a:pt x="451" y="5"/>
                      </a:lnTo>
                      <a:lnTo>
                        <a:pt x="456" y="0"/>
                      </a:lnTo>
                    </a:path>
                  </a:pathLst>
                </a:custGeom>
                <a:noFill/>
                <a:ln w="25400">
                  <a:solidFill>
                    <a:srgbClr val="C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3" name="Freeform 153"/>
                <p:cNvSpPr>
                  <a:spLocks/>
                </p:cNvSpPr>
                <p:nvPr/>
              </p:nvSpPr>
              <p:spPr bwMode="auto">
                <a:xfrm>
                  <a:off x="4943476" y="1803400"/>
                  <a:ext cx="828675" cy="747713"/>
                </a:xfrm>
                <a:custGeom>
                  <a:avLst/>
                  <a:gdLst/>
                  <a:ahLst/>
                  <a:cxnLst>
                    <a:cxn ang="0">
                      <a:pos x="5" y="114"/>
                    </a:cxn>
                    <a:cxn ang="0">
                      <a:pos x="15" y="99"/>
                    </a:cxn>
                    <a:cxn ang="0">
                      <a:pos x="25" y="84"/>
                    </a:cxn>
                    <a:cxn ang="0">
                      <a:pos x="40" y="74"/>
                    </a:cxn>
                    <a:cxn ang="0">
                      <a:pos x="50" y="59"/>
                    </a:cxn>
                    <a:cxn ang="0">
                      <a:pos x="70" y="44"/>
                    </a:cxn>
                    <a:cxn ang="0">
                      <a:pos x="80" y="34"/>
                    </a:cxn>
                    <a:cxn ang="0">
                      <a:pos x="85" y="29"/>
                    </a:cxn>
                    <a:cxn ang="0">
                      <a:pos x="100" y="20"/>
                    </a:cxn>
                    <a:cxn ang="0">
                      <a:pos x="115" y="10"/>
                    </a:cxn>
                    <a:cxn ang="0">
                      <a:pos x="130" y="5"/>
                    </a:cxn>
                    <a:cxn ang="0">
                      <a:pos x="144" y="0"/>
                    </a:cxn>
                    <a:cxn ang="0">
                      <a:pos x="159" y="0"/>
                    </a:cxn>
                    <a:cxn ang="0">
                      <a:pos x="174" y="0"/>
                    </a:cxn>
                    <a:cxn ang="0">
                      <a:pos x="189" y="0"/>
                    </a:cxn>
                    <a:cxn ang="0">
                      <a:pos x="204" y="0"/>
                    </a:cxn>
                    <a:cxn ang="0">
                      <a:pos x="219" y="5"/>
                    </a:cxn>
                    <a:cxn ang="0">
                      <a:pos x="234" y="15"/>
                    </a:cxn>
                    <a:cxn ang="0">
                      <a:pos x="249" y="20"/>
                    </a:cxn>
                    <a:cxn ang="0">
                      <a:pos x="264" y="29"/>
                    </a:cxn>
                    <a:cxn ang="0">
                      <a:pos x="279" y="44"/>
                    </a:cxn>
                    <a:cxn ang="0">
                      <a:pos x="293" y="59"/>
                    </a:cxn>
                    <a:cxn ang="0">
                      <a:pos x="308" y="74"/>
                    </a:cxn>
                    <a:cxn ang="0">
                      <a:pos x="323" y="89"/>
                    </a:cxn>
                    <a:cxn ang="0">
                      <a:pos x="333" y="104"/>
                    </a:cxn>
                    <a:cxn ang="0">
                      <a:pos x="343" y="119"/>
                    </a:cxn>
                    <a:cxn ang="0">
                      <a:pos x="358" y="134"/>
                    </a:cxn>
                    <a:cxn ang="0">
                      <a:pos x="368" y="149"/>
                    </a:cxn>
                    <a:cxn ang="0">
                      <a:pos x="378" y="169"/>
                    </a:cxn>
                    <a:cxn ang="0">
                      <a:pos x="388" y="183"/>
                    </a:cxn>
                    <a:cxn ang="0">
                      <a:pos x="398" y="203"/>
                    </a:cxn>
                    <a:cxn ang="0">
                      <a:pos x="408" y="223"/>
                    </a:cxn>
                    <a:cxn ang="0">
                      <a:pos x="418" y="243"/>
                    </a:cxn>
                    <a:cxn ang="0">
                      <a:pos x="432" y="263"/>
                    </a:cxn>
                    <a:cxn ang="0">
                      <a:pos x="442" y="283"/>
                    </a:cxn>
                    <a:cxn ang="0">
                      <a:pos x="452" y="308"/>
                    </a:cxn>
                    <a:cxn ang="0">
                      <a:pos x="462" y="332"/>
                    </a:cxn>
                    <a:cxn ang="0">
                      <a:pos x="472" y="352"/>
                    </a:cxn>
                    <a:cxn ang="0">
                      <a:pos x="482" y="377"/>
                    </a:cxn>
                    <a:cxn ang="0">
                      <a:pos x="497" y="402"/>
                    </a:cxn>
                    <a:cxn ang="0">
                      <a:pos x="507" y="427"/>
                    </a:cxn>
                    <a:cxn ang="0">
                      <a:pos x="517" y="452"/>
                    </a:cxn>
                  </a:cxnLst>
                  <a:rect l="0" t="0" r="r" b="b"/>
                  <a:pathLst>
                    <a:path w="522" h="471">
                      <a:moveTo>
                        <a:pt x="0" y="124"/>
                      </a:moveTo>
                      <a:lnTo>
                        <a:pt x="0" y="119"/>
                      </a:lnTo>
                      <a:lnTo>
                        <a:pt x="5" y="114"/>
                      </a:lnTo>
                      <a:lnTo>
                        <a:pt x="10" y="109"/>
                      </a:lnTo>
                      <a:lnTo>
                        <a:pt x="15" y="104"/>
                      </a:lnTo>
                      <a:lnTo>
                        <a:pt x="15" y="99"/>
                      </a:lnTo>
                      <a:lnTo>
                        <a:pt x="20" y="94"/>
                      </a:lnTo>
                      <a:lnTo>
                        <a:pt x="30" y="84"/>
                      </a:lnTo>
                      <a:lnTo>
                        <a:pt x="25" y="84"/>
                      </a:lnTo>
                      <a:lnTo>
                        <a:pt x="30" y="84"/>
                      </a:lnTo>
                      <a:lnTo>
                        <a:pt x="35" y="79"/>
                      </a:lnTo>
                      <a:lnTo>
                        <a:pt x="40" y="74"/>
                      </a:lnTo>
                      <a:lnTo>
                        <a:pt x="40" y="69"/>
                      </a:lnTo>
                      <a:lnTo>
                        <a:pt x="45" y="64"/>
                      </a:lnTo>
                      <a:lnTo>
                        <a:pt x="50" y="59"/>
                      </a:lnTo>
                      <a:lnTo>
                        <a:pt x="55" y="54"/>
                      </a:lnTo>
                      <a:lnTo>
                        <a:pt x="60" y="54"/>
                      </a:lnTo>
                      <a:lnTo>
                        <a:pt x="70" y="44"/>
                      </a:lnTo>
                      <a:lnTo>
                        <a:pt x="65" y="44"/>
                      </a:lnTo>
                      <a:lnTo>
                        <a:pt x="70" y="44"/>
                      </a:lnTo>
                      <a:lnTo>
                        <a:pt x="80" y="34"/>
                      </a:lnTo>
                      <a:lnTo>
                        <a:pt x="75" y="34"/>
                      </a:lnTo>
                      <a:lnTo>
                        <a:pt x="80" y="34"/>
                      </a:lnTo>
                      <a:lnTo>
                        <a:pt x="85" y="29"/>
                      </a:lnTo>
                      <a:lnTo>
                        <a:pt x="90" y="25"/>
                      </a:lnTo>
                      <a:lnTo>
                        <a:pt x="95" y="25"/>
                      </a:lnTo>
                      <a:lnTo>
                        <a:pt x="100" y="20"/>
                      </a:lnTo>
                      <a:lnTo>
                        <a:pt x="105" y="15"/>
                      </a:lnTo>
                      <a:lnTo>
                        <a:pt x="110" y="15"/>
                      </a:lnTo>
                      <a:lnTo>
                        <a:pt x="115" y="10"/>
                      </a:lnTo>
                      <a:lnTo>
                        <a:pt x="120" y="10"/>
                      </a:lnTo>
                      <a:lnTo>
                        <a:pt x="125" y="10"/>
                      </a:lnTo>
                      <a:lnTo>
                        <a:pt x="130" y="5"/>
                      </a:lnTo>
                      <a:lnTo>
                        <a:pt x="134" y="5"/>
                      </a:lnTo>
                      <a:lnTo>
                        <a:pt x="139" y="0"/>
                      </a:lnTo>
                      <a:lnTo>
                        <a:pt x="144" y="0"/>
                      </a:lnTo>
                      <a:lnTo>
                        <a:pt x="149" y="0"/>
                      </a:lnTo>
                      <a:lnTo>
                        <a:pt x="154" y="0"/>
                      </a:lnTo>
                      <a:lnTo>
                        <a:pt x="159" y="0"/>
                      </a:lnTo>
                      <a:lnTo>
                        <a:pt x="164" y="0"/>
                      </a:lnTo>
                      <a:lnTo>
                        <a:pt x="169" y="0"/>
                      </a:lnTo>
                      <a:lnTo>
                        <a:pt x="174" y="0"/>
                      </a:lnTo>
                      <a:lnTo>
                        <a:pt x="179" y="0"/>
                      </a:lnTo>
                      <a:lnTo>
                        <a:pt x="184" y="0"/>
                      </a:lnTo>
                      <a:lnTo>
                        <a:pt x="189" y="0"/>
                      </a:lnTo>
                      <a:lnTo>
                        <a:pt x="194" y="0"/>
                      </a:lnTo>
                      <a:lnTo>
                        <a:pt x="199" y="0"/>
                      </a:lnTo>
                      <a:lnTo>
                        <a:pt x="204" y="0"/>
                      </a:lnTo>
                      <a:lnTo>
                        <a:pt x="209" y="5"/>
                      </a:lnTo>
                      <a:lnTo>
                        <a:pt x="214" y="5"/>
                      </a:lnTo>
                      <a:lnTo>
                        <a:pt x="219" y="5"/>
                      </a:lnTo>
                      <a:lnTo>
                        <a:pt x="224" y="10"/>
                      </a:lnTo>
                      <a:lnTo>
                        <a:pt x="229" y="10"/>
                      </a:lnTo>
                      <a:lnTo>
                        <a:pt x="234" y="15"/>
                      </a:lnTo>
                      <a:lnTo>
                        <a:pt x="239" y="15"/>
                      </a:lnTo>
                      <a:lnTo>
                        <a:pt x="244" y="20"/>
                      </a:lnTo>
                      <a:lnTo>
                        <a:pt x="249" y="20"/>
                      </a:lnTo>
                      <a:lnTo>
                        <a:pt x="254" y="25"/>
                      </a:lnTo>
                      <a:lnTo>
                        <a:pt x="259" y="29"/>
                      </a:lnTo>
                      <a:lnTo>
                        <a:pt x="264" y="29"/>
                      </a:lnTo>
                      <a:lnTo>
                        <a:pt x="269" y="34"/>
                      </a:lnTo>
                      <a:lnTo>
                        <a:pt x="274" y="39"/>
                      </a:lnTo>
                      <a:lnTo>
                        <a:pt x="279" y="44"/>
                      </a:lnTo>
                      <a:lnTo>
                        <a:pt x="283" y="49"/>
                      </a:lnTo>
                      <a:lnTo>
                        <a:pt x="288" y="54"/>
                      </a:lnTo>
                      <a:lnTo>
                        <a:pt x="293" y="59"/>
                      </a:lnTo>
                      <a:lnTo>
                        <a:pt x="298" y="64"/>
                      </a:lnTo>
                      <a:lnTo>
                        <a:pt x="303" y="69"/>
                      </a:lnTo>
                      <a:lnTo>
                        <a:pt x="308" y="74"/>
                      </a:lnTo>
                      <a:lnTo>
                        <a:pt x="313" y="79"/>
                      </a:lnTo>
                      <a:lnTo>
                        <a:pt x="318" y="84"/>
                      </a:lnTo>
                      <a:lnTo>
                        <a:pt x="323" y="89"/>
                      </a:lnTo>
                      <a:lnTo>
                        <a:pt x="328" y="94"/>
                      </a:lnTo>
                      <a:lnTo>
                        <a:pt x="328" y="99"/>
                      </a:lnTo>
                      <a:lnTo>
                        <a:pt x="333" y="104"/>
                      </a:lnTo>
                      <a:lnTo>
                        <a:pt x="338" y="109"/>
                      </a:lnTo>
                      <a:lnTo>
                        <a:pt x="343" y="114"/>
                      </a:lnTo>
                      <a:lnTo>
                        <a:pt x="343" y="119"/>
                      </a:lnTo>
                      <a:lnTo>
                        <a:pt x="348" y="124"/>
                      </a:lnTo>
                      <a:lnTo>
                        <a:pt x="353" y="129"/>
                      </a:lnTo>
                      <a:lnTo>
                        <a:pt x="358" y="134"/>
                      </a:lnTo>
                      <a:lnTo>
                        <a:pt x="358" y="139"/>
                      </a:lnTo>
                      <a:lnTo>
                        <a:pt x="363" y="144"/>
                      </a:lnTo>
                      <a:lnTo>
                        <a:pt x="368" y="149"/>
                      </a:lnTo>
                      <a:lnTo>
                        <a:pt x="368" y="154"/>
                      </a:lnTo>
                      <a:lnTo>
                        <a:pt x="373" y="164"/>
                      </a:lnTo>
                      <a:lnTo>
                        <a:pt x="378" y="169"/>
                      </a:lnTo>
                      <a:lnTo>
                        <a:pt x="383" y="173"/>
                      </a:lnTo>
                      <a:lnTo>
                        <a:pt x="383" y="178"/>
                      </a:lnTo>
                      <a:lnTo>
                        <a:pt x="388" y="183"/>
                      </a:lnTo>
                      <a:lnTo>
                        <a:pt x="393" y="193"/>
                      </a:lnTo>
                      <a:lnTo>
                        <a:pt x="393" y="198"/>
                      </a:lnTo>
                      <a:lnTo>
                        <a:pt x="398" y="203"/>
                      </a:lnTo>
                      <a:lnTo>
                        <a:pt x="403" y="208"/>
                      </a:lnTo>
                      <a:lnTo>
                        <a:pt x="408" y="218"/>
                      </a:lnTo>
                      <a:lnTo>
                        <a:pt x="408" y="223"/>
                      </a:lnTo>
                      <a:lnTo>
                        <a:pt x="413" y="228"/>
                      </a:lnTo>
                      <a:lnTo>
                        <a:pt x="418" y="238"/>
                      </a:lnTo>
                      <a:lnTo>
                        <a:pt x="418" y="243"/>
                      </a:lnTo>
                      <a:lnTo>
                        <a:pt x="423" y="248"/>
                      </a:lnTo>
                      <a:lnTo>
                        <a:pt x="427" y="258"/>
                      </a:lnTo>
                      <a:lnTo>
                        <a:pt x="432" y="263"/>
                      </a:lnTo>
                      <a:lnTo>
                        <a:pt x="432" y="273"/>
                      </a:lnTo>
                      <a:lnTo>
                        <a:pt x="437" y="278"/>
                      </a:lnTo>
                      <a:lnTo>
                        <a:pt x="442" y="283"/>
                      </a:lnTo>
                      <a:lnTo>
                        <a:pt x="442" y="293"/>
                      </a:lnTo>
                      <a:lnTo>
                        <a:pt x="447" y="298"/>
                      </a:lnTo>
                      <a:lnTo>
                        <a:pt x="452" y="308"/>
                      </a:lnTo>
                      <a:lnTo>
                        <a:pt x="457" y="312"/>
                      </a:lnTo>
                      <a:lnTo>
                        <a:pt x="457" y="322"/>
                      </a:lnTo>
                      <a:lnTo>
                        <a:pt x="462" y="332"/>
                      </a:lnTo>
                      <a:lnTo>
                        <a:pt x="467" y="337"/>
                      </a:lnTo>
                      <a:lnTo>
                        <a:pt x="467" y="347"/>
                      </a:lnTo>
                      <a:lnTo>
                        <a:pt x="472" y="352"/>
                      </a:lnTo>
                      <a:lnTo>
                        <a:pt x="477" y="362"/>
                      </a:lnTo>
                      <a:lnTo>
                        <a:pt x="482" y="372"/>
                      </a:lnTo>
                      <a:lnTo>
                        <a:pt x="482" y="377"/>
                      </a:lnTo>
                      <a:lnTo>
                        <a:pt x="487" y="387"/>
                      </a:lnTo>
                      <a:lnTo>
                        <a:pt x="492" y="392"/>
                      </a:lnTo>
                      <a:lnTo>
                        <a:pt x="497" y="402"/>
                      </a:lnTo>
                      <a:lnTo>
                        <a:pt x="497" y="412"/>
                      </a:lnTo>
                      <a:lnTo>
                        <a:pt x="502" y="417"/>
                      </a:lnTo>
                      <a:lnTo>
                        <a:pt x="507" y="427"/>
                      </a:lnTo>
                      <a:lnTo>
                        <a:pt x="507" y="437"/>
                      </a:lnTo>
                      <a:lnTo>
                        <a:pt x="512" y="447"/>
                      </a:lnTo>
                      <a:lnTo>
                        <a:pt x="517" y="452"/>
                      </a:lnTo>
                      <a:lnTo>
                        <a:pt x="522" y="461"/>
                      </a:lnTo>
                      <a:lnTo>
                        <a:pt x="522" y="471"/>
                      </a:lnTo>
                    </a:path>
                  </a:pathLst>
                </a:custGeom>
                <a:noFill/>
                <a:ln w="25400">
                  <a:solidFill>
                    <a:srgbClr val="C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4" name="Freeform 154"/>
                <p:cNvSpPr>
                  <a:spLocks/>
                </p:cNvSpPr>
                <p:nvPr/>
              </p:nvSpPr>
              <p:spPr bwMode="auto">
                <a:xfrm>
                  <a:off x="5772151" y="2551113"/>
                  <a:ext cx="300038" cy="828675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5" y="10"/>
                    </a:cxn>
                    <a:cxn ang="0">
                      <a:pos x="10" y="20"/>
                    </a:cxn>
                    <a:cxn ang="0">
                      <a:pos x="10" y="25"/>
                    </a:cxn>
                    <a:cxn ang="0">
                      <a:pos x="15" y="35"/>
                    </a:cxn>
                    <a:cxn ang="0">
                      <a:pos x="20" y="45"/>
                    </a:cxn>
                    <a:cxn ang="0">
                      <a:pos x="25" y="55"/>
                    </a:cxn>
                    <a:cxn ang="0">
                      <a:pos x="25" y="65"/>
                    </a:cxn>
                    <a:cxn ang="0">
                      <a:pos x="30" y="70"/>
                    </a:cxn>
                    <a:cxn ang="0">
                      <a:pos x="35" y="80"/>
                    </a:cxn>
                    <a:cxn ang="0">
                      <a:pos x="35" y="90"/>
                    </a:cxn>
                    <a:cxn ang="0">
                      <a:pos x="40" y="100"/>
                    </a:cxn>
                    <a:cxn ang="0">
                      <a:pos x="45" y="110"/>
                    </a:cxn>
                    <a:cxn ang="0">
                      <a:pos x="50" y="120"/>
                    </a:cxn>
                    <a:cxn ang="0">
                      <a:pos x="50" y="129"/>
                    </a:cxn>
                    <a:cxn ang="0">
                      <a:pos x="54" y="139"/>
                    </a:cxn>
                    <a:cxn ang="0">
                      <a:pos x="59" y="149"/>
                    </a:cxn>
                    <a:cxn ang="0">
                      <a:pos x="59" y="159"/>
                    </a:cxn>
                    <a:cxn ang="0">
                      <a:pos x="64" y="164"/>
                    </a:cxn>
                    <a:cxn ang="0">
                      <a:pos x="69" y="174"/>
                    </a:cxn>
                    <a:cxn ang="0">
                      <a:pos x="74" y="184"/>
                    </a:cxn>
                    <a:cxn ang="0">
                      <a:pos x="74" y="194"/>
                    </a:cxn>
                    <a:cxn ang="0">
                      <a:pos x="79" y="204"/>
                    </a:cxn>
                    <a:cxn ang="0">
                      <a:pos x="84" y="214"/>
                    </a:cxn>
                    <a:cxn ang="0">
                      <a:pos x="89" y="224"/>
                    </a:cxn>
                    <a:cxn ang="0">
                      <a:pos x="89" y="234"/>
                    </a:cxn>
                    <a:cxn ang="0">
                      <a:pos x="94" y="244"/>
                    </a:cxn>
                    <a:cxn ang="0">
                      <a:pos x="99" y="254"/>
                    </a:cxn>
                    <a:cxn ang="0">
                      <a:pos x="99" y="264"/>
                    </a:cxn>
                    <a:cxn ang="0">
                      <a:pos x="104" y="273"/>
                    </a:cxn>
                    <a:cxn ang="0">
                      <a:pos x="109" y="283"/>
                    </a:cxn>
                    <a:cxn ang="0">
                      <a:pos x="114" y="293"/>
                    </a:cxn>
                    <a:cxn ang="0">
                      <a:pos x="114" y="303"/>
                    </a:cxn>
                    <a:cxn ang="0">
                      <a:pos x="119" y="313"/>
                    </a:cxn>
                    <a:cxn ang="0">
                      <a:pos x="124" y="323"/>
                    </a:cxn>
                    <a:cxn ang="0">
                      <a:pos x="124" y="333"/>
                    </a:cxn>
                    <a:cxn ang="0">
                      <a:pos x="129" y="343"/>
                    </a:cxn>
                    <a:cxn ang="0">
                      <a:pos x="134" y="358"/>
                    </a:cxn>
                    <a:cxn ang="0">
                      <a:pos x="139" y="368"/>
                    </a:cxn>
                    <a:cxn ang="0">
                      <a:pos x="139" y="378"/>
                    </a:cxn>
                    <a:cxn ang="0">
                      <a:pos x="144" y="388"/>
                    </a:cxn>
                    <a:cxn ang="0">
                      <a:pos x="149" y="398"/>
                    </a:cxn>
                    <a:cxn ang="0">
                      <a:pos x="149" y="407"/>
                    </a:cxn>
                    <a:cxn ang="0">
                      <a:pos x="154" y="417"/>
                    </a:cxn>
                    <a:cxn ang="0">
                      <a:pos x="159" y="427"/>
                    </a:cxn>
                    <a:cxn ang="0">
                      <a:pos x="164" y="437"/>
                    </a:cxn>
                    <a:cxn ang="0">
                      <a:pos x="164" y="447"/>
                    </a:cxn>
                    <a:cxn ang="0">
                      <a:pos x="169" y="457"/>
                    </a:cxn>
                    <a:cxn ang="0">
                      <a:pos x="174" y="467"/>
                    </a:cxn>
                    <a:cxn ang="0">
                      <a:pos x="174" y="477"/>
                    </a:cxn>
                    <a:cxn ang="0">
                      <a:pos x="179" y="487"/>
                    </a:cxn>
                    <a:cxn ang="0">
                      <a:pos x="184" y="497"/>
                    </a:cxn>
                    <a:cxn ang="0">
                      <a:pos x="189" y="507"/>
                    </a:cxn>
                    <a:cxn ang="0">
                      <a:pos x="189" y="522"/>
                    </a:cxn>
                  </a:cxnLst>
                  <a:rect l="0" t="0" r="r" b="b"/>
                  <a:pathLst>
                    <a:path w="189" h="522">
                      <a:moveTo>
                        <a:pt x="0" y="0"/>
                      </a:moveTo>
                      <a:lnTo>
                        <a:pt x="5" y="10"/>
                      </a:lnTo>
                      <a:lnTo>
                        <a:pt x="10" y="20"/>
                      </a:lnTo>
                      <a:lnTo>
                        <a:pt x="10" y="25"/>
                      </a:lnTo>
                      <a:lnTo>
                        <a:pt x="15" y="35"/>
                      </a:lnTo>
                      <a:lnTo>
                        <a:pt x="20" y="45"/>
                      </a:lnTo>
                      <a:lnTo>
                        <a:pt x="25" y="55"/>
                      </a:lnTo>
                      <a:lnTo>
                        <a:pt x="25" y="65"/>
                      </a:lnTo>
                      <a:lnTo>
                        <a:pt x="30" y="70"/>
                      </a:lnTo>
                      <a:lnTo>
                        <a:pt x="35" y="80"/>
                      </a:lnTo>
                      <a:lnTo>
                        <a:pt x="35" y="90"/>
                      </a:lnTo>
                      <a:lnTo>
                        <a:pt x="40" y="100"/>
                      </a:lnTo>
                      <a:lnTo>
                        <a:pt x="45" y="110"/>
                      </a:lnTo>
                      <a:lnTo>
                        <a:pt x="50" y="120"/>
                      </a:lnTo>
                      <a:lnTo>
                        <a:pt x="50" y="129"/>
                      </a:lnTo>
                      <a:lnTo>
                        <a:pt x="54" y="139"/>
                      </a:lnTo>
                      <a:lnTo>
                        <a:pt x="59" y="149"/>
                      </a:lnTo>
                      <a:lnTo>
                        <a:pt x="59" y="159"/>
                      </a:lnTo>
                      <a:lnTo>
                        <a:pt x="64" y="164"/>
                      </a:lnTo>
                      <a:lnTo>
                        <a:pt x="69" y="174"/>
                      </a:lnTo>
                      <a:lnTo>
                        <a:pt x="74" y="184"/>
                      </a:lnTo>
                      <a:lnTo>
                        <a:pt x="74" y="194"/>
                      </a:lnTo>
                      <a:lnTo>
                        <a:pt x="79" y="204"/>
                      </a:lnTo>
                      <a:lnTo>
                        <a:pt x="84" y="214"/>
                      </a:lnTo>
                      <a:lnTo>
                        <a:pt x="89" y="224"/>
                      </a:lnTo>
                      <a:lnTo>
                        <a:pt x="89" y="234"/>
                      </a:lnTo>
                      <a:lnTo>
                        <a:pt x="94" y="244"/>
                      </a:lnTo>
                      <a:lnTo>
                        <a:pt x="99" y="254"/>
                      </a:lnTo>
                      <a:lnTo>
                        <a:pt x="99" y="264"/>
                      </a:lnTo>
                      <a:lnTo>
                        <a:pt x="104" y="273"/>
                      </a:lnTo>
                      <a:lnTo>
                        <a:pt x="109" y="283"/>
                      </a:lnTo>
                      <a:lnTo>
                        <a:pt x="114" y="293"/>
                      </a:lnTo>
                      <a:lnTo>
                        <a:pt x="114" y="303"/>
                      </a:lnTo>
                      <a:lnTo>
                        <a:pt x="119" y="313"/>
                      </a:lnTo>
                      <a:lnTo>
                        <a:pt x="124" y="323"/>
                      </a:lnTo>
                      <a:lnTo>
                        <a:pt x="124" y="333"/>
                      </a:lnTo>
                      <a:lnTo>
                        <a:pt x="129" y="343"/>
                      </a:lnTo>
                      <a:lnTo>
                        <a:pt x="134" y="358"/>
                      </a:lnTo>
                      <a:lnTo>
                        <a:pt x="139" y="368"/>
                      </a:lnTo>
                      <a:lnTo>
                        <a:pt x="139" y="378"/>
                      </a:lnTo>
                      <a:lnTo>
                        <a:pt x="144" y="388"/>
                      </a:lnTo>
                      <a:lnTo>
                        <a:pt x="149" y="398"/>
                      </a:lnTo>
                      <a:lnTo>
                        <a:pt x="149" y="407"/>
                      </a:lnTo>
                      <a:lnTo>
                        <a:pt x="154" y="417"/>
                      </a:lnTo>
                      <a:lnTo>
                        <a:pt x="159" y="427"/>
                      </a:lnTo>
                      <a:lnTo>
                        <a:pt x="164" y="437"/>
                      </a:lnTo>
                      <a:lnTo>
                        <a:pt x="164" y="447"/>
                      </a:lnTo>
                      <a:lnTo>
                        <a:pt x="169" y="457"/>
                      </a:lnTo>
                      <a:lnTo>
                        <a:pt x="174" y="467"/>
                      </a:lnTo>
                      <a:lnTo>
                        <a:pt x="174" y="477"/>
                      </a:lnTo>
                      <a:lnTo>
                        <a:pt x="179" y="487"/>
                      </a:lnTo>
                      <a:lnTo>
                        <a:pt x="184" y="497"/>
                      </a:lnTo>
                      <a:lnTo>
                        <a:pt x="189" y="507"/>
                      </a:lnTo>
                      <a:lnTo>
                        <a:pt x="189" y="522"/>
                      </a:lnTo>
                    </a:path>
                  </a:pathLst>
                </a:custGeom>
                <a:noFill/>
                <a:ln w="25400">
                  <a:solidFill>
                    <a:srgbClr val="C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  <p:grpSp>
            <p:nvGrpSpPr>
              <p:cNvPr id="65" name="Group 172"/>
              <p:cNvGrpSpPr/>
              <p:nvPr/>
            </p:nvGrpSpPr>
            <p:grpSpPr>
              <a:xfrm>
                <a:off x="3922060" y="0"/>
                <a:ext cx="1378017" cy="3121025"/>
                <a:chOff x="2673351" y="1803400"/>
                <a:chExt cx="3398838" cy="3121025"/>
              </a:xfrm>
            </p:grpSpPr>
            <p:sp>
              <p:nvSpPr>
                <p:cNvPr id="66" name="Freeform 150"/>
                <p:cNvSpPr>
                  <a:spLocks/>
                </p:cNvSpPr>
                <p:nvPr/>
              </p:nvSpPr>
              <p:spPr bwMode="auto">
                <a:xfrm>
                  <a:off x="2673351" y="3363913"/>
                  <a:ext cx="749300" cy="1528763"/>
                </a:xfrm>
                <a:custGeom>
                  <a:avLst/>
                  <a:gdLst/>
                  <a:ahLst/>
                  <a:cxnLst>
                    <a:cxn ang="0">
                      <a:pos x="5" y="20"/>
                    </a:cxn>
                    <a:cxn ang="0">
                      <a:pos x="15" y="49"/>
                    </a:cxn>
                    <a:cxn ang="0">
                      <a:pos x="25" y="79"/>
                    </a:cxn>
                    <a:cxn ang="0">
                      <a:pos x="35" y="109"/>
                    </a:cxn>
                    <a:cxn ang="0">
                      <a:pos x="50" y="139"/>
                    </a:cxn>
                    <a:cxn ang="0">
                      <a:pos x="60" y="174"/>
                    </a:cxn>
                    <a:cxn ang="0">
                      <a:pos x="70" y="203"/>
                    </a:cxn>
                    <a:cxn ang="0">
                      <a:pos x="80" y="233"/>
                    </a:cxn>
                    <a:cxn ang="0">
                      <a:pos x="90" y="263"/>
                    </a:cxn>
                    <a:cxn ang="0">
                      <a:pos x="99" y="293"/>
                    </a:cxn>
                    <a:cxn ang="0">
                      <a:pos x="109" y="322"/>
                    </a:cxn>
                    <a:cxn ang="0">
                      <a:pos x="124" y="347"/>
                    </a:cxn>
                    <a:cxn ang="0">
                      <a:pos x="134" y="377"/>
                    </a:cxn>
                    <a:cxn ang="0">
                      <a:pos x="144" y="407"/>
                    </a:cxn>
                    <a:cxn ang="0">
                      <a:pos x="154" y="437"/>
                    </a:cxn>
                    <a:cxn ang="0">
                      <a:pos x="164" y="461"/>
                    </a:cxn>
                    <a:cxn ang="0">
                      <a:pos x="174" y="491"/>
                    </a:cxn>
                    <a:cxn ang="0">
                      <a:pos x="189" y="516"/>
                    </a:cxn>
                    <a:cxn ang="0">
                      <a:pos x="199" y="541"/>
                    </a:cxn>
                    <a:cxn ang="0">
                      <a:pos x="209" y="566"/>
                    </a:cxn>
                    <a:cxn ang="0">
                      <a:pos x="219" y="591"/>
                    </a:cxn>
                    <a:cxn ang="0">
                      <a:pos x="229" y="615"/>
                    </a:cxn>
                    <a:cxn ang="0">
                      <a:pos x="239" y="640"/>
                    </a:cxn>
                    <a:cxn ang="0">
                      <a:pos x="253" y="665"/>
                    </a:cxn>
                    <a:cxn ang="0">
                      <a:pos x="263" y="685"/>
                    </a:cxn>
                    <a:cxn ang="0">
                      <a:pos x="273" y="705"/>
                    </a:cxn>
                    <a:cxn ang="0">
                      <a:pos x="283" y="730"/>
                    </a:cxn>
                    <a:cxn ang="0">
                      <a:pos x="293" y="749"/>
                    </a:cxn>
                    <a:cxn ang="0">
                      <a:pos x="303" y="769"/>
                    </a:cxn>
                    <a:cxn ang="0">
                      <a:pos x="313" y="784"/>
                    </a:cxn>
                    <a:cxn ang="0">
                      <a:pos x="328" y="804"/>
                    </a:cxn>
                    <a:cxn ang="0">
                      <a:pos x="338" y="824"/>
                    </a:cxn>
                    <a:cxn ang="0">
                      <a:pos x="348" y="839"/>
                    </a:cxn>
                    <a:cxn ang="0">
                      <a:pos x="358" y="854"/>
                    </a:cxn>
                    <a:cxn ang="0">
                      <a:pos x="368" y="869"/>
                    </a:cxn>
                    <a:cxn ang="0">
                      <a:pos x="378" y="884"/>
                    </a:cxn>
                    <a:cxn ang="0">
                      <a:pos x="392" y="898"/>
                    </a:cxn>
                    <a:cxn ang="0">
                      <a:pos x="402" y="913"/>
                    </a:cxn>
                    <a:cxn ang="0">
                      <a:pos x="417" y="923"/>
                    </a:cxn>
                    <a:cxn ang="0">
                      <a:pos x="432" y="938"/>
                    </a:cxn>
                    <a:cxn ang="0">
                      <a:pos x="447" y="948"/>
                    </a:cxn>
                    <a:cxn ang="0">
                      <a:pos x="462" y="958"/>
                    </a:cxn>
                  </a:cxnLst>
                  <a:rect l="0" t="0" r="r" b="b"/>
                  <a:pathLst>
                    <a:path w="472" h="963">
                      <a:moveTo>
                        <a:pt x="0" y="0"/>
                      </a:moveTo>
                      <a:lnTo>
                        <a:pt x="0" y="10"/>
                      </a:lnTo>
                      <a:lnTo>
                        <a:pt x="5" y="20"/>
                      </a:lnTo>
                      <a:lnTo>
                        <a:pt x="10" y="30"/>
                      </a:lnTo>
                      <a:lnTo>
                        <a:pt x="10" y="39"/>
                      </a:lnTo>
                      <a:lnTo>
                        <a:pt x="15" y="49"/>
                      </a:lnTo>
                      <a:lnTo>
                        <a:pt x="20" y="59"/>
                      </a:lnTo>
                      <a:lnTo>
                        <a:pt x="25" y="69"/>
                      </a:lnTo>
                      <a:lnTo>
                        <a:pt x="25" y="79"/>
                      </a:lnTo>
                      <a:lnTo>
                        <a:pt x="30" y="89"/>
                      </a:lnTo>
                      <a:lnTo>
                        <a:pt x="35" y="99"/>
                      </a:lnTo>
                      <a:lnTo>
                        <a:pt x="35" y="109"/>
                      </a:lnTo>
                      <a:lnTo>
                        <a:pt x="40" y="119"/>
                      </a:lnTo>
                      <a:lnTo>
                        <a:pt x="45" y="129"/>
                      </a:lnTo>
                      <a:lnTo>
                        <a:pt x="50" y="139"/>
                      </a:lnTo>
                      <a:lnTo>
                        <a:pt x="50" y="149"/>
                      </a:lnTo>
                      <a:lnTo>
                        <a:pt x="55" y="164"/>
                      </a:lnTo>
                      <a:lnTo>
                        <a:pt x="60" y="174"/>
                      </a:lnTo>
                      <a:lnTo>
                        <a:pt x="60" y="183"/>
                      </a:lnTo>
                      <a:lnTo>
                        <a:pt x="65" y="193"/>
                      </a:lnTo>
                      <a:lnTo>
                        <a:pt x="70" y="203"/>
                      </a:lnTo>
                      <a:lnTo>
                        <a:pt x="75" y="213"/>
                      </a:lnTo>
                      <a:lnTo>
                        <a:pt x="75" y="223"/>
                      </a:lnTo>
                      <a:lnTo>
                        <a:pt x="80" y="233"/>
                      </a:lnTo>
                      <a:lnTo>
                        <a:pt x="85" y="243"/>
                      </a:lnTo>
                      <a:lnTo>
                        <a:pt x="85" y="253"/>
                      </a:lnTo>
                      <a:lnTo>
                        <a:pt x="90" y="263"/>
                      </a:lnTo>
                      <a:lnTo>
                        <a:pt x="95" y="273"/>
                      </a:lnTo>
                      <a:lnTo>
                        <a:pt x="99" y="283"/>
                      </a:lnTo>
                      <a:lnTo>
                        <a:pt x="99" y="293"/>
                      </a:lnTo>
                      <a:lnTo>
                        <a:pt x="104" y="303"/>
                      </a:lnTo>
                      <a:lnTo>
                        <a:pt x="109" y="313"/>
                      </a:lnTo>
                      <a:lnTo>
                        <a:pt x="109" y="322"/>
                      </a:lnTo>
                      <a:lnTo>
                        <a:pt x="114" y="332"/>
                      </a:lnTo>
                      <a:lnTo>
                        <a:pt x="119" y="342"/>
                      </a:lnTo>
                      <a:lnTo>
                        <a:pt x="124" y="347"/>
                      </a:lnTo>
                      <a:lnTo>
                        <a:pt x="124" y="357"/>
                      </a:lnTo>
                      <a:lnTo>
                        <a:pt x="129" y="367"/>
                      </a:lnTo>
                      <a:lnTo>
                        <a:pt x="134" y="377"/>
                      </a:lnTo>
                      <a:lnTo>
                        <a:pt x="139" y="387"/>
                      </a:lnTo>
                      <a:lnTo>
                        <a:pt x="139" y="397"/>
                      </a:lnTo>
                      <a:lnTo>
                        <a:pt x="144" y="407"/>
                      </a:lnTo>
                      <a:lnTo>
                        <a:pt x="149" y="417"/>
                      </a:lnTo>
                      <a:lnTo>
                        <a:pt x="149" y="427"/>
                      </a:lnTo>
                      <a:lnTo>
                        <a:pt x="154" y="437"/>
                      </a:lnTo>
                      <a:lnTo>
                        <a:pt x="159" y="442"/>
                      </a:lnTo>
                      <a:lnTo>
                        <a:pt x="164" y="452"/>
                      </a:lnTo>
                      <a:lnTo>
                        <a:pt x="164" y="461"/>
                      </a:lnTo>
                      <a:lnTo>
                        <a:pt x="169" y="471"/>
                      </a:lnTo>
                      <a:lnTo>
                        <a:pt x="174" y="481"/>
                      </a:lnTo>
                      <a:lnTo>
                        <a:pt x="174" y="491"/>
                      </a:lnTo>
                      <a:lnTo>
                        <a:pt x="179" y="496"/>
                      </a:lnTo>
                      <a:lnTo>
                        <a:pt x="184" y="506"/>
                      </a:lnTo>
                      <a:lnTo>
                        <a:pt x="189" y="516"/>
                      </a:lnTo>
                      <a:lnTo>
                        <a:pt x="189" y="526"/>
                      </a:lnTo>
                      <a:lnTo>
                        <a:pt x="194" y="531"/>
                      </a:lnTo>
                      <a:lnTo>
                        <a:pt x="199" y="541"/>
                      </a:lnTo>
                      <a:lnTo>
                        <a:pt x="199" y="551"/>
                      </a:lnTo>
                      <a:lnTo>
                        <a:pt x="204" y="561"/>
                      </a:lnTo>
                      <a:lnTo>
                        <a:pt x="209" y="566"/>
                      </a:lnTo>
                      <a:lnTo>
                        <a:pt x="214" y="576"/>
                      </a:lnTo>
                      <a:lnTo>
                        <a:pt x="214" y="586"/>
                      </a:lnTo>
                      <a:lnTo>
                        <a:pt x="219" y="591"/>
                      </a:lnTo>
                      <a:lnTo>
                        <a:pt x="224" y="601"/>
                      </a:lnTo>
                      <a:lnTo>
                        <a:pt x="224" y="605"/>
                      </a:lnTo>
                      <a:lnTo>
                        <a:pt x="229" y="615"/>
                      </a:lnTo>
                      <a:lnTo>
                        <a:pt x="234" y="625"/>
                      </a:lnTo>
                      <a:lnTo>
                        <a:pt x="239" y="630"/>
                      </a:lnTo>
                      <a:lnTo>
                        <a:pt x="239" y="640"/>
                      </a:lnTo>
                      <a:lnTo>
                        <a:pt x="243" y="645"/>
                      </a:lnTo>
                      <a:lnTo>
                        <a:pt x="248" y="655"/>
                      </a:lnTo>
                      <a:lnTo>
                        <a:pt x="253" y="665"/>
                      </a:lnTo>
                      <a:lnTo>
                        <a:pt x="253" y="670"/>
                      </a:lnTo>
                      <a:lnTo>
                        <a:pt x="258" y="680"/>
                      </a:lnTo>
                      <a:lnTo>
                        <a:pt x="263" y="685"/>
                      </a:lnTo>
                      <a:lnTo>
                        <a:pt x="263" y="695"/>
                      </a:lnTo>
                      <a:lnTo>
                        <a:pt x="268" y="700"/>
                      </a:lnTo>
                      <a:lnTo>
                        <a:pt x="273" y="705"/>
                      </a:lnTo>
                      <a:lnTo>
                        <a:pt x="278" y="715"/>
                      </a:lnTo>
                      <a:lnTo>
                        <a:pt x="278" y="720"/>
                      </a:lnTo>
                      <a:lnTo>
                        <a:pt x="283" y="730"/>
                      </a:lnTo>
                      <a:lnTo>
                        <a:pt x="288" y="735"/>
                      </a:lnTo>
                      <a:lnTo>
                        <a:pt x="288" y="740"/>
                      </a:lnTo>
                      <a:lnTo>
                        <a:pt x="293" y="749"/>
                      </a:lnTo>
                      <a:lnTo>
                        <a:pt x="298" y="754"/>
                      </a:lnTo>
                      <a:lnTo>
                        <a:pt x="303" y="759"/>
                      </a:lnTo>
                      <a:lnTo>
                        <a:pt x="303" y="769"/>
                      </a:lnTo>
                      <a:lnTo>
                        <a:pt x="308" y="774"/>
                      </a:lnTo>
                      <a:lnTo>
                        <a:pt x="313" y="779"/>
                      </a:lnTo>
                      <a:lnTo>
                        <a:pt x="313" y="784"/>
                      </a:lnTo>
                      <a:lnTo>
                        <a:pt x="318" y="794"/>
                      </a:lnTo>
                      <a:lnTo>
                        <a:pt x="323" y="799"/>
                      </a:lnTo>
                      <a:lnTo>
                        <a:pt x="328" y="804"/>
                      </a:lnTo>
                      <a:lnTo>
                        <a:pt x="328" y="809"/>
                      </a:lnTo>
                      <a:lnTo>
                        <a:pt x="333" y="814"/>
                      </a:lnTo>
                      <a:lnTo>
                        <a:pt x="338" y="824"/>
                      </a:lnTo>
                      <a:lnTo>
                        <a:pt x="338" y="829"/>
                      </a:lnTo>
                      <a:lnTo>
                        <a:pt x="343" y="834"/>
                      </a:lnTo>
                      <a:lnTo>
                        <a:pt x="348" y="839"/>
                      </a:lnTo>
                      <a:lnTo>
                        <a:pt x="353" y="844"/>
                      </a:lnTo>
                      <a:lnTo>
                        <a:pt x="353" y="849"/>
                      </a:lnTo>
                      <a:lnTo>
                        <a:pt x="358" y="854"/>
                      </a:lnTo>
                      <a:lnTo>
                        <a:pt x="363" y="859"/>
                      </a:lnTo>
                      <a:lnTo>
                        <a:pt x="368" y="864"/>
                      </a:lnTo>
                      <a:lnTo>
                        <a:pt x="368" y="869"/>
                      </a:lnTo>
                      <a:lnTo>
                        <a:pt x="373" y="874"/>
                      </a:lnTo>
                      <a:lnTo>
                        <a:pt x="378" y="879"/>
                      </a:lnTo>
                      <a:lnTo>
                        <a:pt x="378" y="884"/>
                      </a:lnTo>
                      <a:lnTo>
                        <a:pt x="383" y="888"/>
                      </a:lnTo>
                      <a:lnTo>
                        <a:pt x="388" y="893"/>
                      </a:lnTo>
                      <a:lnTo>
                        <a:pt x="392" y="898"/>
                      </a:lnTo>
                      <a:lnTo>
                        <a:pt x="397" y="903"/>
                      </a:lnTo>
                      <a:lnTo>
                        <a:pt x="407" y="913"/>
                      </a:lnTo>
                      <a:lnTo>
                        <a:pt x="402" y="913"/>
                      </a:lnTo>
                      <a:lnTo>
                        <a:pt x="407" y="913"/>
                      </a:lnTo>
                      <a:lnTo>
                        <a:pt x="412" y="918"/>
                      </a:lnTo>
                      <a:lnTo>
                        <a:pt x="417" y="923"/>
                      </a:lnTo>
                      <a:lnTo>
                        <a:pt x="422" y="928"/>
                      </a:lnTo>
                      <a:lnTo>
                        <a:pt x="427" y="933"/>
                      </a:lnTo>
                      <a:lnTo>
                        <a:pt x="432" y="938"/>
                      </a:lnTo>
                      <a:lnTo>
                        <a:pt x="437" y="943"/>
                      </a:lnTo>
                      <a:lnTo>
                        <a:pt x="442" y="948"/>
                      </a:lnTo>
                      <a:lnTo>
                        <a:pt x="447" y="948"/>
                      </a:lnTo>
                      <a:lnTo>
                        <a:pt x="452" y="953"/>
                      </a:lnTo>
                      <a:lnTo>
                        <a:pt x="457" y="958"/>
                      </a:lnTo>
                      <a:lnTo>
                        <a:pt x="462" y="958"/>
                      </a:lnTo>
                      <a:lnTo>
                        <a:pt x="467" y="963"/>
                      </a:lnTo>
                      <a:lnTo>
                        <a:pt x="472" y="963"/>
                      </a:lnTo>
                    </a:path>
                  </a:pathLst>
                </a:custGeom>
                <a:noFill/>
                <a:ln w="25400">
                  <a:solidFill>
                    <a:srgbClr val="C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7" name="Freeform 151"/>
                <p:cNvSpPr>
                  <a:spLocks/>
                </p:cNvSpPr>
                <p:nvPr/>
              </p:nvSpPr>
              <p:spPr bwMode="auto">
                <a:xfrm>
                  <a:off x="3422651" y="3781425"/>
                  <a:ext cx="796925" cy="1143000"/>
                </a:xfrm>
                <a:custGeom>
                  <a:avLst/>
                  <a:gdLst/>
                  <a:ahLst/>
                  <a:cxnLst>
                    <a:cxn ang="0">
                      <a:pos x="10" y="705"/>
                    </a:cxn>
                    <a:cxn ang="0">
                      <a:pos x="25" y="710"/>
                    </a:cxn>
                    <a:cxn ang="0">
                      <a:pos x="40" y="715"/>
                    </a:cxn>
                    <a:cxn ang="0">
                      <a:pos x="55" y="715"/>
                    </a:cxn>
                    <a:cxn ang="0">
                      <a:pos x="69" y="715"/>
                    </a:cxn>
                    <a:cxn ang="0">
                      <a:pos x="84" y="715"/>
                    </a:cxn>
                    <a:cxn ang="0">
                      <a:pos x="99" y="710"/>
                    </a:cxn>
                    <a:cxn ang="0">
                      <a:pos x="114" y="705"/>
                    </a:cxn>
                    <a:cxn ang="0">
                      <a:pos x="129" y="700"/>
                    </a:cxn>
                    <a:cxn ang="0">
                      <a:pos x="144" y="690"/>
                    </a:cxn>
                    <a:cxn ang="0">
                      <a:pos x="159" y="675"/>
                    </a:cxn>
                    <a:cxn ang="0">
                      <a:pos x="179" y="660"/>
                    </a:cxn>
                    <a:cxn ang="0">
                      <a:pos x="189" y="650"/>
                    </a:cxn>
                    <a:cxn ang="0">
                      <a:pos x="194" y="645"/>
                    </a:cxn>
                    <a:cxn ang="0">
                      <a:pos x="204" y="630"/>
                    </a:cxn>
                    <a:cxn ang="0">
                      <a:pos x="218" y="616"/>
                    </a:cxn>
                    <a:cxn ang="0">
                      <a:pos x="228" y="601"/>
                    </a:cxn>
                    <a:cxn ang="0">
                      <a:pos x="238" y="586"/>
                    </a:cxn>
                    <a:cxn ang="0">
                      <a:pos x="248" y="571"/>
                    </a:cxn>
                    <a:cxn ang="0">
                      <a:pos x="263" y="551"/>
                    </a:cxn>
                    <a:cxn ang="0">
                      <a:pos x="273" y="536"/>
                    </a:cxn>
                    <a:cxn ang="0">
                      <a:pos x="283" y="516"/>
                    </a:cxn>
                    <a:cxn ang="0">
                      <a:pos x="293" y="496"/>
                    </a:cxn>
                    <a:cxn ang="0">
                      <a:pos x="303" y="477"/>
                    </a:cxn>
                    <a:cxn ang="0">
                      <a:pos x="313" y="457"/>
                    </a:cxn>
                    <a:cxn ang="0">
                      <a:pos x="323" y="437"/>
                    </a:cxn>
                    <a:cxn ang="0">
                      <a:pos x="338" y="417"/>
                    </a:cxn>
                    <a:cxn ang="0">
                      <a:pos x="348" y="392"/>
                    </a:cxn>
                    <a:cxn ang="0">
                      <a:pos x="357" y="367"/>
                    </a:cxn>
                    <a:cxn ang="0">
                      <a:pos x="367" y="342"/>
                    </a:cxn>
                    <a:cxn ang="0">
                      <a:pos x="377" y="323"/>
                    </a:cxn>
                    <a:cxn ang="0">
                      <a:pos x="387" y="298"/>
                    </a:cxn>
                    <a:cxn ang="0">
                      <a:pos x="402" y="268"/>
                    </a:cxn>
                    <a:cxn ang="0">
                      <a:pos x="412" y="243"/>
                    </a:cxn>
                    <a:cxn ang="0">
                      <a:pos x="422" y="218"/>
                    </a:cxn>
                    <a:cxn ang="0">
                      <a:pos x="432" y="189"/>
                    </a:cxn>
                    <a:cxn ang="0">
                      <a:pos x="442" y="164"/>
                    </a:cxn>
                    <a:cxn ang="0">
                      <a:pos x="452" y="134"/>
                    </a:cxn>
                    <a:cxn ang="0">
                      <a:pos x="462" y="104"/>
                    </a:cxn>
                    <a:cxn ang="0">
                      <a:pos x="477" y="79"/>
                    </a:cxn>
                    <a:cxn ang="0">
                      <a:pos x="487" y="50"/>
                    </a:cxn>
                    <a:cxn ang="0">
                      <a:pos x="497" y="20"/>
                    </a:cxn>
                  </a:cxnLst>
                  <a:rect l="0" t="0" r="r" b="b"/>
                  <a:pathLst>
                    <a:path w="502" h="720">
                      <a:moveTo>
                        <a:pt x="0" y="700"/>
                      </a:moveTo>
                      <a:lnTo>
                        <a:pt x="5" y="705"/>
                      </a:lnTo>
                      <a:lnTo>
                        <a:pt x="10" y="705"/>
                      </a:lnTo>
                      <a:lnTo>
                        <a:pt x="15" y="710"/>
                      </a:lnTo>
                      <a:lnTo>
                        <a:pt x="20" y="710"/>
                      </a:lnTo>
                      <a:lnTo>
                        <a:pt x="25" y="710"/>
                      </a:lnTo>
                      <a:lnTo>
                        <a:pt x="30" y="715"/>
                      </a:lnTo>
                      <a:lnTo>
                        <a:pt x="35" y="715"/>
                      </a:lnTo>
                      <a:lnTo>
                        <a:pt x="40" y="715"/>
                      </a:lnTo>
                      <a:lnTo>
                        <a:pt x="45" y="715"/>
                      </a:lnTo>
                      <a:lnTo>
                        <a:pt x="50" y="715"/>
                      </a:lnTo>
                      <a:lnTo>
                        <a:pt x="55" y="715"/>
                      </a:lnTo>
                      <a:lnTo>
                        <a:pt x="60" y="720"/>
                      </a:lnTo>
                      <a:lnTo>
                        <a:pt x="64" y="715"/>
                      </a:lnTo>
                      <a:lnTo>
                        <a:pt x="69" y="715"/>
                      </a:lnTo>
                      <a:lnTo>
                        <a:pt x="74" y="715"/>
                      </a:lnTo>
                      <a:lnTo>
                        <a:pt x="79" y="715"/>
                      </a:lnTo>
                      <a:lnTo>
                        <a:pt x="84" y="715"/>
                      </a:lnTo>
                      <a:lnTo>
                        <a:pt x="89" y="715"/>
                      </a:lnTo>
                      <a:lnTo>
                        <a:pt x="94" y="710"/>
                      </a:lnTo>
                      <a:lnTo>
                        <a:pt x="99" y="710"/>
                      </a:lnTo>
                      <a:lnTo>
                        <a:pt x="104" y="710"/>
                      </a:lnTo>
                      <a:lnTo>
                        <a:pt x="109" y="705"/>
                      </a:lnTo>
                      <a:lnTo>
                        <a:pt x="114" y="705"/>
                      </a:lnTo>
                      <a:lnTo>
                        <a:pt x="119" y="705"/>
                      </a:lnTo>
                      <a:lnTo>
                        <a:pt x="124" y="700"/>
                      </a:lnTo>
                      <a:lnTo>
                        <a:pt x="129" y="700"/>
                      </a:lnTo>
                      <a:lnTo>
                        <a:pt x="134" y="695"/>
                      </a:lnTo>
                      <a:lnTo>
                        <a:pt x="139" y="690"/>
                      </a:lnTo>
                      <a:lnTo>
                        <a:pt x="144" y="690"/>
                      </a:lnTo>
                      <a:lnTo>
                        <a:pt x="149" y="685"/>
                      </a:lnTo>
                      <a:lnTo>
                        <a:pt x="154" y="680"/>
                      </a:lnTo>
                      <a:lnTo>
                        <a:pt x="159" y="675"/>
                      </a:lnTo>
                      <a:lnTo>
                        <a:pt x="164" y="670"/>
                      </a:lnTo>
                      <a:lnTo>
                        <a:pt x="169" y="670"/>
                      </a:lnTo>
                      <a:lnTo>
                        <a:pt x="179" y="660"/>
                      </a:lnTo>
                      <a:lnTo>
                        <a:pt x="174" y="660"/>
                      </a:lnTo>
                      <a:lnTo>
                        <a:pt x="179" y="660"/>
                      </a:lnTo>
                      <a:lnTo>
                        <a:pt x="189" y="650"/>
                      </a:lnTo>
                      <a:lnTo>
                        <a:pt x="184" y="650"/>
                      </a:lnTo>
                      <a:lnTo>
                        <a:pt x="189" y="650"/>
                      </a:lnTo>
                      <a:lnTo>
                        <a:pt x="194" y="645"/>
                      </a:lnTo>
                      <a:lnTo>
                        <a:pt x="199" y="640"/>
                      </a:lnTo>
                      <a:lnTo>
                        <a:pt x="199" y="635"/>
                      </a:lnTo>
                      <a:lnTo>
                        <a:pt x="204" y="630"/>
                      </a:lnTo>
                      <a:lnTo>
                        <a:pt x="209" y="625"/>
                      </a:lnTo>
                      <a:lnTo>
                        <a:pt x="213" y="621"/>
                      </a:lnTo>
                      <a:lnTo>
                        <a:pt x="218" y="616"/>
                      </a:lnTo>
                      <a:lnTo>
                        <a:pt x="223" y="611"/>
                      </a:lnTo>
                      <a:lnTo>
                        <a:pt x="223" y="606"/>
                      </a:lnTo>
                      <a:lnTo>
                        <a:pt x="228" y="601"/>
                      </a:lnTo>
                      <a:lnTo>
                        <a:pt x="233" y="596"/>
                      </a:lnTo>
                      <a:lnTo>
                        <a:pt x="233" y="591"/>
                      </a:lnTo>
                      <a:lnTo>
                        <a:pt x="238" y="586"/>
                      </a:lnTo>
                      <a:lnTo>
                        <a:pt x="243" y="581"/>
                      </a:lnTo>
                      <a:lnTo>
                        <a:pt x="248" y="576"/>
                      </a:lnTo>
                      <a:lnTo>
                        <a:pt x="248" y="571"/>
                      </a:lnTo>
                      <a:lnTo>
                        <a:pt x="253" y="566"/>
                      </a:lnTo>
                      <a:lnTo>
                        <a:pt x="258" y="561"/>
                      </a:lnTo>
                      <a:lnTo>
                        <a:pt x="263" y="551"/>
                      </a:lnTo>
                      <a:lnTo>
                        <a:pt x="263" y="546"/>
                      </a:lnTo>
                      <a:lnTo>
                        <a:pt x="268" y="541"/>
                      </a:lnTo>
                      <a:lnTo>
                        <a:pt x="273" y="536"/>
                      </a:lnTo>
                      <a:lnTo>
                        <a:pt x="273" y="531"/>
                      </a:lnTo>
                      <a:lnTo>
                        <a:pt x="278" y="521"/>
                      </a:lnTo>
                      <a:lnTo>
                        <a:pt x="283" y="516"/>
                      </a:lnTo>
                      <a:lnTo>
                        <a:pt x="288" y="511"/>
                      </a:lnTo>
                      <a:lnTo>
                        <a:pt x="288" y="506"/>
                      </a:lnTo>
                      <a:lnTo>
                        <a:pt x="293" y="496"/>
                      </a:lnTo>
                      <a:lnTo>
                        <a:pt x="298" y="491"/>
                      </a:lnTo>
                      <a:lnTo>
                        <a:pt x="298" y="486"/>
                      </a:lnTo>
                      <a:lnTo>
                        <a:pt x="303" y="477"/>
                      </a:lnTo>
                      <a:lnTo>
                        <a:pt x="308" y="472"/>
                      </a:lnTo>
                      <a:lnTo>
                        <a:pt x="313" y="467"/>
                      </a:lnTo>
                      <a:lnTo>
                        <a:pt x="313" y="457"/>
                      </a:lnTo>
                      <a:lnTo>
                        <a:pt x="318" y="452"/>
                      </a:lnTo>
                      <a:lnTo>
                        <a:pt x="323" y="442"/>
                      </a:lnTo>
                      <a:lnTo>
                        <a:pt x="323" y="437"/>
                      </a:lnTo>
                      <a:lnTo>
                        <a:pt x="328" y="432"/>
                      </a:lnTo>
                      <a:lnTo>
                        <a:pt x="333" y="422"/>
                      </a:lnTo>
                      <a:lnTo>
                        <a:pt x="338" y="417"/>
                      </a:lnTo>
                      <a:lnTo>
                        <a:pt x="338" y="407"/>
                      </a:lnTo>
                      <a:lnTo>
                        <a:pt x="343" y="402"/>
                      </a:lnTo>
                      <a:lnTo>
                        <a:pt x="348" y="392"/>
                      </a:lnTo>
                      <a:lnTo>
                        <a:pt x="348" y="382"/>
                      </a:lnTo>
                      <a:lnTo>
                        <a:pt x="353" y="377"/>
                      </a:lnTo>
                      <a:lnTo>
                        <a:pt x="357" y="367"/>
                      </a:lnTo>
                      <a:lnTo>
                        <a:pt x="362" y="362"/>
                      </a:lnTo>
                      <a:lnTo>
                        <a:pt x="362" y="352"/>
                      </a:lnTo>
                      <a:lnTo>
                        <a:pt x="367" y="342"/>
                      </a:lnTo>
                      <a:lnTo>
                        <a:pt x="372" y="338"/>
                      </a:lnTo>
                      <a:lnTo>
                        <a:pt x="377" y="328"/>
                      </a:lnTo>
                      <a:lnTo>
                        <a:pt x="377" y="323"/>
                      </a:lnTo>
                      <a:lnTo>
                        <a:pt x="382" y="313"/>
                      </a:lnTo>
                      <a:lnTo>
                        <a:pt x="387" y="303"/>
                      </a:lnTo>
                      <a:lnTo>
                        <a:pt x="387" y="298"/>
                      </a:lnTo>
                      <a:lnTo>
                        <a:pt x="392" y="288"/>
                      </a:lnTo>
                      <a:lnTo>
                        <a:pt x="397" y="278"/>
                      </a:lnTo>
                      <a:lnTo>
                        <a:pt x="402" y="268"/>
                      </a:lnTo>
                      <a:lnTo>
                        <a:pt x="402" y="263"/>
                      </a:lnTo>
                      <a:lnTo>
                        <a:pt x="407" y="253"/>
                      </a:lnTo>
                      <a:lnTo>
                        <a:pt x="412" y="243"/>
                      </a:lnTo>
                      <a:lnTo>
                        <a:pt x="412" y="233"/>
                      </a:lnTo>
                      <a:lnTo>
                        <a:pt x="417" y="228"/>
                      </a:lnTo>
                      <a:lnTo>
                        <a:pt x="422" y="218"/>
                      </a:lnTo>
                      <a:lnTo>
                        <a:pt x="427" y="208"/>
                      </a:lnTo>
                      <a:lnTo>
                        <a:pt x="427" y="198"/>
                      </a:lnTo>
                      <a:lnTo>
                        <a:pt x="432" y="189"/>
                      </a:lnTo>
                      <a:lnTo>
                        <a:pt x="437" y="179"/>
                      </a:lnTo>
                      <a:lnTo>
                        <a:pt x="437" y="174"/>
                      </a:lnTo>
                      <a:lnTo>
                        <a:pt x="442" y="164"/>
                      </a:lnTo>
                      <a:lnTo>
                        <a:pt x="447" y="154"/>
                      </a:lnTo>
                      <a:lnTo>
                        <a:pt x="452" y="144"/>
                      </a:lnTo>
                      <a:lnTo>
                        <a:pt x="452" y="134"/>
                      </a:lnTo>
                      <a:lnTo>
                        <a:pt x="457" y="124"/>
                      </a:lnTo>
                      <a:lnTo>
                        <a:pt x="462" y="114"/>
                      </a:lnTo>
                      <a:lnTo>
                        <a:pt x="462" y="104"/>
                      </a:lnTo>
                      <a:lnTo>
                        <a:pt x="467" y="94"/>
                      </a:lnTo>
                      <a:lnTo>
                        <a:pt x="472" y="84"/>
                      </a:lnTo>
                      <a:lnTo>
                        <a:pt x="477" y="79"/>
                      </a:lnTo>
                      <a:lnTo>
                        <a:pt x="477" y="69"/>
                      </a:lnTo>
                      <a:lnTo>
                        <a:pt x="482" y="59"/>
                      </a:lnTo>
                      <a:lnTo>
                        <a:pt x="487" y="50"/>
                      </a:lnTo>
                      <a:lnTo>
                        <a:pt x="492" y="40"/>
                      </a:lnTo>
                      <a:lnTo>
                        <a:pt x="492" y="30"/>
                      </a:lnTo>
                      <a:lnTo>
                        <a:pt x="497" y="20"/>
                      </a:lnTo>
                      <a:lnTo>
                        <a:pt x="502" y="10"/>
                      </a:lnTo>
                      <a:lnTo>
                        <a:pt x="502" y="0"/>
                      </a:lnTo>
                    </a:path>
                  </a:pathLst>
                </a:custGeom>
                <a:noFill/>
                <a:ln w="25400">
                  <a:solidFill>
                    <a:srgbClr val="C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8" name="Freeform 152"/>
                <p:cNvSpPr>
                  <a:spLocks/>
                </p:cNvSpPr>
                <p:nvPr/>
              </p:nvSpPr>
              <p:spPr bwMode="auto">
                <a:xfrm>
                  <a:off x="4219576" y="2000250"/>
                  <a:ext cx="723900" cy="1781175"/>
                </a:xfrm>
                <a:custGeom>
                  <a:avLst/>
                  <a:gdLst/>
                  <a:ahLst/>
                  <a:cxnLst>
                    <a:cxn ang="0">
                      <a:pos x="9" y="1102"/>
                    </a:cxn>
                    <a:cxn ang="0">
                      <a:pos x="19" y="1072"/>
                    </a:cxn>
                    <a:cxn ang="0">
                      <a:pos x="29" y="1042"/>
                    </a:cxn>
                    <a:cxn ang="0">
                      <a:pos x="39" y="1008"/>
                    </a:cxn>
                    <a:cxn ang="0">
                      <a:pos x="49" y="978"/>
                    </a:cxn>
                    <a:cxn ang="0">
                      <a:pos x="64" y="948"/>
                    </a:cxn>
                    <a:cxn ang="0">
                      <a:pos x="74" y="918"/>
                    </a:cxn>
                    <a:cxn ang="0">
                      <a:pos x="84" y="889"/>
                    </a:cxn>
                    <a:cxn ang="0">
                      <a:pos x="94" y="859"/>
                    </a:cxn>
                    <a:cxn ang="0">
                      <a:pos x="104" y="824"/>
                    </a:cxn>
                    <a:cxn ang="0">
                      <a:pos x="114" y="794"/>
                    </a:cxn>
                    <a:cxn ang="0">
                      <a:pos x="129" y="764"/>
                    </a:cxn>
                    <a:cxn ang="0">
                      <a:pos x="139" y="735"/>
                    </a:cxn>
                    <a:cxn ang="0">
                      <a:pos x="149" y="705"/>
                    </a:cxn>
                    <a:cxn ang="0">
                      <a:pos x="158" y="670"/>
                    </a:cxn>
                    <a:cxn ang="0">
                      <a:pos x="168" y="640"/>
                    </a:cxn>
                    <a:cxn ang="0">
                      <a:pos x="178" y="611"/>
                    </a:cxn>
                    <a:cxn ang="0">
                      <a:pos x="188" y="581"/>
                    </a:cxn>
                    <a:cxn ang="0">
                      <a:pos x="203" y="551"/>
                    </a:cxn>
                    <a:cxn ang="0">
                      <a:pos x="213" y="521"/>
                    </a:cxn>
                    <a:cxn ang="0">
                      <a:pos x="223" y="496"/>
                    </a:cxn>
                    <a:cxn ang="0">
                      <a:pos x="233" y="467"/>
                    </a:cxn>
                    <a:cxn ang="0">
                      <a:pos x="243" y="437"/>
                    </a:cxn>
                    <a:cxn ang="0">
                      <a:pos x="253" y="412"/>
                    </a:cxn>
                    <a:cxn ang="0">
                      <a:pos x="268" y="382"/>
                    </a:cxn>
                    <a:cxn ang="0">
                      <a:pos x="278" y="357"/>
                    </a:cxn>
                    <a:cxn ang="0">
                      <a:pos x="288" y="328"/>
                    </a:cxn>
                    <a:cxn ang="0">
                      <a:pos x="297" y="303"/>
                    </a:cxn>
                    <a:cxn ang="0">
                      <a:pos x="307" y="278"/>
                    </a:cxn>
                    <a:cxn ang="0">
                      <a:pos x="317" y="253"/>
                    </a:cxn>
                    <a:cxn ang="0">
                      <a:pos x="327" y="228"/>
                    </a:cxn>
                    <a:cxn ang="0">
                      <a:pos x="342" y="208"/>
                    </a:cxn>
                    <a:cxn ang="0">
                      <a:pos x="352" y="184"/>
                    </a:cxn>
                    <a:cxn ang="0">
                      <a:pos x="362" y="159"/>
                    </a:cxn>
                    <a:cxn ang="0">
                      <a:pos x="372" y="139"/>
                    </a:cxn>
                    <a:cxn ang="0">
                      <a:pos x="382" y="119"/>
                    </a:cxn>
                    <a:cxn ang="0">
                      <a:pos x="392" y="99"/>
                    </a:cxn>
                    <a:cxn ang="0">
                      <a:pos x="407" y="79"/>
                    </a:cxn>
                    <a:cxn ang="0">
                      <a:pos x="417" y="59"/>
                    </a:cxn>
                    <a:cxn ang="0">
                      <a:pos x="427" y="45"/>
                    </a:cxn>
                    <a:cxn ang="0">
                      <a:pos x="437" y="25"/>
                    </a:cxn>
                    <a:cxn ang="0">
                      <a:pos x="446" y="10"/>
                    </a:cxn>
                  </a:cxnLst>
                  <a:rect l="0" t="0" r="r" b="b"/>
                  <a:pathLst>
                    <a:path w="456" h="1122">
                      <a:moveTo>
                        <a:pt x="0" y="1122"/>
                      </a:moveTo>
                      <a:lnTo>
                        <a:pt x="4" y="1112"/>
                      </a:lnTo>
                      <a:lnTo>
                        <a:pt x="9" y="1102"/>
                      </a:lnTo>
                      <a:lnTo>
                        <a:pt x="14" y="1092"/>
                      </a:lnTo>
                      <a:lnTo>
                        <a:pt x="14" y="1082"/>
                      </a:lnTo>
                      <a:lnTo>
                        <a:pt x="19" y="1072"/>
                      </a:lnTo>
                      <a:lnTo>
                        <a:pt x="24" y="1062"/>
                      </a:lnTo>
                      <a:lnTo>
                        <a:pt x="24" y="1052"/>
                      </a:lnTo>
                      <a:lnTo>
                        <a:pt x="29" y="1042"/>
                      </a:lnTo>
                      <a:lnTo>
                        <a:pt x="34" y="1033"/>
                      </a:lnTo>
                      <a:lnTo>
                        <a:pt x="39" y="1023"/>
                      </a:lnTo>
                      <a:lnTo>
                        <a:pt x="39" y="1008"/>
                      </a:lnTo>
                      <a:lnTo>
                        <a:pt x="44" y="998"/>
                      </a:lnTo>
                      <a:lnTo>
                        <a:pt x="49" y="988"/>
                      </a:lnTo>
                      <a:lnTo>
                        <a:pt x="49" y="978"/>
                      </a:lnTo>
                      <a:lnTo>
                        <a:pt x="54" y="968"/>
                      </a:lnTo>
                      <a:lnTo>
                        <a:pt x="59" y="958"/>
                      </a:lnTo>
                      <a:lnTo>
                        <a:pt x="64" y="948"/>
                      </a:lnTo>
                      <a:lnTo>
                        <a:pt x="64" y="938"/>
                      </a:lnTo>
                      <a:lnTo>
                        <a:pt x="69" y="928"/>
                      </a:lnTo>
                      <a:lnTo>
                        <a:pt x="74" y="918"/>
                      </a:lnTo>
                      <a:lnTo>
                        <a:pt x="74" y="908"/>
                      </a:lnTo>
                      <a:lnTo>
                        <a:pt x="79" y="898"/>
                      </a:lnTo>
                      <a:lnTo>
                        <a:pt x="84" y="889"/>
                      </a:lnTo>
                      <a:lnTo>
                        <a:pt x="89" y="879"/>
                      </a:lnTo>
                      <a:lnTo>
                        <a:pt x="89" y="869"/>
                      </a:lnTo>
                      <a:lnTo>
                        <a:pt x="94" y="859"/>
                      </a:lnTo>
                      <a:lnTo>
                        <a:pt x="99" y="844"/>
                      </a:lnTo>
                      <a:lnTo>
                        <a:pt x="104" y="834"/>
                      </a:lnTo>
                      <a:lnTo>
                        <a:pt x="104" y="824"/>
                      </a:lnTo>
                      <a:lnTo>
                        <a:pt x="109" y="814"/>
                      </a:lnTo>
                      <a:lnTo>
                        <a:pt x="114" y="804"/>
                      </a:lnTo>
                      <a:lnTo>
                        <a:pt x="114" y="794"/>
                      </a:lnTo>
                      <a:lnTo>
                        <a:pt x="119" y="784"/>
                      </a:lnTo>
                      <a:lnTo>
                        <a:pt x="124" y="774"/>
                      </a:lnTo>
                      <a:lnTo>
                        <a:pt x="129" y="764"/>
                      </a:lnTo>
                      <a:lnTo>
                        <a:pt x="129" y="754"/>
                      </a:lnTo>
                      <a:lnTo>
                        <a:pt x="134" y="745"/>
                      </a:lnTo>
                      <a:lnTo>
                        <a:pt x="139" y="735"/>
                      </a:lnTo>
                      <a:lnTo>
                        <a:pt x="139" y="725"/>
                      </a:lnTo>
                      <a:lnTo>
                        <a:pt x="144" y="715"/>
                      </a:lnTo>
                      <a:lnTo>
                        <a:pt x="149" y="705"/>
                      </a:lnTo>
                      <a:lnTo>
                        <a:pt x="153" y="690"/>
                      </a:lnTo>
                      <a:lnTo>
                        <a:pt x="153" y="680"/>
                      </a:lnTo>
                      <a:lnTo>
                        <a:pt x="158" y="670"/>
                      </a:lnTo>
                      <a:lnTo>
                        <a:pt x="163" y="660"/>
                      </a:lnTo>
                      <a:lnTo>
                        <a:pt x="163" y="650"/>
                      </a:lnTo>
                      <a:lnTo>
                        <a:pt x="168" y="640"/>
                      </a:lnTo>
                      <a:lnTo>
                        <a:pt x="173" y="630"/>
                      </a:lnTo>
                      <a:lnTo>
                        <a:pt x="178" y="620"/>
                      </a:lnTo>
                      <a:lnTo>
                        <a:pt x="178" y="611"/>
                      </a:lnTo>
                      <a:lnTo>
                        <a:pt x="183" y="601"/>
                      </a:lnTo>
                      <a:lnTo>
                        <a:pt x="188" y="591"/>
                      </a:lnTo>
                      <a:lnTo>
                        <a:pt x="188" y="581"/>
                      </a:lnTo>
                      <a:lnTo>
                        <a:pt x="193" y="571"/>
                      </a:lnTo>
                      <a:lnTo>
                        <a:pt x="198" y="561"/>
                      </a:lnTo>
                      <a:lnTo>
                        <a:pt x="203" y="551"/>
                      </a:lnTo>
                      <a:lnTo>
                        <a:pt x="203" y="541"/>
                      </a:lnTo>
                      <a:lnTo>
                        <a:pt x="208" y="531"/>
                      </a:lnTo>
                      <a:lnTo>
                        <a:pt x="213" y="521"/>
                      </a:lnTo>
                      <a:lnTo>
                        <a:pt x="218" y="511"/>
                      </a:lnTo>
                      <a:lnTo>
                        <a:pt x="218" y="506"/>
                      </a:lnTo>
                      <a:lnTo>
                        <a:pt x="223" y="496"/>
                      </a:lnTo>
                      <a:lnTo>
                        <a:pt x="228" y="486"/>
                      </a:lnTo>
                      <a:lnTo>
                        <a:pt x="228" y="476"/>
                      </a:lnTo>
                      <a:lnTo>
                        <a:pt x="233" y="467"/>
                      </a:lnTo>
                      <a:lnTo>
                        <a:pt x="238" y="457"/>
                      </a:lnTo>
                      <a:lnTo>
                        <a:pt x="243" y="447"/>
                      </a:lnTo>
                      <a:lnTo>
                        <a:pt x="243" y="437"/>
                      </a:lnTo>
                      <a:lnTo>
                        <a:pt x="248" y="427"/>
                      </a:lnTo>
                      <a:lnTo>
                        <a:pt x="253" y="417"/>
                      </a:lnTo>
                      <a:lnTo>
                        <a:pt x="253" y="412"/>
                      </a:lnTo>
                      <a:lnTo>
                        <a:pt x="258" y="402"/>
                      </a:lnTo>
                      <a:lnTo>
                        <a:pt x="263" y="392"/>
                      </a:lnTo>
                      <a:lnTo>
                        <a:pt x="268" y="382"/>
                      </a:lnTo>
                      <a:lnTo>
                        <a:pt x="268" y="372"/>
                      </a:lnTo>
                      <a:lnTo>
                        <a:pt x="273" y="367"/>
                      </a:lnTo>
                      <a:lnTo>
                        <a:pt x="278" y="357"/>
                      </a:lnTo>
                      <a:lnTo>
                        <a:pt x="278" y="347"/>
                      </a:lnTo>
                      <a:lnTo>
                        <a:pt x="283" y="337"/>
                      </a:lnTo>
                      <a:lnTo>
                        <a:pt x="288" y="328"/>
                      </a:lnTo>
                      <a:lnTo>
                        <a:pt x="293" y="323"/>
                      </a:lnTo>
                      <a:lnTo>
                        <a:pt x="293" y="313"/>
                      </a:lnTo>
                      <a:lnTo>
                        <a:pt x="297" y="303"/>
                      </a:lnTo>
                      <a:lnTo>
                        <a:pt x="302" y="293"/>
                      </a:lnTo>
                      <a:lnTo>
                        <a:pt x="302" y="288"/>
                      </a:lnTo>
                      <a:lnTo>
                        <a:pt x="307" y="278"/>
                      </a:lnTo>
                      <a:lnTo>
                        <a:pt x="312" y="268"/>
                      </a:lnTo>
                      <a:lnTo>
                        <a:pt x="317" y="263"/>
                      </a:lnTo>
                      <a:lnTo>
                        <a:pt x="317" y="253"/>
                      </a:lnTo>
                      <a:lnTo>
                        <a:pt x="322" y="248"/>
                      </a:lnTo>
                      <a:lnTo>
                        <a:pt x="327" y="238"/>
                      </a:lnTo>
                      <a:lnTo>
                        <a:pt x="327" y="228"/>
                      </a:lnTo>
                      <a:lnTo>
                        <a:pt x="332" y="223"/>
                      </a:lnTo>
                      <a:lnTo>
                        <a:pt x="337" y="213"/>
                      </a:lnTo>
                      <a:lnTo>
                        <a:pt x="342" y="208"/>
                      </a:lnTo>
                      <a:lnTo>
                        <a:pt x="342" y="198"/>
                      </a:lnTo>
                      <a:lnTo>
                        <a:pt x="347" y="188"/>
                      </a:lnTo>
                      <a:lnTo>
                        <a:pt x="352" y="184"/>
                      </a:lnTo>
                      <a:lnTo>
                        <a:pt x="357" y="174"/>
                      </a:lnTo>
                      <a:lnTo>
                        <a:pt x="357" y="169"/>
                      </a:lnTo>
                      <a:lnTo>
                        <a:pt x="362" y="159"/>
                      </a:lnTo>
                      <a:lnTo>
                        <a:pt x="367" y="154"/>
                      </a:lnTo>
                      <a:lnTo>
                        <a:pt x="367" y="149"/>
                      </a:lnTo>
                      <a:lnTo>
                        <a:pt x="372" y="139"/>
                      </a:lnTo>
                      <a:lnTo>
                        <a:pt x="377" y="134"/>
                      </a:lnTo>
                      <a:lnTo>
                        <a:pt x="382" y="124"/>
                      </a:lnTo>
                      <a:lnTo>
                        <a:pt x="382" y="119"/>
                      </a:lnTo>
                      <a:lnTo>
                        <a:pt x="387" y="114"/>
                      </a:lnTo>
                      <a:lnTo>
                        <a:pt x="392" y="104"/>
                      </a:lnTo>
                      <a:lnTo>
                        <a:pt x="392" y="99"/>
                      </a:lnTo>
                      <a:lnTo>
                        <a:pt x="397" y="94"/>
                      </a:lnTo>
                      <a:lnTo>
                        <a:pt x="402" y="84"/>
                      </a:lnTo>
                      <a:lnTo>
                        <a:pt x="407" y="79"/>
                      </a:lnTo>
                      <a:lnTo>
                        <a:pt x="407" y="74"/>
                      </a:lnTo>
                      <a:lnTo>
                        <a:pt x="412" y="69"/>
                      </a:lnTo>
                      <a:lnTo>
                        <a:pt x="417" y="59"/>
                      </a:lnTo>
                      <a:lnTo>
                        <a:pt x="417" y="54"/>
                      </a:lnTo>
                      <a:lnTo>
                        <a:pt x="422" y="49"/>
                      </a:lnTo>
                      <a:lnTo>
                        <a:pt x="427" y="45"/>
                      </a:lnTo>
                      <a:lnTo>
                        <a:pt x="432" y="40"/>
                      </a:lnTo>
                      <a:lnTo>
                        <a:pt x="432" y="30"/>
                      </a:lnTo>
                      <a:lnTo>
                        <a:pt x="437" y="25"/>
                      </a:lnTo>
                      <a:lnTo>
                        <a:pt x="442" y="20"/>
                      </a:lnTo>
                      <a:lnTo>
                        <a:pt x="442" y="15"/>
                      </a:lnTo>
                      <a:lnTo>
                        <a:pt x="446" y="10"/>
                      </a:lnTo>
                      <a:lnTo>
                        <a:pt x="451" y="5"/>
                      </a:lnTo>
                      <a:lnTo>
                        <a:pt x="456" y="0"/>
                      </a:lnTo>
                    </a:path>
                  </a:pathLst>
                </a:custGeom>
                <a:noFill/>
                <a:ln w="25400">
                  <a:solidFill>
                    <a:srgbClr val="C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153"/>
                <p:cNvSpPr>
                  <a:spLocks/>
                </p:cNvSpPr>
                <p:nvPr/>
              </p:nvSpPr>
              <p:spPr bwMode="auto">
                <a:xfrm>
                  <a:off x="4943476" y="1803400"/>
                  <a:ext cx="828675" cy="747713"/>
                </a:xfrm>
                <a:custGeom>
                  <a:avLst/>
                  <a:gdLst/>
                  <a:ahLst/>
                  <a:cxnLst>
                    <a:cxn ang="0">
                      <a:pos x="5" y="114"/>
                    </a:cxn>
                    <a:cxn ang="0">
                      <a:pos x="15" y="99"/>
                    </a:cxn>
                    <a:cxn ang="0">
                      <a:pos x="25" y="84"/>
                    </a:cxn>
                    <a:cxn ang="0">
                      <a:pos x="40" y="74"/>
                    </a:cxn>
                    <a:cxn ang="0">
                      <a:pos x="50" y="59"/>
                    </a:cxn>
                    <a:cxn ang="0">
                      <a:pos x="70" y="44"/>
                    </a:cxn>
                    <a:cxn ang="0">
                      <a:pos x="80" y="34"/>
                    </a:cxn>
                    <a:cxn ang="0">
                      <a:pos x="85" y="29"/>
                    </a:cxn>
                    <a:cxn ang="0">
                      <a:pos x="100" y="20"/>
                    </a:cxn>
                    <a:cxn ang="0">
                      <a:pos x="115" y="10"/>
                    </a:cxn>
                    <a:cxn ang="0">
                      <a:pos x="130" y="5"/>
                    </a:cxn>
                    <a:cxn ang="0">
                      <a:pos x="144" y="0"/>
                    </a:cxn>
                    <a:cxn ang="0">
                      <a:pos x="159" y="0"/>
                    </a:cxn>
                    <a:cxn ang="0">
                      <a:pos x="174" y="0"/>
                    </a:cxn>
                    <a:cxn ang="0">
                      <a:pos x="189" y="0"/>
                    </a:cxn>
                    <a:cxn ang="0">
                      <a:pos x="204" y="0"/>
                    </a:cxn>
                    <a:cxn ang="0">
                      <a:pos x="219" y="5"/>
                    </a:cxn>
                    <a:cxn ang="0">
                      <a:pos x="234" y="15"/>
                    </a:cxn>
                    <a:cxn ang="0">
                      <a:pos x="249" y="20"/>
                    </a:cxn>
                    <a:cxn ang="0">
                      <a:pos x="264" y="29"/>
                    </a:cxn>
                    <a:cxn ang="0">
                      <a:pos x="279" y="44"/>
                    </a:cxn>
                    <a:cxn ang="0">
                      <a:pos x="293" y="59"/>
                    </a:cxn>
                    <a:cxn ang="0">
                      <a:pos x="308" y="74"/>
                    </a:cxn>
                    <a:cxn ang="0">
                      <a:pos x="323" y="89"/>
                    </a:cxn>
                    <a:cxn ang="0">
                      <a:pos x="333" y="104"/>
                    </a:cxn>
                    <a:cxn ang="0">
                      <a:pos x="343" y="119"/>
                    </a:cxn>
                    <a:cxn ang="0">
                      <a:pos x="358" y="134"/>
                    </a:cxn>
                    <a:cxn ang="0">
                      <a:pos x="368" y="149"/>
                    </a:cxn>
                    <a:cxn ang="0">
                      <a:pos x="378" y="169"/>
                    </a:cxn>
                    <a:cxn ang="0">
                      <a:pos x="388" y="183"/>
                    </a:cxn>
                    <a:cxn ang="0">
                      <a:pos x="398" y="203"/>
                    </a:cxn>
                    <a:cxn ang="0">
                      <a:pos x="408" y="223"/>
                    </a:cxn>
                    <a:cxn ang="0">
                      <a:pos x="418" y="243"/>
                    </a:cxn>
                    <a:cxn ang="0">
                      <a:pos x="432" y="263"/>
                    </a:cxn>
                    <a:cxn ang="0">
                      <a:pos x="442" y="283"/>
                    </a:cxn>
                    <a:cxn ang="0">
                      <a:pos x="452" y="308"/>
                    </a:cxn>
                    <a:cxn ang="0">
                      <a:pos x="462" y="332"/>
                    </a:cxn>
                    <a:cxn ang="0">
                      <a:pos x="472" y="352"/>
                    </a:cxn>
                    <a:cxn ang="0">
                      <a:pos x="482" y="377"/>
                    </a:cxn>
                    <a:cxn ang="0">
                      <a:pos x="497" y="402"/>
                    </a:cxn>
                    <a:cxn ang="0">
                      <a:pos x="507" y="427"/>
                    </a:cxn>
                    <a:cxn ang="0">
                      <a:pos x="517" y="452"/>
                    </a:cxn>
                  </a:cxnLst>
                  <a:rect l="0" t="0" r="r" b="b"/>
                  <a:pathLst>
                    <a:path w="522" h="471">
                      <a:moveTo>
                        <a:pt x="0" y="124"/>
                      </a:moveTo>
                      <a:lnTo>
                        <a:pt x="0" y="119"/>
                      </a:lnTo>
                      <a:lnTo>
                        <a:pt x="5" y="114"/>
                      </a:lnTo>
                      <a:lnTo>
                        <a:pt x="10" y="109"/>
                      </a:lnTo>
                      <a:lnTo>
                        <a:pt x="15" y="104"/>
                      </a:lnTo>
                      <a:lnTo>
                        <a:pt x="15" y="99"/>
                      </a:lnTo>
                      <a:lnTo>
                        <a:pt x="20" y="94"/>
                      </a:lnTo>
                      <a:lnTo>
                        <a:pt x="30" y="84"/>
                      </a:lnTo>
                      <a:lnTo>
                        <a:pt x="25" y="84"/>
                      </a:lnTo>
                      <a:lnTo>
                        <a:pt x="30" y="84"/>
                      </a:lnTo>
                      <a:lnTo>
                        <a:pt x="35" y="79"/>
                      </a:lnTo>
                      <a:lnTo>
                        <a:pt x="40" y="74"/>
                      </a:lnTo>
                      <a:lnTo>
                        <a:pt x="40" y="69"/>
                      </a:lnTo>
                      <a:lnTo>
                        <a:pt x="45" y="64"/>
                      </a:lnTo>
                      <a:lnTo>
                        <a:pt x="50" y="59"/>
                      </a:lnTo>
                      <a:lnTo>
                        <a:pt x="55" y="54"/>
                      </a:lnTo>
                      <a:lnTo>
                        <a:pt x="60" y="54"/>
                      </a:lnTo>
                      <a:lnTo>
                        <a:pt x="70" y="44"/>
                      </a:lnTo>
                      <a:lnTo>
                        <a:pt x="65" y="44"/>
                      </a:lnTo>
                      <a:lnTo>
                        <a:pt x="70" y="44"/>
                      </a:lnTo>
                      <a:lnTo>
                        <a:pt x="80" y="34"/>
                      </a:lnTo>
                      <a:lnTo>
                        <a:pt x="75" y="34"/>
                      </a:lnTo>
                      <a:lnTo>
                        <a:pt x="80" y="34"/>
                      </a:lnTo>
                      <a:lnTo>
                        <a:pt x="85" y="29"/>
                      </a:lnTo>
                      <a:lnTo>
                        <a:pt x="90" y="25"/>
                      </a:lnTo>
                      <a:lnTo>
                        <a:pt x="95" y="25"/>
                      </a:lnTo>
                      <a:lnTo>
                        <a:pt x="100" y="20"/>
                      </a:lnTo>
                      <a:lnTo>
                        <a:pt x="105" y="15"/>
                      </a:lnTo>
                      <a:lnTo>
                        <a:pt x="110" y="15"/>
                      </a:lnTo>
                      <a:lnTo>
                        <a:pt x="115" y="10"/>
                      </a:lnTo>
                      <a:lnTo>
                        <a:pt x="120" y="10"/>
                      </a:lnTo>
                      <a:lnTo>
                        <a:pt x="125" y="10"/>
                      </a:lnTo>
                      <a:lnTo>
                        <a:pt x="130" y="5"/>
                      </a:lnTo>
                      <a:lnTo>
                        <a:pt x="134" y="5"/>
                      </a:lnTo>
                      <a:lnTo>
                        <a:pt x="139" y="0"/>
                      </a:lnTo>
                      <a:lnTo>
                        <a:pt x="144" y="0"/>
                      </a:lnTo>
                      <a:lnTo>
                        <a:pt x="149" y="0"/>
                      </a:lnTo>
                      <a:lnTo>
                        <a:pt x="154" y="0"/>
                      </a:lnTo>
                      <a:lnTo>
                        <a:pt x="159" y="0"/>
                      </a:lnTo>
                      <a:lnTo>
                        <a:pt x="164" y="0"/>
                      </a:lnTo>
                      <a:lnTo>
                        <a:pt x="169" y="0"/>
                      </a:lnTo>
                      <a:lnTo>
                        <a:pt x="174" y="0"/>
                      </a:lnTo>
                      <a:lnTo>
                        <a:pt x="179" y="0"/>
                      </a:lnTo>
                      <a:lnTo>
                        <a:pt x="184" y="0"/>
                      </a:lnTo>
                      <a:lnTo>
                        <a:pt x="189" y="0"/>
                      </a:lnTo>
                      <a:lnTo>
                        <a:pt x="194" y="0"/>
                      </a:lnTo>
                      <a:lnTo>
                        <a:pt x="199" y="0"/>
                      </a:lnTo>
                      <a:lnTo>
                        <a:pt x="204" y="0"/>
                      </a:lnTo>
                      <a:lnTo>
                        <a:pt x="209" y="5"/>
                      </a:lnTo>
                      <a:lnTo>
                        <a:pt x="214" y="5"/>
                      </a:lnTo>
                      <a:lnTo>
                        <a:pt x="219" y="5"/>
                      </a:lnTo>
                      <a:lnTo>
                        <a:pt x="224" y="10"/>
                      </a:lnTo>
                      <a:lnTo>
                        <a:pt x="229" y="10"/>
                      </a:lnTo>
                      <a:lnTo>
                        <a:pt x="234" y="15"/>
                      </a:lnTo>
                      <a:lnTo>
                        <a:pt x="239" y="15"/>
                      </a:lnTo>
                      <a:lnTo>
                        <a:pt x="244" y="20"/>
                      </a:lnTo>
                      <a:lnTo>
                        <a:pt x="249" y="20"/>
                      </a:lnTo>
                      <a:lnTo>
                        <a:pt x="254" y="25"/>
                      </a:lnTo>
                      <a:lnTo>
                        <a:pt x="259" y="29"/>
                      </a:lnTo>
                      <a:lnTo>
                        <a:pt x="264" y="29"/>
                      </a:lnTo>
                      <a:lnTo>
                        <a:pt x="269" y="34"/>
                      </a:lnTo>
                      <a:lnTo>
                        <a:pt x="274" y="39"/>
                      </a:lnTo>
                      <a:lnTo>
                        <a:pt x="279" y="44"/>
                      </a:lnTo>
                      <a:lnTo>
                        <a:pt x="283" y="49"/>
                      </a:lnTo>
                      <a:lnTo>
                        <a:pt x="288" y="54"/>
                      </a:lnTo>
                      <a:lnTo>
                        <a:pt x="293" y="59"/>
                      </a:lnTo>
                      <a:lnTo>
                        <a:pt x="298" y="64"/>
                      </a:lnTo>
                      <a:lnTo>
                        <a:pt x="303" y="69"/>
                      </a:lnTo>
                      <a:lnTo>
                        <a:pt x="308" y="74"/>
                      </a:lnTo>
                      <a:lnTo>
                        <a:pt x="313" y="79"/>
                      </a:lnTo>
                      <a:lnTo>
                        <a:pt x="318" y="84"/>
                      </a:lnTo>
                      <a:lnTo>
                        <a:pt x="323" y="89"/>
                      </a:lnTo>
                      <a:lnTo>
                        <a:pt x="328" y="94"/>
                      </a:lnTo>
                      <a:lnTo>
                        <a:pt x="328" y="99"/>
                      </a:lnTo>
                      <a:lnTo>
                        <a:pt x="333" y="104"/>
                      </a:lnTo>
                      <a:lnTo>
                        <a:pt x="338" y="109"/>
                      </a:lnTo>
                      <a:lnTo>
                        <a:pt x="343" y="114"/>
                      </a:lnTo>
                      <a:lnTo>
                        <a:pt x="343" y="119"/>
                      </a:lnTo>
                      <a:lnTo>
                        <a:pt x="348" y="124"/>
                      </a:lnTo>
                      <a:lnTo>
                        <a:pt x="353" y="129"/>
                      </a:lnTo>
                      <a:lnTo>
                        <a:pt x="358" y="134"/>
                      </a:lnTo>
                      <a:lnTo>
                        <a:pt x="358" y="139"/>
                      </a:lnTo>
                      <a:lnTo>
                        <a:pt x="363" y="144"/>
                      </a:lnTo>
                      <a:lnTo>
                        <a:pt x="368" y="149"/>
                      </a:lnTo>
                      <a:lnTo>
                        <a:pt x="368" y="154"/>
                      </a:lnTo>
                      <a:lnTo>
                        <a:pt x="373" y="164"/>
                      </a:lnTo>
                      <a:lnTo>
                        <a:pt x="378" y="169"/>
                      </a:lnTo>
                      <a:lnTo>
                        <a:pt x="383" y="173"/>
                      </a:lnTo>
                      <a:lnTo>
                        <a:pt x="383" y="178"/>
                      </a:lnTo>
                      <a:lnTo>
                        <a:pt x="388" y="183"/>
                      </a:lnTo>
                      <a:lnTo>
                        <a:pt x="393" y="193"/>
                      </a:lnTo>
                      <a:lnTo>
                        <a:pt x="393" y="198"/>
                      </a:lnTo>
                      <a:lnTo>
                        <a:pt x="398" y="203"/>
                      </a:lnTo>
                      <a:lnTo>
                        <a:pt x="403" y="208"/>
                      </a:lnTo>
                      <a:lnTo>
                        <a:pt x="408" y="218"/>
                      </a:lnTo>
                      <a:lnTo>
                        <a:pt x="408" y="223"/>
                      </a:lnTo>
                      <a:lnTo>
                        <a:pt x="413" y="228"/>
                      </a:lnTo>
                      <a:lnTo>
                        <a:pt x="418" y="238"/>
                      </a:lnTo>
                      <a:lnTo>
                        <a:pt x="418" y="243"/>
                      </a:lnTo>
                      <a:lnTo>
                        <a:pt x="423" y="248"/>
                      </a:lnTo>
                      <a:lnTo>
                        <a:pt x="427" y="258"/>
                      </a:lnTo>
                      <a:lnTo>
                        <a:pt x="432" y="263"/>
                      </a:lnTo>
                      <a:lnTo>
                        <a:pt x="432" y="273"/>
                      </a:lnTo>
                      <a:lnTo>
                        <a:pt x="437" y="278"/>
                      </a:lnTo>
                      <a:lnTo>
                        <a:pt x="442" y="283"/>
                      </a:lnTo>
                      <a:lnTo>
                        <a:pt x="442" y="293"/>
                      </a:lnTo>
                      <a:lnTo>
                        <a:pt x="447" y="298"/>
                      </a:lnTo>
                      <a:lnTo>
                        <a:pt x="452" y="308"/>
                      </a:lnTo>
                      <a:lnTo>
                        <a:pt x="457" y="312"/>
                      </a:lnTo>
                      <a:lnTo>
                        <a:pt x="457" y="322"/>
                      </a:lnTo>
                      <a:lnTo>
                        <a:pt x="462" y="332"/>
                      </a:lnTo>
                      <a:lnTo>
                        <a:pt x="467" y="337"/>
                      </a:lnTo>
                      <a:lnTo>
                        <a:pt x="467" y="347"/>
                      </a:lnTo>
                      <a:lnTo>
                        <a:pt x="472" y="352"/>
                      </a:lnTo>
                      <a:lnTo>
                        <a:pt x="477" y="362"/>
                      </a:lnTo>
                      <a:lnTo>
                        <a:pt x="482" y="372"/>
                      </a:lnTo>
                      <a:lnTo>
                        <a:pt x="482" y="377"/>
                      </a:lnTo>
                      <a:lnTo>
                        <a:pt x="487" y="387"/>
                      </a:lnTo>
                      <a:lnTo>
                        <a:pt x="492" y="392"/>
                      </a:lnTo>
                      <a:lnTo>
                        <a:pt x="497" y="402"/>
                      </a:lnTo>
                      <a:lnTo>
                        <a:pt x="497" y="412"/>
                      </a:lnTo>
                      <a:lnTo>
                        <a:pt x="502" y="417"/>
                      </a:lnTo>
                      <a:lnTo>
                        <a:pt x="507" y="427"/>
                      </a:lnTo>
                      <a:lnTo>
                        <a:pt x="507" y="437"/>
                      </a:lnTo>
                      <a:lnTo>
                        <a:pt x="512" y="447"/>
                      </a:lnTo>
                      <a:lnTo>
                        <a:pt x="517" y="452"/>
                      </a:lnTo>
                      <a:lnTo>
                        <a:pt x="522" y="461"/>
                      </a:lnTo>
                      <a:lnTo>
                        <a:pt x="522" y="471"/>
                      </a:lnTo>
                    </a:path>
                  </a:pathLst>
                </a:custGeom>
                <a:noFill/>
                <a:ln w="25400">
                  <a:solidFill>
                    <a:srgbClr val="C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" name="Freeform 154"/>
                <p:cNvSpPr>
                  <a:spLocks/>
                </p:cNvSpPr>
                <p:nvPr/>
              </p:nvSpPr>
              <p:spPr bwMode="auto">
                <a:xfrm>
                  <a:off x="5772151" y="2551113"/>
                  <a:ext cx="300038" cy="828675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5" y="10"/>
                    </a:cxn>
                    <a:cxn ang="0">
                      <a:pos x="10" y="20"/>
                    </a:cxn>
                    <a:cxn ang="0">
                      <a:pos x="10" y="25"/>
                    </a:cxn>
                    <a:cxn ang="0">
                      <a:pos x="15" y="35"/>
                    </a:cxn>
                    <a:cxn ang="0">
                      <a:pos x="20" y="45"/>
                    </a:cxn>
                    <a:cxn ang="0">
                      <a:pos x="25" y="55"/>
                    </a:cxn>
                    <a:cxn ang="0">
                      <a:pos x="25" y="65"/>
                    </a:cxn>
                    <a:cxn ang="0">
                      <a:pos x="30" y="70"/>
                    </a:cxn>
                    <a:cxn ang="0">
                      <a:pos x="35" y="80"/>
                    </a:cxn>
                    <a:cxn ang="0">
                      <a:pos x="35" y="90"/>
                    </a:cxn>
                    <a:cxn ang="0">
                      <a:pos x="40" y="100"/>
                    </a:cxn>
                    <a:cxn ang="0">
                      <a:pos x="45" y="110"/>
                    </a:cxn>
                    <a:cxn ang="0">
                      <a:pos x="50" y="120"/>
                    </a:cxn>
                    <a:cxn ang="0">
                      <a:pos x="50" y="129"/>
                    </a:cxn>
                    <a:cxn ang="0">
                      <a:pos x="54" y="139"/>
                    </a:cxn>
                    <a:cxn ang="0">
                      <a:pos x="59" y="149"/>
                    </a:cxn>
                    <a:cxn ang="0">
                      <a:pos x="59" y="159"/>
                    </a:cxn>
                    <a:cxn ang="0">
                      <a:pos x="64" y="164"/>
                    </a:cxn>
                    <a:cxn ang="0">
                      <a:pos x="69" y="174"/>
                    </a:cxn>
                    <a:cxn ang="0">
                      <a:pos x="74" y="184"/>
                    </a:cxn>
                    <a:cxn ang="0">
                      <a:pos x="74" y="194"/>
                    </a:cxn>
                    <a:cxn ang="0">
                      <a:pos x="79" y="204"/>
                    </a:cxn>
                    <a:cxn ang="0">
                      <a:pos x="84" y="214"/>
                    </a:cxn>
                    <a:cxn ang="0">
                      <a:pos x="89" y="224"/>
                    </a:cxn>
                    <a:cxn ang="0">
                      <a:pos x="89" y="234"/>
                    </a:cxn>
                    <a:cxn ang="0">
                      <a:pos x="94" y="244"/>
                    </a:cxn>
                    <a:cxn ang="0">
                      <a:pos x="99" y="254"/>
                    </a:cxn>
                    <a:cxn ang="0">
                      <a:pos x="99" y="264"/>
                    </a:cxn>
                    <a:cxn ang="0">
                      <a:pos x="104" y="273"/>
                    </a:cxn>
                    <a:cxn ang="0">
                      <a:pos x="109" y="283"/>
                    </a:cxn>
                    <a:cxn ang="0">
                      <a:pos x="114" y="293"/>
                    </a:cxn>
                    <a:cxn ang="0">
                      <a:pos x="114" y="303"/>
                    </a:cxn>
                    <a:cxn ang="0">
                      <a:pos x="119" y="313"/>
                    </a:cxn>
                    <a:cxn ang="0">
                      <a:pos x="124" y="323"/>
                    </a:cxn>
                    <a:cxn ang="0">
                      <a:pos x="124" y="333"/>
                    </a:cxn>
                    <a:cxn ang="0">
                      <a:pos x="129" y="343"/>
                    </a:cxn>
                    <a:cxn ang="0">
                      <a:pos x="134" y="358"/>
                    </a:cxn>
                    <a:cxn ang="0">
                      <a:pos x="139" y="368"/>
                    </a:cxn>
                    <a:cxn ang="0">
                      <a:pos x="139" y="378"/>
                    </a:cxn>
                    <a:cxn ang="0">
                      <a:pos x="144" y="388"/>
                    </a:cxn>
                    <a:cxn ang="0">
                      <a:pos x="149" y="398"/>
                    </a:cxn>
                    <a:cxn ang="0">
                      <a:pos x="149" y="407"/>
                    </a:cxn>
                    <a:cxn ang="0">
                      <a:pos x="154" y="417"/>
                    </a:cxn>
                    <a:cxn ang="0">
                      <a:pos x="159" y="427"/>
                    </a:cxn>
                    <a:cxn ang="0">
                      <a:pos x="164" y="437"/>
                    </a:cxn>
                    <a:cxn ang="0">
                      <a:pos x="164" y="447"/>
                    </a:cxn>
                    <a:cxn ang="0">
                      <a:pos x="169" y="457"/>
                    </a:cxn>
                    <a:cxn ang="0">
                      <a:pos x="174" y="467"/>
                    </a:cxn>
                    <a:cxn ang="0">
                      <a:pos x="174" y="477"/>
                    </a:cxn>
                    <a:cxn ang="0">
                      <a:pos x="179" y="487"/>
                    </a:cxn>
                    <a:cxn ang="0">
                      <a:pos x="184" y="497"/>
                    </a:cxn>
                    <a:cxn ang="0">
                      <a:pos x="189" y="507"/>
                    </a:cxn>
                    <a:cxn ang="0">
                      <a:pos x="189" y="522"/>
                    </a:cxn>
                  </a:cxnLst>
                  <a:rect l="0" t="0" r="r" b="b"/>
                  <a:pathLst>
                    <a:path w="189" h="522">
                      <a:moveTo>
                        <a:pt x="0" y="0"/>
                      </a:moveTo>
                      <a:lnTo>
                        <a:pt x="5" y="10"/>
                      </a:lnTo>
                      <a:lnTo>
                        <a:pt x="10" y="20"/>
                      </a:lnTo>
                      <a:lnTo>
                        <a:pt x="10" y="25"/>
                      </a:lnTo>
                      <a:lnTo>
                        <a:pt x="15" y="35"/>
                      </a:lnTo>
                      <a:lnTo>
                        <a:pt x="20" y="45"/>
                      </a:lnTo>
                      <a:lnTo>
                        <a:pt x="25" y="55"/>
                      </a:lnTo>
                      <a:lnTo>
                        <a:pt x="25" y="65"/>
                      </a:lnTo>
                      <a:lnTo>
                        <a:pt x="30" y="70"/>
                      </a:lnTo>
                      <a:lnTo>
                        <a:pt x="35" y="80"/>
                      </a:lnTo>
                      <a:lnTo>
                        <a:pt x="35" y="90"/>
                      </a:lnTo>
                      <a:lnTo>
                        <a:pt x="40" y="100"/>
                      </a:lnTo>
                      <a:lnTo>
                        <a:pt x="45" y="110"/>
                      </a:lnTo>
                      <a:lnTo>
                        <a:pt x="50" y="120"/>
                      </a:lnTo>
                      <a:lnTo>
                        <a:pt x="50" y="129"/>
                      </a:lnTo>
                      <a:lnTo>
                        <a:pt x="54" y="139"/>
                      </a:lnTo>
                      <a:lnTo>
                        <a:pt x="59" y="149"/>
                      </a:lnTo>
                      <a:lnTo>
                        <a:pt x="59" y="159"/>
                      </a:lnTo>
                      <a:lnTo>
                        <a:pt x="64" y="164"/>
                      </a:lnTo>
                      <a:lnTo>
                        <a:pt x="69" y="174"/>
                      </a:lnTo>
                      <a:lnTo>
                        <a:pt x="74" y="184"/>
                      </a:lnTo>
                      <a:lnTo>
                        <a:pt x="74" y="194"/>
                      </a:lnTo>
                      <a:lnTo>
                        <a:pt x="79" y="204"/>
                      </a:lnTo>
                      <a:lnTo>
                        <a:pt x="84" y="214"/>
                      </a:lnTo>
                      <a:lnTo>
                        <a:pt x="89" y="224"/>
                      </a:lnTo>
                      <a:lnTo>
                        <a:pt x="89" y="234"/>
                      </a:lnTo>
                      <a:lnTo>
                        <a:pt x="94" y="244"/>
                      </a:lnTo>
                      <a:lnTo>
                        <a:pt x="99" y="254"/>
                      </a:lnTo>
                      <a:lnTo>
                        <a:pt x="99" y="264"/>
                      </a:lnTo>
                      <a:lnTo>
                        <a:pt x="104" y="273"/>
                      </a:lnTo>
                      <a:lnTo>
                        <a:pt x="109" y="283"/>
                      </a:lnTo>
                      <a:lnTo>
                        <a:pt x="114" y="293"/>
                      </a:lnTo>
                      <a:lnTo>
                        <a:pt x="114" y="303"/>
                      </a:lnTo>
                      <a:lnTo>
                        <a:pt x="119" y="313"/>
                      </a:lnTo>
                      <a:lnTo>
                        <a:pt x="124" y="323"/>
                      </a:lnTo>
                      <a:lnTo>
                        <a:pt x="124" y="333"/>
                      </a:lnTo>
                      <a:lnTo>
                        <a:pt x="129" y="343"/>
                      </a:lnTo>
                      <a:lnTo>
                        <a:pt x="134" y="358"/>
                      </a:lnTo>
                      <a:lnTo>
                        <a:pt x="139" y="368"/>
                      </a:lnTo>
                      <a:lnTo>
                        <a:pt x="139" y="378"/>
                      </a:lnTo>
                      <a:lnTo>
                        <a:pt x="144" y="388"/>
                      </a:lnTo>
                      <a:lnTo>
                        <a:pt x="149" y="398"/>
                      </a:lnTo>
                      <a:lnTo>
                        <a:pt x="149" y="407"/>
                      </a:lnTo>
                      <a:lnTo>
                        <a:pt x="154" y="417"/>
                      </a:lnTo>
                      <a:lnTo>
                        <a:pt x="159" y="427"/>
                      </a:lnTo>
                      <a:lnTo>
                        <a:pt x="164" y="437"/>
                      </a:lnTo>
                      <a:lnTo>
                        <a:pt x="164" y="447"/>
                      </a:lnTo>
                      <a:lnTo>
                        <a:pt x="169" y="457"/>
                      </a:lnTo>
                      <a:lnTo>
                        <a:pt x="174" y="467"/>
                      </a:lnTo>
                      <a:lnTo>
                        <a:pt x="174" y="477"/>
                      </a:lnTo>
                      <a:lnTo>
                        <a:pt x="179" y="487"/>
                      </a:lnTo>
                      <a:lnTo>
                        <a:pt x="184" y="497"/>
                      </a:lnTo>
                      <a:lnTo>
                        <a:pt x="189" y="507"/>
                      </a:lnTo>
                      <a:lnTo>
                        <a:pt x="189" y="522"/>
                      </a:lnTo>
                    </a:path>
                  </a:pathLst>
                </a:custGeom>
                <a:noFill/>
                <a:ln w="25400">
                  <a:solidFill>
                    <a:srgbClr val="C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80" name="TextBox 79"/>
          <p:cNvSpPr txBox="1"/>
          <p:nvPr/>
        </p:nvSpPr>
        <p:spPr>
          <a:xfrm>
            <a:off x="3124200" y="4343400"/>
            <a:ext cx="55771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omplete power transfer is possibly only when </a:t>
            </a:r>
            <a:r>
              <a:rPr lang="en-US" dirty="0" err="1" smtClean="0">
                <a:latin typeface="Symbol" pitchFamily="18" charset="2"/>
              </a:rPr>
              <a:t>D</a:t>
            </a:r>
            <a:r>
              <a:rPr lang="en-US" dirty="0" err="1" smtClean="0"/>
              <a:t>k</a:t>
            </a:r>
            <a:r>
              <a:rPr lang="en-US" dirty="0" smtClean="0"/>
              <a:t>=0 </a:t>
            </a:r>
            <a:endParaRPr lang="en-US" dirty="0"/>
          </a:p>
        </p:txBody>
      </p:sp>
      <p:graphicFrame>
        <p:nvGraphicFramePr>
          <p:cNvPr id="236553" name="Object 9"/>
          <p:cNvGraphicFramePr>
            <a:graphicFrameLocks noChangeAspect="1"/>
          </p:cNvGraphicFramePr>
          <p:nvPr/>
        </p:nvGraphicFramePr>
        <p:xfrm>
          <a:off x="7543800" y="4648200"/>
          <a:ext cx="1274763" cy="636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881" name="Equation" r:id="rId18" imgW="965160" imgH="482400" progId="Equation.DSMT4">
                  <p:embed/>
                </p:oleObj>
              </mc:Choice>
              <mc:Fallback>
                <p:oleObj name="Equation" r:id="rId18" imgW="965160" imgH="4824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3800" y="4648200"/>
                        <a:ext cx="1274763" cy="636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7" name="Group 126"/>
          <p:cNvGrpSpPr/>
          <p:nvPr/>
        </p:nvGrpSpPr>
        <p:grpSpPr>
          <a:xfrm>
            <a:off x="4043318" y="4761131"/>
            <a:ext cx="4333964" cy="1969532"/>
            <a:chOff x="4043318" y="4761131"/>
            <a:chExt cx="4333964" cy="1969532"/>
          </a:xfrm>
        </p:grpSpPr>
        <p:cxnSp>
          <p:nvCxnSpPr>
            <p:cNvPr id="82" name="Straight Arrow Connector 81"/>
            <p:cNvCxnSpPr/>
            <p:nvPr/>
          </p:nvCxnSpPr>
          <p:spPr bwMode="auto">
            <a:xfrm>
              <a:off x="4348118" y="6361331"/>
              <a:ext cx="3733800" cy="0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83" name="Straight Arrow Connector 82"/>
            <p:cNvCxnSpPr/>
            <p:nvPr/>
          </p:nvCxnSpPr>
          <p:spPr bwMode="auto">
            <a:xfrm flipV="1">
              <a:off x="4348118" y="4913531"/>
              <a:ext cx="0" cy="1447800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84" name="Straight Connector 83"/>
            <p:cNvCxnSpPr/>
            <p:nvPr/>
          </p:nvCxnSpPr>
          <p:spPr bwMode="auto">
            <a:xfrm>
              <a:off x="4348118" y="5218331"/>
              <a:ext cx="3657600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85" name="TextBox 84"/>
            <p:cNvSpPr txBox="1"/>
            <p:nvPr/>
          </p:nvSpPr>
          <p:spPr>
            <a:xfrm>
              <a:off x="4424318" y="4761131"/>
              <a:ext cx="33855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/>
                <a:t>P</a:t>
              </a:r>
              <a:endParaRPr lang="en-US" b="1" dirty="0"/>
            </a:p>
          </p:txBody>
        </p:sp>
        <p:sp>
          <p:nvSpPr>
            <p:cNvPr id="86" name="TextBox 85"/>
            <p:cNvSpPr txBox="1"/>
            <p:nvPr/>
          </p:nvSpPr>
          <p:spPr>
            <a:xfrm>
              <a:off x="4043318" y="5065931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1</a:t>
              </a:r>
              <a:endParaRPr lang="en-US" dirty="0"/>
            </a:p>
          </p:txBody>
        </p:sp>
        <p:grpSp>
          <p:nvGrpSpPr>
            <p:cNvPr id="87" name="Group 86"/>
            <p:cNvGrpSpPr/>
            <p:nvPr/>
          </p:nvGrpSpPr>
          <p:grpSpPr>
            <a:xfrm>
              <a:off x="4348118" y="5257800"/>
              <a:ext cx="3500482" cy="1103531"/>
              <a:chOff x="1461139" y="0"/>
              <a:chExt cx="3838938" cy="3121025"/>
            </a:xfrm>
          </p:grpSpPr>
          <p:grpSp>
            <p:nvGrpSpPr>
              <p:cNvPr id="88" name="Group 1"/>
              <p:cNvGrpSpPr/>
              <p:nvPr/>
            </p:nvGrpSpPr>
            <p:grpSpPr>
              <a:xfrm>
                <a:off x="2544043" y="0"/>
                <a:ext cx="1378017" cy="3121025"/>
                <a:chOff x="2673351" y="1803400"/>
                <a:chExt cx="3398838" cy="3121025"/>
              </a:xfrm>
            </p:grpSpPr>
            <p:sp>
              <p:nvSpPr>
                <p:cNvPr id="100" name="Freeform 150"/>
                <p:cNvSpPr>
                  <a:spLocks/>
                </p:cNvSpPr>
                <p:nvPr/>
              </p:nvSpPr>
              <p:spPr bwMode="auto">
                <a:xfrm>
                  <a:off x="2673351" y="3363913"/>
                  <a:ext cx="749300" cy="1528763"/>
                </a:xfrm>
                <a:custGeom>
                  <a:avLst/>
                  <a:gdLst/>
                  <a:ahLst/>
                  <a:cxnLst>
                    <a:cxn ang="0">
                      <a:pos x="5" y="20"/>
                    </a:cxn>
                    <a:cxn ang="0">
                      <a:pos x="15" y="49"/>
                    </a:cxn>
                    <a:cxn ang="0">
                      <a:pos x="25" y="79"/>
                    </a:cxn>
                    <a:cxn ang="0">
                      <a:pos x="35" y="109"/>
                    </a:cxn>
                    <a:cxn ang="0">
                      <a:pos x="50" y="139"/>
                    </a:cxn>
                    <a:cxn ang="0">
                      <a:pos x="60" y="174"/>
                    </a:cxn>
                    <a:cxn ang="0">
                      <a:pos x="70" y="203"/>
                    </a:cxn>
                    <a:cxn ang="0">
                      <a:pos x="80" y="233"/>
                    </a:cxn>
                    <a:cxn ang="0">
                      <a:pos x="90" y="263"/>
                    </a:cxn>
                    <a:cxn ang="0">
                      <a:pos x="99" y="293"/>
                    </a:cxn>
                    <a:cxn ang="0">
                      <a:pos x="109" y="322"/>
                    </a:cxn>
                    <a:cxn ang="0">
                      <a:pos x="124" y="347"/>
                    </a:cxn>
                    <a:cxn ang="0">
                      <a:pos x="134" y="377"/>
                    </a:cxn>
                    <a:cxn ang="0">
                      <a:pos x="144" y="407"/>
                    </a:cxn>
                    <a:cxn ang="0">
                      <a:pos x="154" y="437"/>
                    </a:cxn>
                    <a:cxn ang="0">
                      <a:pos x="164" y="461"/>
                    </a:cxn>
                    <a:cxn ang="0">
                      <a:pos x="174" y="491"/>
                    </a:cxn>
                    <a:cxn ang="0">
                      <a:pos x="189" y="516"/>
                    </a:cxn>
                    <a:cxn ang="0">
                      <a:pos x="199" y="541"/>
                    </a:cxn>
                    <a:cxn ang="0">
                      <a:pos x="209" y="566"/>
                    </a:cxn>
                    <a:cxn ang="0">
                      <a:pos x="219" y="591"/>
                    </a:cxn>
                    <a:cxn ang="0">
                      <a:pos x="229" y="615"/>
                    </a:cxn>
                    <a:cxn ang="0">
                      <a:pos x="239" y="640"/>
                    </a:cxn>
                    <a:cxn ang="0">
                      <a:pos x="253" y="665"/>
                    </a:cxn>
                    <a:cxn ang="0">
                      <a:pos x="263" y="685"/>
                    </a:cxn>
                    <a:cxn ang="0">
                      <a:pos x="273" y="705"/>
                    </a:cxn>
                    <a:cxn ang="0">
                      <a:pos x="283" y="730"/>
                    </a:cxn>
                    <a:cxn ang="0">
                      <a:pos x="293" y="749"/>
                    </a:cxn>
                    <a:cxn ang="0">
                      <a:pos x="303" y="769"/>
                    </a:cxn>
                    <a:cxn ang="0">
                      <a:pos x="313" y="784"/>
                    </a:cxn>
                    <a:cxn ang="0">
                      <a:pos x="328" y="804"/>
                    </a:cxn>
                    <a:cxn ang="0">
                      <a:pos x="338" y="824"/>
                    </a:cxn>
                    <a:cxn ang="0">
                      <a:pos x="348" y="839"/>
                    </a:cxn>
                    <a:cxn ang="0">
                      <a:pos x="358" y="854"/>
                    </a:cxn>
                    <a:cxn ang="0">
                      <a:pos x="368" y="869"/>
                    </a:cxn>
                    <a:cxn ang="0">
                      <a:pos x="378" y="884"/>
                    </a:cxn>
                    <a:cxn ang="0">
                      <a:pos x="392" y="898"/>
                    </a:cxn>
                    <a:cxn ang="0">
                      <a:pos x="402" y="913"/>
                    </a:cxn>
                    <a:cxn ang="0">
                      <a:pos x="417" y="923"/>
                    </a:cxn>
                    <a:cxn ang="0">
                      <a:pos x="432" y="938"/>
                    </a:cxn>
                    <a:cxn ang="0">
                      <a:pos x="447" y="948"/>
                    </a:cxn>
                    <a:cxn ang="0">
                      <a:pos x="462" y="958"/>
                    </a:cxn>
                  </a:cxnLst>
                  <a:rect l="0" t="0" r="r" b="b"/>
                  <a:pathLst>
                    <a:path w="472" h="963">
                      <a:moveTo>
                        <a:pt x="0" y="0"/>
                      </a:moveTo>
                      <a:lnTo>
                        <a:pt x="0" y="10"/>
                      </a:lnTo>
                      <a:lnTo>
                        <a:pt x="5" y="20"/>
                      </a:lnTo>
                      <a:lnTo>
                        <a:pt x="10" y="30"/>
                      </a:lnTo>
                      <a:lnTo>
                        <a:pt x="10" y="39"/>
                      </a:lnTo>
                      <a:lnTo>
                        <a:pt x="15" y="49"/>
                      </a:lnTo>
                      <a:lnTo>
                        <a:pt x="20" y="59"/>
                      </a:lnTo>
                      <a:lnTo>
                        <a:pt x="25" y="69"/>
                      </a:lnTo>
                      <a:lnTo>
                        <a:pt x="25" y="79"/>
                      </a:lnTo>
                      <a:lnTo>
                        <a:pt x="30" y="89"/>
                      </a:lnTo>
                      <a:lnTo>
                        <a:pt x="35" y="99"/>
                      </a:lnTo>
                      <a:lnTo>
                        <a:pt x="35" y="109"/>
                      </a:lnTo>
                      <a:lnTo>
                        <a:pt x="40" y="119"/>
                      </a:lnTo>
                      <a:lnTo>
                        <a:pt x="45" y="129"/>
                      </a:lnTo>
                      <a:lnTo>
                        <a:pt x="50" y="139"/>
                      </a:lnTo>
                      <a:lnTo>
                        <a:pt x="50" y="149"/>
                      </a:lnTo>
                      <a:lnTo>
                        <a:pt x="55" y="164"/>
                      </a:lnTo>
                      <a:lnTo>
                        <a:pt x="60" y="174"/>
                      </a:lnTo>
                      <a:lnTo>
                        <a:pt x="60" y="183"/>
                      </a:lnTo>
                      <a:lnTo>
                        <a:pt x="65" y="193"/>
                      </a:lnTo>
                      <a:lnTo>
                        <a:pt x="70" y="203"/>
                      </a:lnTo>
                      <a:lnTo>
                        <a:pt x="75" y="213"/>
                      </a:lnTo>
                      <a:lnTo>
                        <a:pt x="75" y="223"/>
                      </a:lnTo>
                      <a:lnTo>
                        <a:pt x="80" y="233"/>
                      </a:lnTo>
                      <a:lnTo>
                        <a:pt x="85" y="243"/>
                      </a:lnTo>
                      <a:lnTo>
                        <a:pt x="85" y="253"/>
                      </a:lnTo>
                      <a:lnTo>
                        <a:pt x="90" y="263"/>
                      </a:lnTo>
                      <a:lnTo>
                        <a:pt x="95" y="273"/>
                      </a:lnTo>
                      <a:lnTo>
                        <a:pt x="99" y="283"/>
                      </a:lnTo>
                      <a:lnTo>
                        <a:pt x="99" y="293"/>
                      </a:lnTo>
                      <a:lnTo>
                        <a:pt x="104" y="303"/>
                      </a:lnTo>
                      <a:lnTo>
                        <a:pt x="109" y="313"/>
                      </a:lnTo>
                      <a:lnTo>
                        <a:pt x="109" y="322"/>
                      </a:lnTo>
                      <a:lnTo>
                        <a:pt x="114" y="332"/>
                      </a:lnTo>
                      <a:lnTo>
                        <a:pt x="119" y="342"/>
                      </a:lnTo>
                      <a:lnTo>
                        <a:pt x="124" y="347"/>
                      </a:lnTo>
                      <a:lnTo>
                        <a:pt x="124" y="357"/>
                      </a:lnTo>
                      <a:lnTo>
                        <a:pt x="129" y="367"/>
                      </a:lnTo>
                      <a:lnTo>
                        <a:pt x="134" y="377"/>
                      </a:lnTo>
                      <a:lnTo>
                        <a:pt x="139" y="387"/>
                      </a:lnTo>
                      <a:lnTo>
                        <a:pt x="139" y="397"/>
                      </a:lnTo>
                      <a:lnTo>
                        <a:pt x="144" y="407"/>
                      </a:lnTo>
                      <a:lnTo>
                        <a:pt x="149" y="417"/>
                      </a:lnTo>
                      <a:lnTo>
                        <a:pt x="149" y="427"/>
                      </a:lnTo>
                      <a:lnTo>
                        <a:pt x="154" y="437"/>
                      </a:lnTo>
                      <a:lnTo>
                        <a:pt x="159" y="442"/>
                      </a:lnTo>
                      <a:lnTo>
                        <a:pt x="164" y="452"/>
                      </a:lnTo>
                      <a:lnTo>
                        <a:pt x="164" y="461"/>
                      </a:lnTo>
                      <a:lnTo>
                        <a:pt x="169" y="471"/>
                      </a:lnTo>
                      <a:lnTo>
                        <a:pt x="174" y="481"/>
                      </a:lnTo>
                      <a:lnTo>
                        <a:pt x="174" y="491"/>
                      </a:lnTo>
                      <a:lnTo>
                        <a:pt x="179" y="496"/>
                      </a:lnTo>
                      <a:lnTo>
                        <a:pt x="184" y="506"/>
                      </a:lnTo>
                      <a:lnTo>
                        <a:pt x="189" y="516"/>
                      </a:lnTo>
                      <a:lnTo>
                        <a:pt x="189" y="526"/>
                      </a:lnTo>
                      <a:lnTo>
                        <a:pt x="194" y="531"/>
                      </a:lnTo>
                      <a:lnTo>
                        <a:pt x="199" y="541"/>
                      </a:lnTo>
                      <a:lnTo>
                        <a:pt x="199" y="551"/>
                      </a:lnTo>
                      <a:lnTo>
                        <a:pt x="204" y="561"/>
                      </a:lnTo>
                      <a:lnTo>
                        <a:pt x="209" y="566"/>
                      </a:lnTo>
                      <a:lnTo>
                        <a:pt x="214" y="576"/>
                      </a:lnTo>
                      <a:lnTo>
                        <a:pt x="214" y="586"/>
                      </a:lnTo>
                      <a:lnTo>
                        <a:pt x="219" y="591"/>
                      </a:lnTo>
                      <a:lnTo>
                        <a:pt x="224" y="601"/>
                      </a:lnTo>
                      <a:lnTo>
                        <a:pt x="224" y="605"/>
                      </a:lnTo>
                      <a:lnTo>
                        <a:pt x="229" y="615"/>
                      </a:lnTo>
                      <a:lnTo>
                        <a:pt x="234" y="625"/>
                      </a:lnTo>
                      <a:lnTo>
                        <a:pt x="239" y="630"/>
                      </a:lnTo>
                      <a:lnTo>
                        <a:pt x="239" y="640"/>
                      </a:lnTo>
                      <a:lnTo>
                        <a:pt x="243" y="645"/>
                      </a:lnTo>
                      <a:lnTo>
                        <a:pt x="248" y="655"/>
                      </a:lnTo>
                      <a:lnTo>
                        <a:pt x="253" y="665"/>
                      </a:lnTo>
                      <a:lnTo>
                        <a:pt x="253" y="670"/>
                      </a:lnTo>
                      <a:lnTo>
                        <a:pt x="258" y="680"/>
                      </a:lnTo>
                      <a:lnTo>
                        <a:pt x="263" y="685"/>
                      </a:lnTo>
                      <a:lnTo>
                        <a:pt x="263" y="695"/>
                      </a:lnTo>
                      <a:lnTo>
                        <a:pt x="268" y="700"/>
                      </a:lnTo>
                      <a:lnTo>
                        <a:pt x="273" y="705"/>
                      </a:lnTo>
                      <a:lnTo>
                        <a:pt x="278" y="715"/>
                      </a:lnTo>
                      <a:lnTo>
                        <a:pt x="278" y="720"/>
                      </a:lnTo>
                      <a:lnTo>
                        <a:pt x="283" y="730"/>
                      </a:lnTo>
                      <a:lnTo>
                        <a:pt x="288" y="735"/>
                      </a:lnTo>
                      <a:lnTo>
                        <a:pt x="288" y="740"/>
                      </a:lnTo>
                      <a:lnTo>
                        <a:pt x="293" y="749"/>
                      </a:lnTo>
                      <a:lnTo>
                        <a:pt x="298" y="754"/>
                      </a:lnTo>
                      <a:lnTo>
                        <a:pt x="303" y="759"/>
                      </a:lnTo>
                      <a:lnTo>
                        <a:pt x="303" y="769"/>
                      </a:lnTo>
                      <a:lnTo>
                        <a:pt x="308" y="774"/>
                      </a:lnTo>
                      <a:lnTo>
                        <a:pt x="313" y="779"/>
                      </a:lnTo>
                      <a:lnTo>
                        <a:pt x="313" y="784"/>
                      </a:lnTo>
                      <a:lnTo>
                        <a:pt x="318" y="794"/>
                      </a:lnTo>
                      <a:lnTo>
                        <a:pt x="323" y="799"/>
                      </a:lnTo>
                      <a:lnTo>
                        <a:pt x="328" y="804"/>
                      </a:lnTo>
                      <a:lnTo>
                        <a:pt x="328" y="809"/>
                      </a:lnTo>
                      <a:lnTo>
                        <a:pt x="333" y="814"/>
                      </a:lnTo>
                      <a:lnTo>
                        <a:pt x="338" y="824"/>
                      </a:lnTo>
                      <a:lnTo>
                        <a:pt x="338" y="829"/>
                      </a:lnTo>
                      <a:lnTo>
                        <a:pt x="343" y="834"/>
                      </a:lnTo>
                      <a:lnTo>
                        <a:pt x="348" y="839"/>
                      </a:lnTo>
                      <a:lnTo>
                        <a:pt x="353" y="844"/>
                      </a:lnTo>
                      <a:lnTo>
                        <a:pt x="353" y="849"/>
                      </a:lnTo>
                      <a:lnTo>
                        <a:pt x="358" y="854"/>
                      </a:lnTo>
                      <a:lnTo>
                        <a:pt x="363" y="859"/>
                      </a:lnTo>
                      <a:lnTo>
                        <a:pt x="368" y="864"/>
                      </a:lnTo>
                      <a:lnTo>
                        <a:pt x="368" y="869"/>
                      </a:lnTo>
                      <a:lnTo>
                        <a:pt x="373" y="874"/>
                      </a:lnTo>
                      <a:lnTo>
                        <a:pt x="378" y="879"/>
                      </a:lnTo>
                      <a:lnTo>
                        <a:pt x="378" y="884"/>
                      </a:lnTo>
                      <a:lnTo>
                        <a:pt x="383" y="888"/>
                      </a:lnTo>
                      <a:lnTo>
                        <a:pt x="388" y="893"/>
                      </a:lnTo>
                      <a:lnTo>
                        <a:pt x="392" y="898"/>
                      </a:lnTo>
                      <a:lnTo>
                        <a:pt x="397" y="903"/>
                      </a:lnTo>
                      <a:lnTo>
                        <a:pt x="407" y="913"/>
                      </a:lnTo>
                      <a:lnTo>
                        <a:pt x="402" y="913"/>
                      </a:lnTo>
                      <a:lnTo>
                        <a:pt x="407" y="913"/>
                      </a:lnTo>
                      <a:lnTo>
                        <a:pt x="412" y="918"/>
                      </a:lnTo>
                      <a:lnTo>
                        <a:pt x="417" y="923"/>
                      </a:lnTo>
                      <a:lnTo>
                        <a:pt x="422" y="928"/>
                      </a:lnTo>
                      <a:lnTo>
                        <a:pt x="427" y="933"/>
                      </a:lnTo>
                      <a:lnTo>
                        <a:pt x="432" y="938"/>
                      </a:lnTo>
                      <a:lnTo>
                        <a:pt x="437" y="943"/>
                      </a:lnTo>
                      <a:lnTo>
                        <a:pt x="442" y="948"/>
                      </a:lnTo>
                      <a:lnTo>
                        <a:pt x="447" y="948"/>
                      </a:lnTo>
                      <a:lnTo>
                        <a:pt x="452" y="953"/>
                      </a:lnTo>
                      <a:lnTo>
                        <a:pt x="457" y="958"/>
                      </a:lnTo>
                      <a:lnTo>
                        <a:pt x="462" y="958"/>
                      </a:lnTo>
                      <a:lnTo>
                        <a:pt x="467" y="963"/>
                      </a:lnTo>
                      <a:lnTo>
                        <a:pt x="472" y="963"/>
                      </a:lnTo>
                    </a:path>
                  </a:pathLst>
                </a:custGeom>
                <a:noFill/>
                <a:ln w="25400">
                  <a:solidFill>
                    <a:srgbClr val="0000FF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1" name="Freeform 151"/>
                <p:cNvSpPr>
                  <a:spLocks/>
                </p:cNvSpPr>
                <p:nvPr/>
              </p:nvSpPr>
              <p:spPr bwMode="auto">
                <a:xfrm>
                  <a:off x="3422651" y="3781425"/>
                  <a:ext cx="796925" cy="1143000"/>
                </a:xfrm>
                <a:custGeom>
                  <a:avLst/>
                  <a:gdLst/>
                  <a:ahLst/>
                  <a:cxnLst>
                    <a:cxn ang="0">
                      <a:pos x="10" y="705"/>
                    </a:cxn>
                    <a:cxn ang="0">
                      <a:pos x="25" y="710"/>
                    </a:cxn>
                    <a:cxn ang="0">
                      <a:pos x="40" y="715"/>
                    </a:cxn>
                    <a:cxn ang="0">
                      <a:pos x="55" y="715"/>
                    </a:cxn>
                    <a:cxn ang="0">
                      <a:pos x="69" y="715"/>
                    </a:cxn>
                    <a:cxn ang="0">
                      <a:pos x="84" y="715"/>
                    </a:cxn>
                    <a:cxn ang="0">
                      <a:pos x="99" y="710"/>
                    </a:cxn>
                    <a:cxn ang="0">
                      <a:pos x="114" y="705"/>
                    </a:cxn>
                    <a:cxn ang="0">
                      <a:pos x="129" y="700"/>
                    </a:cxn>
                    <a:cxn ang="0">
                      <a:pos x="144" y="690"/>
                    </a:cxn>
                    <a:cxn ang="0">
                      <a:pos x="159" y="675"/>
                    </a:cxn>
                    <a:cxn ang="0">
                      <a:pos x="179" y="660"/>
                    </a:cxn>
                    <a:cxn ang="0">
                      <a:pos x="189" y="650"/>
                    </a:cxn>
                    <a:cxn ang="0">
                      <a:pos x="194" y="645"/>
                    </a:cxn>
                    <a:cxn ang="0">
                      <a:pos x="204" y="630"/>
                    </a:cxn>
                    <a:cxn ang="0">
                      <a:pos x="218" y="616"/>
                    </a:cxn>
                    <a:cxn ang="0">
                      <a:pos x="228" y="601"/>
                    </a:cxn>
                    <a:cxn ang="0">
                      <a:pos x="238" y="586"/>
                    </a:cxn>
                    <a:cxn ang="0">
                      <a:pos x="248" y="571"/>
                    </a:cxn>
                    <a:cxn ang="0">
                      <a:pos x="263" y="551"/>
                    </a:cxn>
                    <a:cxn ang="0">
                      <a:pos x="273" y="536"/>
                    </a:cxn>
                    <a:cxn ang="0">
                      <a:pos x="283" y="516"/>
                    </a:cxn>
                    <a:cxn ang="0">
                      <a:pos x="293" y="496"/>
                    </a:cxn>
                    <a:cxn ang="0">
                      <a:pos x="303" y="477"/>
                    </a:cxn>
                    <a:cxn ang="0">
                      <a:pos x="313" y="457"/>
                    </a:cxn>
                    <a:cxn ang="0">
                      <a:pos x="323" y="437"/>
                    </a:cxn>
                    <a:cxn ang="0">
                      <a:pos x="338" y="417"/>
                    </a:cxn>
                    <a:cxn ang="0">
                      <a:pos x="348" y="392"/>
                    </a:cxn>
                    <a:cxn ang="0">
                      <a:pos x="357" y="367"/>
                    </a:cxn>
                    <a:cxn ang="0">
                      <a:pos x="367" y="342"/>
                    </a:cxn>
                    <a:cxn ang="0">
                      <a:pos x="377" y="323"/>
                    </a:cxn>
                    <a:cxn ang="0">
                      <a:pos x="387" y="298"/>
                    </a:cxn>
                    <a:cxn ang="0">
                      <a:pos x="402" y="268"/>
                    </a:cxn>
                    <a:cxn ang="0">
                      <a:pos x="412" y="243"/>
                    </a:cxn>
                    <a:cxn ang="0">
                      <a:pos x="422" y="218"/>
                    </a:cxn>
                    <a:cxn ang="0">
                      <a:pos x="432" y="189"/>
                    </a:cxn>
                    <a:cxn ang="0">
                      <a:pos x="442" y="164"/>
                    </a:cxn>
                    <a:cxn ang="0">
                      <a:pos x="452" y="134"/>
                    </a:cxn>
                    <a:cxn ang="0">
                      <a:pos x="462" y="104"/>
                    </a:cxn>
                    <a:cxn ang="0">
                      <a:pos x="477" y="79"/>
                    </a:cxn>
                    <a:cxn ang="0">
                      <a:pos x="487" y="50"/>
                    </a:cxn>
                    <a:cxn ang="0">
                      <a:pos x="497" y="20"/>
                    </a:cxn>
                  </a:cxnLst>
                  <a:rect l="0" t="0" r="r" b="b"/>
                  <a:pathLst>
                    <a:path w="502" h="720">
                      <a:moveTo>
                        <a:pt x="0" y="700"/>
                      </a:moveTo>
                      <a:lnTo>
                        <a:pt x="5" y="705"/>
                      </a:lnTo>
                      <a:lnTo>
                        <a:pt x="10" y="705"/>
                      </a:lnTo>
                      <a:lnTo>
                        <a:pt x="15" y="710"/>
                      </a:lnTo>
                      <a:lnTo>
                        <a:pt x="20" y="710"/>
                      </a:lnTo>
                      <a:lnTo>
                        <a:pt x="25" y="710"/>
                      </a:lnTo>
                      <a:lnTo>
                        <a:pt x="30" y="715"/>
                      </a:lnTo>
                      <a:lnTo>
                        <a:pt x="35" y="715"/>
                      </a:lnTo>
                      <a:lnTo>
                        <a:pt x="40" y="715"/>
                      </a:lnTo>
                      <a:lnTo>
                        <a:pt x="45" y="715"/>
                      </a:lnTo>
                      <a:lnTo>
                        <a:pt x="50" y="715"/>
                      </a:lnTo>
                      <a:lnTo>
                        <a:pt x="55" y="715"/>
                      </a:lnTo>
                      <a:lnTo>
                        <a:pt x="60" y="720"/>
                      </a:lnTo>
                      <a:lnTo>
                        <a:pt x="64" y="715"/>
                      </a:lnTo>
                      <a:lnTo>
                        <a:pt x="69" y="715"/>
                      </a:lnTo>
                      <a:lnTo>
                        <a:pt x="74" y="715"/>
                      </a:lnTo>
                      <a:lnTo>
                        <a:pt x="79" y="715"/>
                      </a:lnTo>
                      <a:lnTo>
                        <a:pt x="84" y="715"/>
                      </a:lnTo>
                      <a:lnTo>
                        <a:pt x="89" y="715"/>
                      </a:lnTo>
                      <a:lnTo>
                        <a:pt x="94" y="710"/>
                      </a:lnTo>
                      <a:lnTo>
                        <a:pt x="99" y="710"/>
                      </a:lnTo>
                      <a:lnTo>
                        <a:pt x="104" y="710"/>
                      </a:lnTo>
                      <a:lnTo>
                        <a:pt x="109" y="705"/>
                      </a:lnTo>
                      <a:lnTo>
                        <a:pt x="114" y="705"/>
                      </a:lnTo>
                      <a:lnTo>
                        <a:pt x="119" y="705"/>
                      </a:lnTo>
                      <a:lnTo>
                        <a:pt x="124" y="700"/>
                      </a:lnTo>
                      <a:lnTo>
                        <a:pt x="129" y="700"/>
                      </a:lnTo>
                      <a:lnTo>
                        <a:pt x="134" y="695"/>
                      </a:lnTo>
                      <a:lnTo>
                        <a:pt x="139" y="690"/>
                      </a:lnTo>
                      <a:lnTo>
                        <a:pt x="144" y="690"/>
                      </a:lnTo>
                      <a:lnTo>
                        <a:pt x="149" y="685"/>
                      </a:lnTo>
                      <a:lnTo>
                        <a:pt x="154" y="680"/>
                      </a:lnTo>
                      <a:lnTo>
                        <a:pt x="159" y="675"/>
                      </a:lnTo>
                      <a:lnTo>
                        <a:pt x="164" y="670"/>
                      </a:lnTo>
                      <a:lnTo>
                        <a:pt x="169" y="670"/>
                      </a:lnTo>
                      <a:lnTo>
                        <a:pt x="179" y="660"/>
                      </a:lnTo>
                      <a:lnTo>
                        <a:pt x="174" y="660"/>
                      </a:lnTo>
                      <a:lnTo>
                        <a:pt x="179" y="660"/>
                      </a:lnTo>
                      <a:lnTo>
                        <a:pt x="189" y="650"/>
                      </a:lnTo>
                      <a:lnTo>
                        <a:pt x="184" y="650"/>
                      </a:lnTo>
                      <a:lnTo>
                        <a:pt x="189" y="650"/>
                      </a:lnTo>
                      <a:lnTo>
                        <a:pt x="194" y="645"/>
                      </a:lnTo>
                      <a:lnTo>
                        <a:pt x="199" y="640"/>
                      </a:lnTo>
                      <a:lnTo>
                        <a:pt x="199" y="635"/>
                      </a:lnTo>
                      <a:lnTo>
                        <a:pt x="204" y="630"/>
                      </a:lnTo>
                      <a:lnTo>
                        <a:pt x="209" y="625"/>
                      </a:lnTo>
                      <a:lnTo>
                        <a:pt x="213" y="621"/>
                      </a:lnTo>
                      <a:lnTo>
                        <a:pt x="218" y="616"/>
                      </a:lnTo>
                      <a:lnTo>
                        <a:pt x="223" y="611"/>
                      </a:lnTo>
                      <a:lnTo>
                        <a:pt x="223" y="606"/>
                      </a:lnTo>
                      <a:lnTo>
                        <a:pt x="228" y="601"/>
                      </a:lnTo>
                      <a:lnTo>
                        <a:pt x="233" y="596"/>
                      </a:lnTo>
                      <a:lnTo>
                        <a:pt x="233" y="591"/>
                      </a:lnTo>
                      <a:lnTo>
                        <a:pt x="238" y="586"/>
                      </a:lnTo>
                      <a:lnTo>
                        <a:pt x="243" y="581"/>
                      </a:lnTo>
                      <a:lnTo>
                        <a:pt x="248" y="576"/>
                      </a:lnTo>
                      <a:lnTo>
                        <a:pt x="248" y="571"/>
                      </a:lnTo>
                      <a:lnTo>
                        <a:pt x="253" y="566"/>
                      </a:lnTo>
                      <a:lnTo>
                        <a:pt x="258" y="561"/>
                      </a:lnTo>
                      <a:lnTo>
                        <a:pt x="263" y="551"/>
                      </a:lnTo>
                      <a:lnTo>
                        <a:pt x="263" y="546"/>
                      </a:lnTo>
                      <a:lnTo>
                        <a:pt x="268" y="541"/>
                      </a:lnTo>
                      <a:lnTo>
                        <a:pt x="273" y="536"/>
                      </a:lnTo>
                      <a:lnTo>
                        <a:pt x="273" y="531"/>
                      </a:lnTo>
                      <a:lnTo>
                        <a:pt x="278" y="521"/>
                      </a:lnTo>
                      <a:lnTo>
                        <a:pt x="283" y="516"/>
                      </a:lnTo>
                      <a:lnTo>
                        <a:pt x="288" y="511"/>
                      </a:lnTo>
                      <a:lnTo>
                        <a:pt x="288" y="506"/>
                      </a:lnTo>
                      <a:lnTo>
                        <a:pt x="293" y="496"/>
                      </a:lnTo>
                      <a:lnTo>
                        <a:pt x="298" y="491"/>
                      </a:lnTo>
                      <a:lnTo>
                        <a:pt x="298" y="486"/>
                      </a:lnTo>
                      <a:lnTo>
                        <a:pt x="303" y="477"/>
                      </a:lnTo>
                      <a:lnTo>
                        <a:pt x="308" y="472"/>
                      </a:lnTo>
                      <a:lnTo>
                        <a:pt x="313" y="467"/>
                      </a:lnTo>
                      <a:lnTo>
                        <a:pt x="313" y="457"/>
                      </a:lnTo>
                      <a:lnTo>
                        <a:pt x="318" y="452"/>
                      </a:lnTo>
                      <a:lnTo>
                        <a:pt x="323" y="442"/>
                      </a:lnTo>
                      <a:lnTo>
                        <a:pt x="323" y="437"/>
                      </a:lnTo>
                      <a:lnTo>
                        <a:pt x="328" y="432"/>
                      </a:lnTo>
                      <a:lnTo>
                        <a:pt x="333" y="422"/>
                      </a:lnTo>
                      <a:lnTo>
                        <a:pt x="338" y="417"/>
                      </a:lnTo>
                      <a:lnTo>
                        <a:pt x="338" y="407"/>
                      </a:lnTo>
                      <a:lnTo>
                        <a:pt x="343" y="402"/>
                      </a:lnTo>
                      <a:lnTo>
                        <a:pt x="348" y="392"/>
                      </a:lnTo>
                      <a:lnTo>
                        <a:pt x="348" y="382"/>
                      </a:lnTo>
                      <a:lnTo>
                        <a:pt x="353" y="377"/>
                      </a:lnTo>
                      <a:lnTo>
                        <a:pt x="357" y="367"/>
                      </a:lnTo>
                      <a:lnTo>
                        <a:pt x="362" y="362"/>
                      </a:lnTo>
                      <a:lnTo>
                        <a:pt x="362" y="352"/>
                      </a:lnTo>
                      <a:lnTo>
                        <a:pt x="367" y="342"/>
                      </a:lnTo>
                      <a:lnTo>
                        <a:pt x="372" y="338"/>
                      </a:lnTo>
                      <a:lnTo>
                        <a:pt x="377" y="328"/>
                      </a:lnTo>
                      <a:lnTo>
                        <a:pt x="377" y="323"/>
                      </a:lnTo>
                      <a:lnTo>
                        <a:pt x="382" y="313"/>
                      </a:lnTo>
                      <a:lnTo>
                        <a:pt x="387" y="303"/>
                      </a:lnTo>
                      <a:lnTo>
                        <a:pt x="387" y="298"/>
                      </a:lnTo>
                      <a:lnTo>
                        <a:pt x="392" y="288"/>
                      </a:lnTo>
                      <a:lnTo>
                        <a:pt x="397" y="278"/>
                      </a:lnTo>
                      <a:lnTo>
                        <a:pt x="402" y="268"/>
                      </a:lnTo>
                      <a:lnTo>
                        <a:pt x="402" y="263"/>
                      </a:lnTo>
                      <a:lnTo>
                        <a:pt x="407" y="253"/>
                      </a:lnTo>
                      <a:lnTo>
                        <a:pt x="412" y="243"/>
                      </a:lnTo>
                      <a:lnTo>
                        <a:pt x="412" y="233"/>
                      </a:lnTo>
                      <a:lnTo>
                        <a:pt x="417" y="228"/>
                      </a:lnTo>
                      <a:lnTo>
                        <a:pt x="422" y="218"/>
                      </a:lnTo>
                      <a:lnTo>
                        <a:pt x="427" y="208"/>
                      </a:lnTo>
                      <a:lnTo>
                        <a:pt x="427" y="198"/>
                      </a:lnTo>
                      <a:lnTo>
                        <a:pt x="432" y="189"/>
                      </a:lnTo>
                      <a:lnTo>
                        <a:pt x="437" y="179"/>
                      </a:lnTo>
                      <a:lnTo>
                        <a:pt x="437" y="174"/>
                      </a:lnTo>
                      <a:lnTo>
                        <a:pt x="442" y="164"/>
                      </a:lnTo>
                      <a:lnTo>
                        <a:pt x="447" y="154"/>
                      </a:lnTo>
                      <a:lnTo>
                        <a:pt x="452" y="144"/>
                      </a:lnTo>
                      <a:lnTo>
                        <a:pt x="452" y="134"/>
                      </a:lnTo>
                      <a:lnTo>
                        <a:pt x="457" y="124"/>
                      </a:lnTo>
                      <a:lnTo>
                        <a:pt x="462" y="114"/>
                      </a:lnTo>
                      <a:lnTo>
                        <a:pt x="462" y="104"/>
                      </a:lnTo>
                      <a:lnTo>
                        <a:pt x="467" y="94"/>
                      </a:lnTo>
                      <a:lnTo>
                        <a:pt x="472" y="84"/>
                      </a:lnTo>
                      <a:lnTo>
                        <a:pt x="477" y="79"/>
                      </a:lnTo>
                      <a:lnTo>
                        <a:pt x="477" y="69"/>
                      </a:lnTo>
                      <a:lnTo>
                        <a:pt x="482" y="59"/>
                      </a:lnTo>
                      <a:lnTo>
                        <a:pt x="487" y="50"/>
                      </a:lnTo>
                      <a:lnTo>
                        <a:pt x="492" y="40"/>
                      </a:lnTo>
                      <a:lnTo>
                        <a:pt x="492" y="30"/>
                      </a:lnTo>
                      <a:lnTo>
                        <a:pt x="497" y="20"/>
                      </a:lnTo>
                      <a:lnTo>
                        <a:pt x="502" y="10"/>
                      </a:lnTo>
                      <a:lnTo>
                        <a:pt x="502" y="0"/>
                      </a:lnTo>
                    </a:path>
                  </a:pathLst>
                </a:custGeom>
                <a:noFill/>
                <a:ln w="25400">
                  <a:solidFill>
                    <a:srgbClr val="0000FF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2" name="Freeform 152"/>
                <p:cNvSpPr>
                  <a:spLocks/>
                </p:cNvSpPr>
                <p:nvPr/>
              </p:nvSpPr>
              <p:spPr bwMode="auto">
                <a:xfrm>
                  <a:off x="4219576" y="2000250"/>
                  <a:ext cx="723900" cy="1781175"/>
                </a:xfrm>
                <a:custGeom>
                  <a:avLst/>
                  <a:gdLst/>
                  <a:ahLst/>
                  <a:cxnLst>
                    <a:cxn ang="0">
                      <a:pos x="9" y="1102"/>
                    </a:cxn>
                    <a:cxn ang="0">
                      <a:pos x="19" y="1072"/>
                    </a:cxn>
                    <a:cxn ang="0">
                      <a:pos x="29" y="1042"/>
                    </a:cxn>
                    <a:cxn ang="0">
                      <a:pos x="39" y="1008"/>
                    </a:cxn>
                    <a:cxn ang="0">
                      <a:pos x="49" y="978"/>
                    </a:cxn>
                    <a:cxn ang="0">
                      <a:pos x="64" y="948"/>
                    </a:cxn>
                    <a:cxn ang="0">
                      <a:pos x="74" y="918"/>
                    </a:cxn>
                    <a:cxn ang="0">
                      <a:pos x="84" y="889"/>
                    </a:cxn>
                    <a:cxn ang="0">
                      <a:pos x="94" y="859"/>
                    </a:cxn>
                    <a:cxn ang="0">
                      <a:pos x="104" y="824"/>
                    </a:cxn>
                    <a:cxn ang="0">
                      <a:pos x="114" y="794"/>
                    </a:cxn>
                    <a:cxn ang="0">
                      <a:pos x="129" y="764"/>
                    </a:cxn>
                    <a:cxn ang="0">
                      <a:pos x="139" y="735"/>
                    </a:cxn>
                    <a:cxn ang="0">
                      <a:pos x="149" y="705"/>
                    </a:cxn>
                    <a:cxn ang="0">
                      <a:pos x="158" y="670"/>
                    </a:cxn>
                    <a:cxn ang="0">
                      <a:pos x="168" y="640"/>
                    </a:cxn>
                    <a:cxn ang="0">
                      <a:pos x="178" y="611"/>
                    </a:cxn>
                    <a:cxn ang="0">
                      <a:pos x="188" y="581"/>
                    </a:cxn>
                    <a:cxn ang="0">
                      <a:pos x="203" y="551"/>
                    </a:cxn>
                    <a:cxn ang="0">
                      <a:pos x="213" y="521"/>
                    </a:cxn>
                    <a:cxn ang="0">
                      <a:pos x="223" y="496"/>
                    </a:cxn>
                    <a:cxn ang="0">
                      <a:pos x="233" y="467"/>
                    </a:cxn>
                    <a:cxn ang="0">
                      <a:pos x="243" y="437"/>
                    </a:cxn>
                    <a:cxn ang="0">
                      <a:pos x="253" y="412"/>
                    </a:cxn>
                    <a:cxn ang="0">
                      <a:pos x="268" y="382"/>
                    </a:cxn>
                    <a:cxn ang="0">
                      <a:pos x="278" y="357"/>
                    </a:cxn>
                    <a:cxn ang="0">
                      <a:pos x="288" y="328"/>
                    </a:cxn>
                    <a:cxn ang="0">
                      <a:pos x="297" y="303"/>
                    </a:cxn>
                    <a:cxn ang="0">
                      <a:pos x="307" y="278"/>
                    </a:cxn>
                    <a:cxn ang="0">
                      <a:pos x="317" y="253"/>
                    </a:cxn>
                    <a:cxn ang="0">
                      <a:pos x="327" y="228"/>
                    </a:cxn>
                    <a:cxn ang="0">
                      <a:pos x="342" y="208"/>
                    </a:cxn>
                    <a:cxn ang="0">
                      <a:pos x="352" y="184"/>
                    </a:cxn>
                    <a:cxn ang="0">
                      <a:pos x="362" y="159"/>
                    </a:cxn>
                    <a:cxn ang="0">
                      <a:pos x="372" y="139"/>
                    </a:cxn>
                    <a:cxn ang="0">
                      <a:pos x="382" y="119"/>
                    </a:cxn>
                    <a:cxn ang="0">
                      <a:pos x="392" y="99"/>
                    </a:cxn>
                    <a:cxn ang="0">
                      <a:pos x="407" y="79"/>
                    </a:cxn>
                    <a:cxn ang="0">
                      <a:pos x="417" y="59"/>
                    </a:cxn>
                    <a:cxn ang="0">
                      <a:pos x="427" y="45"/>
                    </a:cxn>
                    <a:cxn ang="0">
                      <a:pos x="437" y="25"/>
                    </a:cxn>
                    <a:cxn ang="0">
                      <a:pos x="446" y="10"/>
                    </a:cxn>
                  </a:cxnLst>
                  <a:rect l="0" t="0" r="r" b="b"/>
                  <a:pathLst>
                    <a:path w="456" h="1122">
                      <a:moveTo>
                        <a:pt x="0" y="1122"/>
                      </a:moveTo>
                      <a:lnTo>
                        <a:pt x="4" y="1112"/>
                      </a:lnTo>
                      <a:lnTo>
                        <a:pt x="9" y="1102"/>
                      </a:lnTo>
                      <a:lnTo>
                        <a:pt x="14" y="1092"/>
                      </a:lnTo>
                      <a:lnTo>
                        <a:pt x="14" y="1082"/>
                      </a:lnTo>
                      <a:lnTo>
                        <a:pt x="19" y="1072"/>
                      </a:lnTo>
                      <a:lnTo>
                        <a:pt x="24" y="1062"/>
                      </a:lnTo>
                      <a:lnTo>
                        <a:pt x="24" y="1052"/>
                      </a:lnTo>
                      <a:lnTo>
                        <a:pt x="29" y="1042"/>
                      </a:lnTo>
                      <a:lnTo>
                        <a:pt x="34" y="1033"/>
                      </a:lnTo>
                      <a:lnTo>
                        <a:pt x="39" y="1023"/>
                      </a:lnTo>
                      <a:lnTo>
                        <a:pt x="39" y="1008"/>
                      </a:lnTo>
                      <a:lnTo>
                        <a:pt x="44" y="998"/>
                      </a:lnTo>
                      <a:lnTo>
                        <a:pt x="49" y="988"/>
                      </a:lnTo>
                      <a:lnTo>
                        <a:pt x="49" y="978"/>
                      </a:lnTo>
                      <a:lnTo>
                        <a:pt x="54" y="968"/>
                      </a:lnTo>
                      <a:lnTo>
                        <a:pt x="59" y="958"/>
                      </a:lnTo>
                      <a:lnTo>
                        <a:pt x="64" y="948"/>
                      </a:lnTo>
                      <a:lnTo>
                        <a:pt x="64" y="938"/>
                      </a:lnTo>
                      <a:lnTo>
                        <a:pt x="69" y="928"/>
                      </a:lnTo>
                      <a:lnTo>
                        <a:pt x="74" y="918"/>
                      </a:lnTo>
                      <a:lnTo>
                        <a:pt x="74" y="908"/>
                      </a:lnTo>
                      <a:lnTo>
                        <a:pt x="79" y="898"/>
                      </a:lnTo>
                      <a:lnTo>
                        <a:pt x="84" y="889"/>
                      </a:lnTo>
                      <a:lnTo>
                        <a:pt x="89" y="879"/>
                      </a:lnTo>
                      <a:lnTo>
                        <a:pt x="89" y="869"/>
                      </a:lnTo>
                      <a:lnTo>
                        <a:pt x="94" y="859"/>
                      </a:lnTo>
                      <a:lnTo>
                        <a:pt x="99" y="844"/>
                      </a:lnTo>
                      <a:lnTo>
                        <a:pt x="104" y="834"/>
                      </a:lnTo>
                      <a:lnTo>
                        <a:pt x="104" y="824"/>
                      </a:lnTo>
                      <a:lnTo>
                        <a:pt x="109" y="814"/>
                      </a:lnTo>
                      <a:lnTo>
                        <a:pt x="114" y="804"/>
                      </a:lnTo>
                      <a:lnTo>
                        <a:pt x="114" y="794"/>
                      </a:lnTo>
                      <a:lnTo>
                        <a:pt x="119" y="784"/>
                      </a:lnTo>
                      <a:lnTo>
                        <a:pt x="124" y="774"/>
                      </a:lnTo>
                      <a:lnTo>
                        <a:pt x="129" y="764"/>
                      </a:lnTo>
                      <a:lnTo>
                        <a:pt x="129" y="754"/>
                      </a:lnTo>
                      <a:lnTo>
                        <a:pt x="134" y="745"/>
                      </a:lnTo>
                      <a:lnTo>
                        <a:pt x="139" y="735"/>
                      </a:lnTo>
                      <a:lnTo>
                        <a:pt x="139" y="725"/>
                      </a:lnTo>
                      <a:lnTo>
                        <a:pt x="144" y="715"/>
                      </a:lnTo>
                      <a:lnTo>
                        <a:pt x="149" y="705"/>
                      </a:lnTo>
                      <a:lnTo>
                        <a:pt x="153" y="690"/>
                      </a:lnTo>
                      <a:lnTo>
                        <a:pt x="153" y="680"/>
                      </a:lnTo>
                      <a:lnTo>
                        <a:pt x="158" y="670"/>
                      </a:lnTo>
                      <a:lnTo>
                        <a:pt x="163" y="660"/>
                      </a:lnTo>
                      <a:lnTo>
                        <a:pt x="163" y="650"/>
                      </a:lnTo>
                      <a:lnTo>
                        <a:pt x="168" y="640"/>
                      </a:lnTo>
                      <a:lnTo>
                        <a:pt x="173" y="630"/>
                      </a:lnTo>
                      <a:lnTo>
                        <a:pt x="178" y="620"/>
                      </a:lnTo>
                      <a:lnTo>
                        <a:pt x="178" y="611"/>
                      </a:lnTo>
                      <a:lnTo>
                        <a:pt x="183" y="601"/>
                      </a:lnTo>
                      <a:lnTo>
                        <a:pt x="188" y="591"/>
                      </a:lnTo>
                      <a:lnTo>
                        <a:pt x="188" y="581"/>
                      </a:lnTo>
                      <a:lnTo>
                        <a:pt x="193" y="571"/>
                      </a:lnTo>
                      <a:lnTo>
                        <a:pt x="198" y="561"/>
                      </a:lnTo>
                      <a:lnTo>
                        <a:pt x="203" y="551"/>
                      </a:lnTo>
                      <a:lnTo>
                        <a:pt x="203" y="541"/>
                      </a:lnTo>
                      <a:lnTo>
                        <a:pt x="208" y="531"/>
                      </a:lnTo>
                      <a:lnTo>
                        <a:pt x="213" y="521"/>
                      </a:lnTo>
                      <a:lnTo>
                        <a:pt x="218" y="511"/>
                      </a:lnTo>
                      <a:lnTo>
                        <a:pt x="218" y="506"/>
                      </a:lnTo>
                      <a:lnTo>
                        <a:pt x="223" y="496"/>
                      </a:lnTo>
                      <a:lnTo>
                        <a:pt x="228" y="486"/>
                      </a:lnTo>
                      <a:lnTo>
                        <a:pt x="228" y="476"/>
                      </a:lnTo>
                      <a:lnTo>
                        <a:pt x="233" y="467"/>
                      </a:lnTo>
                      <a:lnTo>
                        <a:pt x="238" y="457"/>
                      </a:lnTo>
                      <a:lnTo>
                        <a:pt x="243" y="447"/>
                      </a:lnTo>
                      <a:lnTo>
                        <a:pt x="243" y="437"/>
                      </a:lnTo>
                      <a:lnTo>
                        <a:pt x="248" y="427"/>
                      </a:lnTo>
                      <a:lnTo>
                        <a:pt x="253" y="417"/>
                      </a:lnTo>
                      <a:lnTo>
                        <a:pt x="253" y="412"/>
                      </a:lnTo>
                      <a:lnTo>
                        <a:pt x="258" y="402"/>
                      </a:lnTo>
                      <a:lnTo>
                        <a:pt x="263" y="392"/>
                      </a:lnTo>
                      <a:lnTo>
                        <a:pt x="268" y="382"/>
                      </a:lnTo>
                      <a:lnTo>
                        <a:pt x="268" y="372"/>
                      </a:lnTo>
                      <a:lnTo>
                        <a:pt x="273" y="367"/>
                      </a:lnTo>
                      <a:lnTo>
                        <a:pt x="278" y="357"/>
                      </a:lnTo>
                      <a:lnTo>
                        <a:pt x="278" y="347"/>
                      </a:lnTo>
                      <a:lnTo>
                        <a:pt x="283" y="337"/>
                      </a:lnTo>
                      <a:lnTo>
                        <a:pt x="288" y="328"/>
                      </a:lnTo>
                      <a:lnTo>
                        <a:pt x="293" y="323"/>
                      </a:lnTo>
                      <a:lnTo>
                        <a:pt x="293" y="313"/>
                      </a:lnTo>
                      <a:lnTo>
                        <a:pt x="297" y="303"/>
                      </a:lnTo>
                      <a:lnTo>
                        <a:pt x="302" y="293"/>
                      </a:lnTo>
                      <a:lnTo>
                        <a:pt x="302" y="288"/>
                      </a:lnTo>
                      <a:lnTo>
                        <a:pt x="307" y="278"/>
                      </a:lnTo>
                      <a:lnTo>
                        <a:pt x="312" y="268"/>
                      </a:lnTo>
                      <a:lnTo>
                        <a:pt x="317" y="263"/>
                      </a:lnTo>
                      <a:lnTo>
                        <a:pt x="317" y="253"/>
                      </a:lnTo>
                      <a:lnTo>
                        <a:pt x="322" y="248"/>
                      </a:lnTo>
                      <a:lnTo>
                        <a:pt x="327" y="238"/>
                      </a:lnTo>
                      <a:lnTo>
                        <a:pt x="327" y="228"/>
                      </a:lnTo>
                      <a:lnTo>
                        <a:pt x="332" y="223"/>
                      </a:lnTo>
                      <a:lnTo>
                        <a:pt x="337" y="213"/>
                      </a:lnTo>
                      <a:lnTo>
                        <a:pt x="342" y="208"/>
                      </a:lnTo>
                      <a:lnTo>
                        <a:pt x="342" y="198"/>
                      </a:lnTo>
                      <a:lnTo>
                        <a:pt x="347" y="188"/>
                      </a:lnTo>
                      <a:lnTo>
                        <a:pt x="352" y="184"/>
                      </a:lnTo>
                      <a:lnTo>
                        <a:pt x="357" y="174"/>
                      </a:lnTo>
                      <a:lnTo>
                        <a:pt x="357" y="169"/>
                      </a:lnTo>
                      <a:lnTo>
                        <a:pt x="362" y="159"/>
                      </a:lnTo>
                      <a:lnTo>
                        <a:pt x="367" y="154"/>
                      </a:lnTo>
                      <a:lnTo>
                        <a:pt x="367" y="149"/>
                      </a:lnTo>
                      <a:lnTo>
                        <a:pt x="372" y="139"/>
                      </a:lnTo>
                      <a:lnTo>
                        <a:pt x="377" y="134"/>
                      </a:lnTo>
                      <a:lnTo>
                        <a:pt x="382" y="124"/>
                      </a:lnTo>
                      <a:lnTo>
                        <a:pt x="382" y="119"/>
                      </a:lnTo>
                      <a:lnTo>
                        <a:pt x="387" y="114"/>
                      </a:lnTo>
                      <a:lnTo>
                        <a:pt x="392" y="104"/>
                      </a:lnTo>
                      <a:lnTo>
                        <a:pt x="392" y="99"/>
                      </a:lnTo>
                      <a:lnTo>
                        <a:pt x="397" y="94"/>
                      </a:lnTo>
                      <a:lnTo>
                        <a:pt x="402" y="84"/>
                      </a:lnTo>
                      <a:lnTo>
                        <a:pt x="407" y="79"/>
                      </a:lnTo>
                      <a:lnTo>
                        <a:pt x="407" y="74"/>
                      </a:lnTo>
                      <a:lnTo>
                        <a:pt x="412" y="69"/>
                      </a:lnTo>
                      <a:lnTo>
                        <a:pt x="417" y="59"/>
                      </a:lnTo>
                      <a:lnTo>
                        <a:pt x="417" y="54"/>
                      </a:lnTo>
                      <a:lnTo>
                        <a:pt x="422" y="49"/>
                      </a:lnTo>
                      <a:lnTo>
                        <a:pt x="427" y="45"/>
                      </a:lnTo>
                      <a:lnTo>
                        <a:pt x="432" y="40"/>
                      </a:lnTo>
                      <a:lnTo>
                        <a:pt x="432" y="30"/>
                      </a:lnTo>
                      <a:lnTo>
                        <a:pt x="437" y="25"/>
                      </a:lnTo>
                      <a:lnTo>
                        <a:pt x="442" y="20"/>
                      </a:lnTo>
                      <a:lnTo>
                        <a:pt x="442" y="15"/>
                      </a:lnTo>
                      <a:lnTo>
                        <a:pt x="446" y="10"/>
                      </a:lnTo>
                      <a:lnTo>
                        <a:pt x="451" y="5"/>
                      </a:lnTo>
                      <a:lnTo>
                        <a:pt x="456" y="0"/>
                      </a:lnTo>
                    </a:path>
                  </a:pathLst>
                </a:custGeom>
                <a:noFill/>
                <a:ln w="25400">
                  <a:solidFill>
                    <a:srgbClr val="0000FF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3" name="Freeform 153"/>
                <p:cNvSpPr>
                  <a:spLocks/>
                </p:cNvSpPr>
                <p:nvPr/>
              </p:nvSpPr>
              <p:spPr bwMode="auto">
                <a:xfrm>
                  <a:off x="4943476" y="1803400"/>
                  <a:ext cx="828675" cy="747713"/>
                </a:xfrm>
                <a:custGeom>
                  <a:avLst/>
                  <a:gdLst/>
                  <a:ahLst/>
                  <a:cxnLst>
                    <a:cxn ang="0">
                      <a:pos x="5" y="114"/>
                    </a:cxn>
                    <a:cxn ang="0">
                      <a:pos x="15" y="99"/>
                    </a:cxn>
                    <a:cxn ang="0">
                      <a:pos x="25" y="84"/>
                    </a:cxn>
                    <a:cxn ang="0">
                      <a:pos x="40" y="74"/>
                    </a:cxn>
                    <a:cxn ang="0">
                      <a:pos x="50" y="59"/>
                    </a:cxn>
                    <a:cxn ang="0">
                      <a:pos x="70" y="44"/>
                    </a:cxn>
                    <a:cxn ang="0">
                      <a:pos x="80" y="34"/>
                    </a:cxn>
                    <a:cxn ang="0">
                      <a:pos x="85" y="29"/>
                    </a:cxn>
                    <a:cxn ang="0">
                      <a:pos x="100" y="20"/>
                    </a:cxn>
                    <a:cxn ang="0">
                      <a:pos x="115" y="10"/>
                    </a:cxn>
                    <a:cxn ang="0">
                      <a:pos x="130" y="5"/>
                    </a:cxn>
                    <a:cxn ang="0">
                      <a:pos x="144" y="0"/>
                    </a:cxn>
                    <a:cxn ang="0">
                      <a:pos x="159" y="0"/>
                    </a:cxn>
                    <a:cxn ang="0">
                      <a:pos x="174" y="0"/>
                    </a:cxn>
                    <a:cxn ang="0">
                      <a:pos x="189" y="0"/>
                    </a:cxn>
                    <a:cxn ang="0">
                      <a:pos x="204" y="0"/>
                    </a:cxn>
                    <a:cxn ang="0">
                      <a:pos x="219" y="5"/>
                    </a:cxn>
                    <a:cxn ang="0">
                      <a:pos x="234" y="15"/>
                    </a:cxn>
                    <a:cxn ang="0">
                      <a:pos x="249" y="20"/>
                    </a:cxn>
                    <a:cxn ang="0">
                      <a:pos x="264" y="29"/>
                    </a:cxn>
                    <a:cxn ang="0">
                      <a:pos x="279" y="44"/>
                    </a:cxn>
                    <a:cxn ang="0">
                      <a:pos x="293" y="59"/>
                    </a:cxn>
                    <a:cxn ang="0">
                      <a:pos x="308" y="74"/>
                    </a:cxn>
                    <a:cxn ang="0">
                      <a:pos x="323" y="89"/>
                    </a:cxn>
                    <a:cxn ang="0">
                      <a:pos x="333" y="104"/>
                    </a:cxn>
                    <a:cxn ang="0">
                      <a:pos x="343" y="119"/>
                    </a:cxn>
                    <a:cxn ang="0">
                      <a:pos x="358" y="134"/>
                    </a:cxn>
                    <a:cxn ang="0">
                      <a:pos x="368" y="149"/>
                    </a:cxn>
                    <a:cxn ang="0">
                      <a:pos x="378" y="169"/>
                    </a:cxn>
                    <a:cxn ang="0">
                      <a:pos x="388" y="183"/>
                    </a:cxn>
                    <a:cxn ang="0">
                      <a:pos x="398" y="203"/>
                    </a:cxn>
                    <a:cxn ang="0">
                      <a:pos x="408" y="223"/>
                    </a:cxn>
                    <a:cxn ang="0">
                      <a:pos x="418" y="243"/>
                    </a:cxn>
                    <a:cxn ang="0">
                      <a:pos x="432" y="263"/>
                    </a:cxn>
                    <a:cxn ang="0">
                      <a:pos x="442" y="283"/>
                    </a:cxn>
                    <a:cxn ang="0">
                      <a:pos x="452" y="308"/>
                    </a:cxn>
                    <a:cxn ang="0">
                      <a:pos x="462" y="332"/>
                    </a:cxn>
                    <a:cxn ang="0">
                      <a:pos x="472" y="352"/>
                    </a:cxn>
                    <a:cxn ang="0">
                      <a:pos x="482" y="377"/>
                    </a:cxn>
                    <a:cxn ang="0">
                      <a:pos x="497" y="402"/>
                    </a:cxn>
                    <a:cxn ang="0">
                      <a:pos x="507" y="427"/>
                    </a:cxn>
                    <a:cxn ang="0">
                      <a:pos x="517" y="452"/>
                    </a:cxn>
                  </a:cxnLst>
                  <a:rect l="0" t="0" r="r" b="b"/>
                  <a:pathLst>
                    <a:path w="522" h="471">
                      <a:moveTo>
                        <a:pt x="0" y="124"/>
                      </a:moveTo>
                      <a:lnTo>
                        <a:pt x="0" y="119"/>
                      </a:lnTo>
                      <a:lnTo>
                        <a:pt x="5" y="114"/>
                      </a:lnTo>
                      <a:lnTo>
                        <a:pt x="10" y="109"/>
                      </a:lnTo>
                      <a:lnTo>
                        <a:pt x="15" y="104"/>
                      </a:lnTo>
                      <a:lnTo>
                        <a:pt x="15" y="99"/>
                      </a:lnTo>
                      <a:lnTo>
                        <a:pt x="20" y="94"/>
                      </a:lnTo>
                      <a:lnTo>
                        <a:pt x="30" y="84"/>
                      </a:lnTo>
                      <a:lnTo>
                        <a:pt x="25" y="84"/>
                      </a:lnTo>
                      <a:lnTo>
                        <a:pt x="30" y="84"/>
                      </a:lnTo>
                      <a:lnTo>
                        <a:pt x="35" y="79"/>
                      </a:lnTo>
                      <a:lnTo>
                        <a:pt x="40" y="74"/>
                      </a:lnTo>
                      <a:lnTo>
                        <a:pt x="40" y="69"/>
                      </a:lnTo>
                      <a:lnTo>
                        <a:pt x="45" y="64"/>
                      </a:lnTo>
                      <a:lnTo>
                        <a:pt x="50" y="59"/>
                      </a:lnTo>
                      <a:lnTo>
                        <a:pt x="55" y="54"/>
                      </a:lnTo>
                      <a:lnTo>
                        <a:pt x="60" y="54"/>
                      </a:lnTo>
                      <a:lnTo>
                        <a:pt x="70" y="44"/>
                      </a:lnTo>
                      <a:lnTo>
                        <a:pt x="65" y="44"/>
                      </a:lnTo>
                      <a:lnTo>
                        <a:pt x="70" y="44"/>
                      </a:lnTo>
                      <a:lnTo>
                        <a:pt x="80" y="34"/>
                      </a:lnTo>
                      <a:lnTo>
                        <a:pt x="75" y="34"/>
                      </a:lnTo>
                      <a:lnTo>
                        <a:pt x="80" y="34"/>
                      </a:lnTo>
                      <a:lnTo>
                        <a:pt x="85" y="29"/>
                      </a:lnTo>
                      <a:lnTo>
                        <a:pt x="90" y="25"/>
                      </a:lnTo>
                      <a:lnTo>
                        <a:pt x="95" y="25"/>
                      </a:lnTo>
                      <a:lnTo>
                        <a:pt x="100" y="20"/>
                      </a:lnTo>
                      <a:lnTo>
                        <a:pt x="105" y="15"/>
                      </a:lnTo>
                      <a:lnTo>
                        <a:pt x="110" y="15"/>
                      </a:lnTo>
                      <a:lnTo>
                        <a:pt x="115" y="10"/>
                      </a:lnTo>
                      <a:lnTo>
                        <a:pt x="120" y="10"/>
                      </a:lnTo>
                      <a:lnTo>
                        <a:pt x="125" y="10"/>
                      </a:lnTo>
                      <a:lnTo>
                        <a:pt x="130" y="5"/>
                      </a:lnTo>
                      <a:lnTo>
                        <a:pt x="134" y="5"/>
                      </a:lnTo>
                      <a:lnTo>
                        <a:pt x="139" y="0"/>
                      </a:lnTo>
                      <a:lnTo>
                        <a:pt x="144" y="0"/>
                      </a:lnTo>
                      <a:lnTo>
                        <a:pt x="149" y="0"/>
                      </a:lnTo>
                      <a:lnTo>
                        <a:pt x="154" y="0"/>
                      </a:lnTo>
                      <a:lnTo>
                        <a:pt x="159" y="0"/>
                      </a:lnTo>
                      <a:lnTo>
                        <a:pt x="164" y="0"/>
                      </a:lnTo>
                      <a:lnTo>
                        <a:pt x="169" y="0"/>
                      </a:lnTo>
                      <a:lnTo>
                        <a:pt x="174" y="0"/>
                      </a:lnTo>
                      <a:lnTo>
                        <a:pt x="179" y="0"/>
                      </a:lnTo>
                      <a:lnTo>
                        <a:pt x="184" y="0"/>
                      </a:lnTo>
                      <a:lnTo>
                        <a:pt x="189" y="0"/>
                      </a:lnTo>
                      <a:lnTo>
                        <a:pt x="194" y="0"/>
                      </a:lnTo>
                      <a:lnTo>
                        <a:pt x="199" y="0"/>
                      </a:lnTo>
                      <a:lnTo>
                        <a:pt x="204" y="0"/>
                      </a:lnTo>
                      <a:lnTo>
                        <a:pt x="209" y="5"/>
                      </a:lnTo>
                      <a:lnTo>
                        <a:pt x="214" y="5"/>
                      </a:lnTo>
                      <a:lnTo>
                        <a:pt x="219" y="5"/>
                      </a:lnTo>
                      <a:lnTo>
                        <a:pt x="224" y="10"/>
                      </a:lnTo>
                      <a:lnTo>
                        <a:pt x="229" y="10"/>
                      </a:lnTo>
                      <a:lnTo>
                        <a:pt x="234" y="15"/>
                      </a:lnTo>
                      <a:lnTo>
                        <a:pt x="239" y="15"/>
                      </a:lnTo>
                      <a:lnTo>
                        <a:pt x="244" y="20"/>
                      </a:lnTo>
                      <a:lnTo>
                        <a:pt x="249" y="20"/>
                      </a:lnTo>
                      <a:lnTo>
                        <a:pt x="254" y="25"/>
                      </a:lnTo>
                      <a:lnTo>
                        <a:pt x="259" y="29"/>
                      </a:lnTo>
                      <a:lnTo>
                        <a:pt x="264" y="29"/>
                      </a:lnTo>
                      <a:lnTo>
                        <a:pt x="269" y="34"/>
                      </a:lnTo>
                      <a:lnTo>
                        <a:pt x="274" y="39"/>
                      </a:lnTo>
                      <a:lnTo>
                        <a:pt x="279" y="44"/>
                      </a:lnTo>
                      <a:lnTo>
                        <a:pt x="283" y="49"/>
                      </a:lnTo>
                      <a:lnTo>
                        <a:pt x="288" y="54"/>
                      </a:lnTo>
                      <a:lnTo>
                        <a:pt x="293" y="59"/>
                      </a:lnTo>
                      <a:lnTo>
                        <a:pt x="298" y="64"/>
                      </a:lnTo>
                      <a:lnTo>
                        <a:pt x="303" y="69"/>
                      </a:lnTo>
                      <a:lnTo>
                        <a:pt x="308" y="74"/>
                      </a:lnTo>
                      <a:lnTo>
                        <a:pt x="313" y="79"/>
                      </a:lnTo>
                      <a:lnTo>
                        <a:pt x="318" y="84"/>
                      </a:lnTo>
                      <a:lnTo>
                        <a:pt x="323" y="89"/>
                      </a:lnTo>
                      <a:lnTo>
                        <a:pt x="328" y="94"/>
                      </a:lnTo>
                      <a:lnTo>
                        <a:pt x="328" y="99"/>
                      </a:lnTo>
                      <a:lnTo>
                        <a:pt x="333" y="104"/>
                      </a:lnTo>
                      <a:lnTo>
                        <a:pt x="338" y="109"/>
                      </a:lnTo>
                      <a:lnTo>
                        <a:pt x="343" y="114"/>
                      </a:lnTo>
                      <a:lnTo>
                        <a:pt x="343" y="119"/>
                      </a:lnTo>
                      <a:lnTo>
                        <a:pt x="348" y="124"/>
                      </a:lnTo>
                      <a:lnTo>
                        <a:pt x="353" y="129"/>
                      </a:lnTo>
                      <a:lnTo>
                        <a:pt x="358" y="134"/>
                      </a:lnTo>
                      <a:lnTo>
                        <a:pt x="358" y="139"/>
                      </a:lnTo>
                      <a:lnTo>
                        <a:pt x="363" y="144"/>
                      </a:lnTo>
                      <a:lnTo>
                        <a:pt x="368" y="149"/>
                      </a:lnTo>
                      <a:lnTo>
                        <a:pt x="368" y="154"/>
                      </a:lnTo>
                      <a:lnTo>
                        <a:pt x="373" y="164"/>
                      </a:lnTo>
                      <a:lnTo>
                        <a:pt x="378" y="169"/>
                      </a:lnTo>
                      <a:lnTo>
                        <a:pt x="383" y="173"/>
                      </a:lnTo>
                      <a:lnTo>
                        <a:pt x="383" y="178"/>
                      </a:lnTo>
                      <a:lnTo>
                        <a:pt x="388" y="183"/>
                      </a:lnTo>
                      <a:lnTo>
                        <a:pt x="393" y="193"/>
                      </a:lnTo>
                      <a:lnTo>
                        <a:pt x="393" y="198"/>
                      </a:lnTo>
                      <a:lnTo>
                        <a:pt x="398" y="203"/>
                      </a:lnTo>
                      <a:lnTo>
                        <a:pt x="403" y="208"/>
                      </a:lnTo>
                      <a:lnTo>
                        <a:pt x="408" y="218"/>
                      </a:lnTo>
                      <a:lnTo>
                        <a:pt x="408" y="223"/>
                      </a:lnTo>
                      <a:lnTo>
                        <a:pt x="413" y="228"/>
                      </a:lnTo>
                      <a:lnTo>
                        <a:pt x="418" y="238"/>
                      </a:lnTo>
                      <a:lnTo>
                        <a:pt x="418" y="243"/>
                      </a:lnTo>
                      <a:lnTo>
                        <a:pt x="423" y="248"/>
                      </a:lnTo>
                      <a:lnTo>
                        <a:pt x="427" y="258"/>
                      </a:lnTo>
                      <a:lnTo>
                        <a:pt x="432" y="263"/>
                      </a:lnTo>
                      <a:lnTo>
                        <a:pt x="432" y="273"/>
                      </a:lnTo>
                      <a:lnTo>
                        <a:pt x="437" y="278"/>
                      </a:lnTo>
                      <a:lnTo>
                        <a:pt x="442" y="283"/>
                      </a:lnTo>
                      <a:lnTo>
                        <a:pt x="442" y="293"/>
                      </a:lnTo>
                      <a:lnTo>
                        <a:pt x="447" y="298"/>
                      </a:lnTo>
                      <a:lnTo>
                        <a:pt x="452" y="308"/>
                      </a:lnTo>
                      <a:lnTo>
                        <a:pt x="457" y="312"/>
                      </a:lnTo>
                      <a:lnTo>
                        <a:pt x="457" y="322"/>
                      </a:lnTo>
                      <a:lnTo>
                        <a:pt x="462" y="332"/>
                      </a:lnTo>
                      <a:lnTo>
                        <a:pt x="467" y="337"/>
                      </a:lnTo>
                      <a:lnTo>
                        <a:pt x="467" y="347"/>
                      </a:lnTo>
                      <a:lnTo>
                        <a:pt x="472" y="352"/>
                      </a:lnTo>
                      <a:lnTo>
                        <a:pt x="477" y="362"/>
                      </a:lnTo>
                      <a:lnTo>
                        <a:pt x="482" y="372"/>
                      </a:lnTo>
                      <a:lnTo>
                        <a:pt x="482" y="377"/>
                      </a:lnTo>
                      <a:lnTo>
                        <a:pt x="487" y="387"/>
                      </a:lnTo>
                      <a:lnTo>
                        <a:pt x="492" y="392"/>
                      </a:lnTo>
                      <a:lnTo>
                        <a:pt x="497" y="402"/>
                      </a:lnTo>
                      <a:lnTo>
                        <a:pt x="497" y="412"/>
                      </a:lnTo>
                      <a:lnTo>
                        <a:pt x="502" y="417"/>
                      </a:lnTo>
                      <a:lnTo>
                        <a:pt x="507" y="427"/>
                      </a:lnTo>
                      <a:lnTo>
                        <a:pt x="507" y="437"/>
                      </a:lnTo>
                      <a:lnTo>
                        <a:pt x="512" y="447"/>
                      </a:lnTo>
                      <a:lnTo>
                        <a:pt x="517" y="452"/>
                      </a:lnTo>
                      <a:lnTo>
                        <a:pt x="522" y="461"/>
                      </a:lnTo>
                      <a:lnTo>
                        <a:pt x="522" y="471"/>
                      </a:lnTo>
                    </a:path>
                  </a:pathLst>
                </a:custGeom>
                <a:noFill/>
                <a:ln w="25400">
                  <a:solidFill>
                    <a:srgbClr val="0000FF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4" name="Freeform 154"/>
                <p:cNvSpPr>
                  <a:spLocks/>
                </p:cNvSpPr>
                <p:nvPr/>
              </p:nvSpPr>
              <p:spPr bwMode="auto">
                <a:xfrm>
                  <a:off x="5772151" y="2551113"/>
                  <a:ext cx="300038" cy="828675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5" y="10"/>
                    </a:cxn>
                    <a:cxn ang="0">
                      <a:pos x="10" y="20"/>
                    </a:cxn>
                    <a:cxn ang="0">
                      <a:pos x="10" y="25"/>
                    </a:cxn>
                    <a:cxn ang="0">
                      <a:pos x="15" y="35"/>
                    </a:cxn>
                    <a:cxn ang="0">
                      <a:pos x="20" y="45"/>
                    </a:cxn>
                    <a:cxn ang="0">
                      <a:pos x="25" y="55"/>
                    </a:cxn>
                    <a:cxn ang="0">
                      <a:pos x="25" y="65"/>
                    </a:cxn>
                    <a:cxn ang="0">
                      <a:pos x="30" y="70"/>
                    </a:cxn>
                    <a:cxn ang="0">
                      <a:pos x="35" y="80"/>
                    </a:cxn>
                    <a:cxn ang="0">
                      <a:pos x="35" y="90"/>
                    </a:cxn>
                    <a:cxn ang="0">
                      <a:pos x="40" y="100"/>
                    </a:cxn>
                    <a:cxn ang="0">
                      <a:pos x="45" y="110"/>
                    </a:cxn>
                    <a:cxn ang="0">
                      <a:pos x="50" y="120"/>
                    </a:cxn>
                    <a:cxn ang="0">
                      <a:pos x="50" y="129"/>
                    </a:cxn>
                    <a:cxn ang="0">
                      <a:pos x="54" y="139"/>
                    </a:cxn>
                    <a:cxn ang="0">
                      <a:pos x="59" y="149"/>
                    </a:cxn>
                    <a:cxn ang="0">
                      <a:pos x="59" y="159"/>
                    </a:cxn>
                    <a:cxn ang="0">
                      <a:pos x="64" y="164"/>
                    </a:cxn>
                    <a:cxn ang="0">
                      <a:pos x="69" y="174"/>
                    </a:cxn>
                    <a:cxn ang="0">
                      <a:pos x="74" y="184"/>
                    </a:cxn>
                    <a:cxn ang="0">
                      <a:pos x="74" y="194"/>
                    </a:cxn>
                    <a:cxn ang="0">
                      <a:pos x="79" y="204"/>
                    </a:cxn>
                    <a:cxn ang="0">
                      <a:pos x="84" y="214"/>
                    </a:cxn>
                    <a:cxn ang="0">
                      <a:pos x="89" y="224"/>
                    </a:cxn>
                    <a:cxn ang="0">
                      <a:pos x="89" y="234"/>
                    </a:cxn>
                    <a:cxn ang="0">
                      <a:pos x="94" y="244"/>
                    </a:cxn>
                    <a:cxn ang="0">
                      <a:pos x="99" y="254"/>
                    </a:cxn>
                    <a:cxn ang="0">
                      <a:pos x="99" y="264"/>
                    </a:cxn>
                    <a:cxn ang="0">
                      <a:pos x="104" y="273"/>
                    </a:cxn>
                    <a:cxn ang="0">
                      <a:pos x="109" y="283"/>
                    </a:cxn>
                    <a:cxn ang="0">
                      <a:pos x="114" y="293"/>
                    </a:cxn>
                    <a:cxn ang="0">
                      <a:pos x="114" y="303"/>
                    </a:cxn>
                    <a:cxn ang="0">
                      <a:pos x="119" y="313"/>
                    </a:cxn>
                    <a:cxn ang="0">
                      <a:pos x="124" y="323"/>
                    </a:cxn>
                    <a:cxn ang="0">
                      <a:pos x="124" y="333"/>
                    </a:cxn>
                    <a:cxn ang="0">
                      <a:pos x="129" y="343"/>
                    </a:cxn>
                    <a:cxn ang="0">
                      <a:pos x="134" y="358"/>
                    </a:cxn>
                    <a:cxn ang="0">
                      <a:pos x="139" y="368"/>
                    </a:cxn>
                    <a:cxn ang="0">
                      <a:pos x="139" y="378"/>
                    </a:cxn>
                    <a:cxn ang="0">
                      <a:pos x="144" y="388"/>
                    </a:cxn>
                    <a:cxn ang="0">
                      <a:pos x="149" y="398"/>
                    </a:cxn>
                    <a:cxn ang="0">
                      <a:pos x="149" y="407"/>
                    </a:cxn>
                    <a:cxn ang="0">
                      <a:pos x="154" y="417"/>
                    </a:cxn>
                    <a:cxn ang="0">
                      <a:pos x="159" y="427"/>
                    </a:cxn>
                    <a:cxn ang="0">
                      <a:pos x="164" y="437"/>
                    </a:cxn>
                    <a:cxn ang="0">
                      <a:pos x="164" y="447"/>
                    </a:cxn>
                    <a:cxn ang="0">
                      <a:pos x="169" y="457"/>
                    </a:cxn>
                    <a:cxn ang="0">
                      <a:pos x="174" y="467"/>
                    </a:cxn>
                    <a:cxn ang="0">
                      <a:pos x="174" y="477"/>
                    </a:cxn>
                    <a:cxn ang="0">
                      <a:pos x="179" y="487"/>
                    </a:cxn>
                    <a:cxn ang="0">
                      <a:pos x="184" y="497"/>
                    </a:cxn>
                    <a:cxn ang="0">
                      <a:pos x="189" y="507"/>
                    </a:cxn>
                    <a:cxn ang="0">
                      <a:pos x="189" y="522"/>
                    </a:cxn>
                  </a:cxnLst>
                  <a:rect l="0" t="0" r="r" b="b"/>
                  <a:pathLst>
                    <a:path w="189" h="522">
                      <a:moveTo>
                        <a:pt x="0" y="0"/>
                      </a:moveTo>
                      <a:lnTo>
                        <a:pt x="5" y="10"/>
                      </a:lnTo>
                      <a:lnTo>
                        <a:pt x="10" y="20"/>
                      </a:lnTo>
                      <a:lnTo>
                        <a:pt x="10" y="25"/>
                      </a:lnTo>
                      <a:lnTo>
                        <a:pt x="15" y="35"/>
                      </a:lnTo>
                      <a:lnTo>
                        <a:pt x="20" y="45"/>
                      </a:lnTo>
                      <a:lnTo>
                        <a:pt x="25" y="55"/>
                      </a:lnTo>
                      <a:lnTo>
                        <a:pt x="25" y="65"/>
                      </a:lnTo>
                      <a:lnTo>
                        <a:pt x="30" y="70"/>
                      </a:lnTo>
                      <a:lnTo>
                        <a:pt x="35" y="80"/>
                      </a:lnTo>
                      <a:lnTo>
                        <a:pt x="35" y="90"/>
                      </a:lnTo>
                      <a:lnTo>
                        <a:pt x="40" y="100"/>
                      </a:lnTo>
                      <a:lnTo>
                        <a:pt x="45" y="110"/>
                      </a:lnTo>
                      <a:lnTo>
                        <a:pt x="50" y="120"/>
                      </a:lnTo>
                      <a:lnTo>
                        <a:pt x="50" y="129"/>
                      </a:lnTo>
                      <a:lnTo>
                        <a:pt x="54" y="139"/>
                      </a:lnTo>
                      <a:lnTo>
                        <a:pt x="59" y="149"/>
                      </a:lnTo>
                      <a:lnTo>
                        <a:pt x="59" y="159"/>
                      </a:lnTo>
                      <a:lnTo>
                        <a:pt x="64" y="164"/>
                      </a:lnTo>
                      <a:lnTo>
                        <a:pt x="69" y="174"/>
                      </a:lnTo>
                      <a:lnTo>
                        <a:pt x="74" y="184"/>
                      </a:lnTo>
                      <a:lnTo>
                        <a:pt x="74" y="194"/>
                      </a:lnTo>
                      <a:lnTo>
                        <a:pt x="79" y="204"/>
                      </a:lnTo>
                      <a:lnTo>
                        <a:pt x="84" y="214"/>
                      </a:lnTo>
                      <a:lnTo>
                        <a:pt x="89" y="224"/>
                      </a:lnTo>
                      <a:lnTo>
                        <a:pt x="89" y="234"/>
                      </a:lnTo>
                      <a:lnTo>
                        <a:pt x="94" y="244"/>
                      </a:lnTo>
                      <a:lnTo>
                        <a:pt x="99" y="254"/>
                      </a:lnTo>
                      <a:lnTo>
                        <a:pt x="99" y="264"/>
                      </a:lnTo>
                      <a:lnTo>
                        <a:pt x="104" y="273"/>
                      </a:lnTo>
                      <a:lnTo>
                        <a:pt x="109" y="283"/>
                      </a:lnTo>
                      <a:lnTo>
                        <a:pt x="114" y="293"/>
                      </a:lnTo>
                      <a:lnTo>
                        <a:pt x="114" y="303"/>
                      </a:lnTo>
                      <a:lnTo>
                        <a:pt x="119" y="313"/>
                      </a:lnTo>
                      <a:lnTo>
                        <a:pt x="124" y="323"/>
                      </a:lnTo>
                      <a:lnTo>
                        <a:pt x="124" y="333"/>
                      </a:lnTo>
                      <a:lnTo>
                        <a:pt x="129" y="343"/>
                      </a:lnTo>
                      <a:lnTo>
                        <a:pt x="134" y="358"/>
                      </a:lnTo>
                      <a:lnTo>
                        <a:pt x="139" y="368"/>
                      </a:lnTo>
                      <a:lnTo>
                        <a:pt x="139" y="378"/>
                      </a:lnTo>
                      <a:lnTo>
                        <a:pt x="144" y="388"/>
                      </a:lnTo>
                      <a:lnTo>
                        <a:pt x="149" y="398"/>
                      </a:lnTo>
                      <a:lnTo>
                        <a:pt x="149" y="407"/>
                      </a:lnTo>
                      <a:lnTo>
                        <a:pt x="154" y="417"/>
                      </a:lnTo>
                      <a:lnTo>
                        <a:pt x="159" y="427"/>
                      </a:lnTo>
                      <a:lnTo>
                        <a:pt x="164" y="437"/>
                      </a:lnTo>
                      <a:lnTo>
                        <a:pt x="164" y="447"/>
                      </a:lnTo>
                      <a:lnTo>
                        <a:pt x="169" y="457"/>
                      </a:lnTo>
                      <a:lnTo>
                        <a:pt x="174" y="467"/>
                      </a:lnTo>
                      <a:lnTo>
                        <a:pt x="174" y="477"/>
                      </a:lnTo>
                      <a:lnTo>
                        <a:pt x="179" y="487"/>
                      </a:lnTo>
                      <a:lnTo>
                        <a:pt x="184" y="497"/>
                      </a:lnTo>
                      <a:lnTo>
                        <a:pt x="189" y="507"/>
                      </a:lnTo>
                      <a:lnTo>
                        <a:pt x="189" y="522"/>
                      </a:lnTo>
                    </a:path>
                  </a:pathLst>
                </a:custGeom>
                <a:noFill/>
                <a:ln w="25400">
                  <a:solidFill>
                    <a:srgbClr val="0000FF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  <p:grpSp>
            <p:nvGrpSpPr>
              <p:cNvPr id="89" name="Group 7"/>
              <p:cNvGrpSpPr/>
              <p:nvPr/>
            </p:nvGrpSpPr>
            <p:grpSpPr>
              <a:xfrm>
                <a:off x="1461139" y="0"/>
                <a:ext cx="1074223" cy="3121025"/>
                <a:chOff x="3422651" y="1803400"/>
                <a:chExt cx="2649538" cy="3121025"/>
              </a:xfrm>
            </p:grpSpPr>
            <p:sp>
              <p:nvSpPr>
                <p:cNvPr id="96" name="Freeform 151"/>
                <p:cNvSpPr>
                  <a:spLocks/>
                </p:cNvSpPr>
                <p:nvPr/>
              </p:nvSpPr>
              <p:spPr bwMode="auto">
                <a:xfrm>
                  <a:off x="3422651" y="3781425"/>
                  <a:ext cx="796925" cy="1143000"/>
                </a:xfrm>
                <a:custGeom>
                  <a:avLst/>
                  <a:gdLst/>
                  <a:ahLst/>
                  <a:cxnLst>
                    <a:cxn ang="0">
                      <a:pos x="10" y="705"/>
                    </a:cxn>
                    <a:cxn ang="0">
                      <a:pos x="25" y="710"/>
                    </a:cxn>
                    <a:cxn ang="0">
                      <a:pos x="40" y="715"/>
                    </a:cxn>
                    <a:cxn ang="0">
                      <a:pos x="55" y="715"/>
                    </a:cxn>
                    <a:cxn ang="0">
                      <a:pos x="69" y="715"/>
                    </a:cxn>
                    <a:cxn ang="0">
                      <a:pos x="84" y="715"/>
                    </a:cxn>
                    <a:cxn ang="0">
                      <a:pos x="99" y="710"/>
                    </a:cxn>
                    <a:cxn ang="0">
                      <a:pos x="114" y="705"/>
                    </a:cxn>
                    <a:cxn ang="0">
                      <a:pos x="129" y="700"/>
                    </a:cxn>
                    <a:cxn ang="0">
                      <a:pos x="144" y="690"/>
                    </a:cxn>
                    <a:cxn ang="0">
                      <a:pos x="159" y="675"/>
                    </a:cxn>
                    <a:cxn ang="0">
                      <a:pos x="179" y="660"/>
                    </a:cxn>
                    <a:cxn ang="0">
                      <a:pos x="189" y="650"/>
                    </a:cxn>
                    <a:cxn ang="0">
                      <a:pos x="194" y="645"/>
                    </a:cxn>
                    <a:cxn ang="0">
                      <a:pos x="204" y="630"/>
                    </a:cxn>
                    <a:cxn ang="0">
                      <a:pos x="218" y="616"/>
                    </a:cxn>
                    <a:cxn ang="0">
                      <a:pos x="228" y="601"/>
                    </a:cxn>
                    <a:cxn ang="0">
                      <a:pos x="238" y="586"/>
                    </a:cxn>
                    <a:cxn ang="0">
                      <a:pos x="248" y="571"/>
                    </a:cxn>
                    <a:cxn ang="0">
                      <a:pos x="263" y="551"/>
                    </a:cxn>
                    <a:cxn ang="0">
                      <a:pos x="273" y="536"/>
                    </a:cxn>
                    <a:cxn ang="0">
                      <a:pos x="283" y="516"/>
                    </a:cxn>
                    <a:cxn ang="0">
                      <a:pos x="293" y="496"/>
                    </a:cxn>
                    <a:cxn ang="0">
                      <a:pos x="303" y="477"/>
                    </a:cxn>
                    <a:cxn ang="0">
                      <a:pos x="313" y="457"/>
                    </a:cxn>
                    <a:cxn ang="0">
                      <a:pos x="323" y="437"/>
                    </a:cxn>
                    <a:cxn ang="0">
                      <a:pos x="338" y="417"/>
                    </a:cxn>
                    <a:cxn ang="0">
                      <a:pos x="348" y="392"/>
                    </a:cxn>
                    <a:cxn ang="0">
                      <a:pos x="357" y="367"/>
                    </a:cxn>
                    <a:cxn ang="0">
                      <a:pos x="367" y="342"/>
                    </a:cxn>
                    <a:cxn ang="0">
                      <a:pos x="377" y="323"/>
                    </a:cxn>
                    <a:cxn ang="0">
                      <a:pos x="387" y="298"/>
                    </a:cxn>
                    <a:cxn ang="0">
                      <a:pos x="402" y="268"/>
                    </a:cxn>
                    <a:cxn ang="0">
                      <a:pos x="412" y="243"/>
                    </a:cxn>
                    <a:cxn ang="0">
                      <a:pos x="422" y="218"/>
                    </a:cxn>
                    <a:cxn ang="0">
                      <a:pos x="432" y="189"/>
                    </a:cxn>
                    <a:cxn ang="0">
                      <a:pos x="442" y="164"/>
                    </a:cxn>
                    <a:cxn ang="0">
                      <a:pos x="452" y="134"/>
                    </a:cxn>
                    <a:cxn ang="0">
                      <a:pos x="462" y="104"/>
                    </a:cxn>
                    <a:cxn ang="0">
                      <a:pos x="477" y="79"/>
                    </a:cxn>
                    <a:cxn ang="0">
                      <a:pos x="487" y="50"/>
                    </a:cxn>
                    <a:cxn ang="0">
                      <a:pos x="497" y="20"/>
                    </a:cxn>
                  </a:cxnLst>
                  <a:rect l="0" t="0" r="r" b="b"/>
                  <a:pathLst>
                    <a:path w="502" h="720">
                      <a:moveTo>
                        <a:pt x="0" y="700"/>
                      </a:moveTo>
                      <a:lnTo>
                        <a:pt x="5" y="705"/>
                      </a:lnTo>
                      <a:lnTo>
                        <a:pt x="10" y="705"/>
                      </a:lnTo>
                      <a:lnTo>
                        <a:pt x="15" y="710"/>
                      </a:lnTo>
                      <a:lnTo>
                        <a:pt x="20" y="710"/>
                      </a:lnTo>
                      <a:lnTo>
                        <a:pt x="25" y="710"/>
                      </a:lnTo>
                      <a:lnTo>
                        <a:pt x="30" y="715"/>
                      </a:lnTo>
                      <a:lnTo>
                        <a:pt x="35" y="715"/>
                      </a:lnTo>
                      <a:lnTo>
                        <a:pt x="40" y="715"/>
                      </a:lnTo>
                      <a:lnTo>
                        <a:pt x="45" y="715"/>
                      </a:lnTo>
                      <a:lnTo>
                        <a:pt x="50" y="715"/>
                      </a:lnTo>
                      <a:lnTo>
                        <a:pt x="55" y="715"/>
                      </a:lnTo>
                      <a:lnTo>
                        <a:pt x="60" y="720"/>
                      </a:lnTo>
                      <a:lnTo>
                        <a:pt x="64" y="715"/>
                      </a:lnTo>
                      <a:lnTo>
                        <a:pt x="69" y="715"/>
                      </a:lnTo>
                      <a:lnTo>
                        <a:pt x="74" y="715"/>
                      </a:lnTo>
                      <a:lnTo>
                        <a:pt x="79" y="715"/>
                      </a:lnTo>
                      <a:lnTo>
                        <a:pt x="84" y="715"/>
                      </a:lnTo>
                      <a:lnTo>
                        <a:pt x="89" y="715"/>
                      </a:lnTo>
                      <a:lnTo>
                        <a:pt x="94" y="710"/>
                      </a:lnTo>
                      <a:lnTo>
                        <a:pt x="99" y="710"/>
                      </a:lnTo>
                      <a:lnTo>
                        <a:pt x="104" y="710"/>
                      </a:lnTo>
                      <a:lnTo>
                        <a:pt x="109" y="705"/>
                      </a:lnTo>
                      <a:lnTo>
                        <a:pt x="114" y="705"/>
                      </a:lnTo>
                      <a:lnTo>
                        <a:pt x="119" y="705"/>
                      </a:lnTo>
                      <a:lnTo>
                        <a:pt x="124" y="700"/>
                      </a:lnTo>
                      <a:lnTo>
                        <a:pt x="129" y="700"/>
                      </a:lnTo>
                      <a:lnTo>
                        <a:pt x="134" y="695"/>
                      </a:lnTo>
                      <a:lnTo>
                        <a:pt x="139" y="690"/>
                      </a:lnTo>
                      <a:lnTo>
                        <a:pt x="144" y="690"/>
                      </a:lnTo>
                      <a:lnTo>
                        <a:pt x="149" y="685"/>
                      </a:lnTo>
                      <a:lnTo>
                        <a:pt x="154" y="680"/>
                      </a:lnTo>
                      <a:lnTo>
                        <a:pt x="159" y="675"/>
                      </a:lnTo>
                      <a:lnTo>
                        <a:pt x="164" y="670"/>
                      </a:lnTo>
                      <a:lnTo>
                        <a:pt x="169" y="670"/>
                      </a:lnTo>
                      <a:lnTo>
                        <a:pt x="179" y="660"/>
                      </a:lnTo>
                      <a:lnTo>
                        <a:pt x="174" y="660"/>
                      </a:lnTo>
                      <a:lnTo>
                        <a:pt x="179" y="660"/>
                      </a:lnTo>
                      <a:lnTo>
                        <a:pt x="189" y="650"/>
                      </a:lnTo>
                      <a:lnTo>
                        <a:pt x="184" y="650"/>
                      </a:lnTo>
                      <a:lnTo>
                        <a:pt x="189" y="650"/>
                      </a:lnTo>
                      <a:lnTo>
                        <a:pt x="194" y="645"/>
                      </a:lnTo>
                      <a:lnTo>
                        <a:pt x="199" y="640"/>
                      </a:lnTo>
                      <a:lnTo>
                        <a:pt x="199" y="635"/>
                      </a:lnTo>
                      <a:lnTo>
                        <a:pt x="204" y="630"/>
                      </a:lnTo>
                      <a:lnTo>
                        <a:pt x="209" y="625"/>
                      </a:lnTo>
                      <a:lnTo>
                        <a:pt x="213" y="621"/>
                      </a:lnTo>
                      <a:lnTo>
                        <a:pt x="218" y="616"/>
                      </a:lnTo>
                      <a:lnTo>
                        <a:pt x="223" y="611"/>
                      </a:lnTo>
                      <a:lnTo>
                        <a:pt x="223" y="606"/>
                      </a:lnTo>
                      <a:lnTo>
                        <a:pt x="228" y="601"/>
                      </a:lnTo>
                      <a:lnTo>
                        <a:pt x="233" y="596"/>
                      </a:lnTo>
                      <a:lnTo>
                        <a:pt x="233" y="591"/>
                      </a:lnTo>
                      <a:lnTo>
                        <a:pt x="238" y="586"/>
                      </a:lnTo>
                      <a:lnTo>
                        <a:pt x="243" y="581"/>
                      </a:lnTo>
                      <a:lnTo>
                        <a:pt x="248" y="576"/>
                      </a:lnTo>
                      <a:lnTo>
                        <a:pt x="248" y="571"/>
                      </a:lnTo>
                      <a:lnTo>
                        <a:pt x="253" y="566"/>
                      </a:lnTo>
                      <a:lnTo>
                        <a:pt x="258" y="561"/>
                      </a:lnTo>
                      <a:lnTo>
                        <a:pt x="263" y="551"/>
                      </a:lnTo>
                      <a:lnTo>
                        <a:pt x="263" y="546"/>
                      </a:lnTo>
                      <a:lnTo>
                        <a:pt x="268" y="541"/>
                      </a:lnTo>
                      <a:lnTo>
                        <a:pt x="273" y="536"/>
                      </a:lnTo>
                      <a:lnTo>
                        <a:pt x="273" y="531"/>
                      </a:lnTo>
                      <a:lnTo>
                        <a:pt x="278" y="521"/>
                      </a:lnTo>
                      <a:lnTo>
                        <a:pt x="283" y="516"/>
                      </a:lnTo>
                      <a:lnTo>
                        <a:pt x="288" y="511"/>
                      </a:lnTo>
                      <a:lnTo>
                        <a:pt x="288" y="506"/>
                      </a:lnTo>
                      <a:lnTo>
                        <a:pt x="293" y="496"/>
                      </a:lnTo>
                      <a:lnTo>
                        <a:pt x="298" y="491"/>
                      </a:lnTo>
                      <a:lnTo>
                        <a:pt x="298" y="486"/>
                      </a:lnTo>
                      <a:lnTo>
                        <a:pt x="303" y="477"/>
                      </a:lnTo>
                      <a:lnTo>
                        <a:pt x="308" y="472"/>
                      </a:lnTo>
                      <a:lnTo>
                        <a:pt x="313" y="467"/>
                      </a:lnTo>
                      <a:lnTo>
                        <a:pt x="313" y="457"/>
                      </a:lnTo>
                      <a:lnTo>
                        <a:pt x="318" y="452"/>
                      </a:lnTo>
                      <a:lnTo>
                        <a:pt x="323" y="442"/>
                      </a:lnTo>
                      <a:lnTo>
                        <a:pt x="323" y="437"/>
                      </a:lnTo>
                      <a:lnTo>
                        <a:pt x="328" y="432"/>
                      </a:lnTo>
                      <a:lnTo>
                        <a:pt x="333" y="422"/>
                      </a:lnTo>
                      <a:lnTo>
                        <a:pt x="338" y="417"/>
                      </a:lnTo>
                      <a:lnTo>
                        <a:pt x="338" y="407"/>
                      </a:lnTo>
                      <a:lnTo>
                        <a:pt x="343" y="402"/>
                      </a:lnTo>
                      <a:lnTo>
                        <a:pt x="348" y="392"/>
                      </a:lnTo>
                      <a:lnTo>
                        <a:pt x="348" y="382"/>
                      </a:lnTo>
                      <a:lnTo>
                        <a:pt x="353" y="377"/>
                      </a:lnTo>
                      <a:lnTo>
                        <a:pt x="357" y="367"/>
                      </a:lnTo>
                      <a:lnTo>
                        <a:pt x="362" y="362"/>
                      </a:lnTo>
                      <a:lnTo>
                        <a:pt x="362" y="352"/>
                      </a:lnTo>
                      <a:lnTo>
                        <a:pt x="367" y="342"/>
                      </a:lnTo>
                      <a:lnTo>
                        <a:pt x="372" y="338"/>
                      </a:lnTo>
                      <a:lnTo>
                        <a:pt x="377" y="328"/>
                      </a:lnTo>
                      <a:lnTo>
                        <a:pt x="377" y="323"/>
                      </a:lnTo>
                      <a:lnTo>
                        <a:pt x="382" y="313"/>
                      </a:lnTo>
                      <a:lnTo>
                        <a:pt x="387" y="303"/>
                      </a:lnTo>
                      <a:lnTo>
                        <a:pt x="387" y="298"/>
                      </a:lnTo>
                      <a:lnTo>
                        <a:pt x="392" y="288"/>
                      </a:lnTo>
                      <a:lnTo>
                        <a:pt x="397" y="278"/>
                      </a:lnTo>
                      <a:lnTo>
                        <a:pt x="402" y="268"/>
                      </a:lnTo>
                      <a:lnTo>
                        <a:pt x="402" y="263"/>
                      </a:lnTo>
                      <a:lnTo>
                        <a:pt x="407" y="253"/>
                      </a:lnTo>
                      <a:lnTo>
                        <a:pt x="412" y="243"/>
                      </a:lnTo>
                      <a:lnTo>
                        <a:pt x="412" y="233"/>
                      </a:lnTo>
                      <a:lnTo>
                        <a:pt x="417" y="228"/>
                      </a:lnTo>
                      <a:lnTo>
                        <a:pt x="422" y="218"/>
                      </a:lnTo>
                      <a:lnTo>
                        <a:pt x="427" y="208"/>
                      </a:lnTo>
                      <a:lnTo>
                        <a:pt x="427" y="198"/>
                      </a:lnTo>
                      <a:lnTo>
                        <a:pt x="432" y="189"/>
                      </a:lnTo>
                      <a:lnTo>
                        <a:pt x="437" y="179"/>
                      </a:lnTo>
                      <a:lnTo>
                        <a:pt x="437" y="174"/>
                      </a:lnTo>
                      <a:lnTo>
                        <a:pt x="442" y="164"/>
                      </a:lnTo>
                      <a:lnTo>
                        <a:pt x="447" y="154"/>
                      </a:lnTo>
                      <a:lnTo>
                        <a:pt x="452" y="144"/>
                      </a:lnTo>
                      <a:lnTo>
                        <a:pt x="452" y="134"/>
                      </a:lnTo>
                      <a:lnTo>
                        <a:pt x="457" y="124"/>
                      </a:lnTo>
                      <a:lnTo>
                        <a:pt x="462" y="114"/>
                      </a:lnTo>
                      <a:lnTo>
                        <a:pt x="462" y="104"/>
                      </a:lnTo>
                      <a:lnTo>
                        <a:pt x="467" y="94"/>
                      </a:lnTo>
                      <a:lnTo>
                        <a:pt x="472" y="84"/>
                      </a:lnTo>
                      <a:lnTo>
                        <a:pt x="477" y="79"/>
                      </a:lnTo>
                      <a:lnTo>
                        <a:pt x="477" y="69"/>
                      </a:lnTo>
                      <a:lnTo>
                        <a:pt x="482" y="59"/>
                      </a:lnTo>
                      <a:lnTo>
                        <a:pt x="487" y="50"/>
                      </a:lnTo>
                      <a:lnTo>
                        <a:pt x="492" y="40"/>
                      </a:lnTo>
                      <a:lnTo>
                        <a:pt x="492" y="30"/>
                      </a:lnTo>
                      <a:lnTo>
                        <a:pt x="497" y="20"/>
                      </a:lnTo>
                      <a:lnTo>
                        <a:pt x="502" y="10"/>
                      </a:lnTo>
                      <a:lnTo>
                        <a:pt x="502" y="0"/>
                      </a:lnTo>
                    </a:path>
                  </a:pathLst>
                </a:custGeom>
                <a:noFill/>
                <a:ln w="25400">
                  <a:solidFill>
                    <a:srgbClr val="0000FF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7" name="Freeform 152"/>
                <p:cNvSpPr>
                  <a:spLocks/>
                </p:cNvSpPr>
                <p:nvPr/>
              </p:nvSpPr>
              <p:spPr bwMode="auto">
                <a:xfrm>
                  <a:off x="4219576" y="2000250"/>
                  <a:ext cx="723900" cy="1781175"/>
                </a:xfrm>
                <a:custGeom>
                  <a:avLst/>
                  <a:gdLst/>
                  <a:ahLst/>
                  <a:cxnLst>
                    <a:cxn ang="0">
                      <a:pos x="9" y="1102"/>
                    </a:cxn>
                    <a:cxn ang="0">
                      <a:pos x="19" y="1072"/>
                    </a:cxn>
                    <a:cxn ang="0">
                      <a:pos x="29" y="1042"/>
                    </a:cxn>
                    <a:cxn ang="0">
                      <a:pos x="39" y="1008"/>
                    </a:cxn>
                    <a:cxn ang="0">
                      <a:pos x="49" y="978"/>
                    </a:cxn>
                    <a:cxn ang="0">
                      <a:pos x="64" y="948"/>
                    </a:cxn>
                    <a:cxn ang="0">
                      <a:pos x="74" y="918"/>
                    </a:cxn>
                    <a:cxn ang="0">
                      <a:pos x="84" y="889"/>
                    </a:cxn>
                    <a:cxn ang="0">
                      <a:pos x="94" y="859"/>
                    </a:cxn>
                    <a:cxn ang="0">
                      <a:pos x="104" y="824"/>
                    </a:cxn>
                    <a:cxn ang="0">
                      <a:pos x="114" y="794"/>
                    </a:cxn>
                    <a:cxn ang="0">
                      <a:pos x="129" y="764"/>
                    </a:cxn>
                    <a:cxn ang="0">
                      <a:pos x="139" y="735"/>
                    </a:cxn>
                    <a:cxn ang="0">
                      <a:pos x="149" y="705"/>
                    </a:cxn>
                    <a:cxn ang="0">
                      <a:pos x="158" y="670"/>
                    </a:cxn>
                    <a:cxn ang="0">
                      <a:pos x="168" y="640"/>
                    </a:cxn>
                    <a:cxn ang="0">
                      <a:pos x="178" y="611"/>
                    </a:cxn>
                    <a:cxn ang="0">
                      <a:pos x="188" y="581"/>
                    </a:cxn>
                    <a:cxn ang="0">
                      <a:pos x="203" y="551"/>
                    </a:cxn>
                    <a:cxn ang="0">
                      <a:pos x="213" y="521"/>
                    </a:cxn>
                    <a:cxn ang="0">
                      <a:pos x="223" y="496"/>
                    </a:cxn>
                    <a:cxn ang="0">
                      <a:pos x="233" y="467"/>
                    </a:cxn>
                    <a:cxn ang="0">
                      <a:pos x="243" y="437"/>
                    </a:cxn>
                    <a:cxn ang="0">
                      <a:pos x="253" y="412"/>
                    </a:cxn>
                    <a:cxn ang="0">
                      <a:pos x="268" y="382"/>
                    </a:cxn>
                    <a:cxn ang="0">
                      <a:pos x="278" y="357"/>
                    </a:cxn>
                    <a:cxn ang="0">
                      <a:pos x="288" y="328"/>
                    </a:cxn>
                    <a:cxn ang="0">
                      <a:pos x="297" y="303"/>
                    </a:cxn>
                    <a:cxn ang="0">
                      <a:pos x="307" y="278"/>
                    </a:cxn>
                    <a:cxn ang="0">
                      <a:pos x="317" y="253"/>
                    </a:cxn>
                    <a:cxn ang="0">
                      <a:pos x="327" y="228"/>
                    </a:cxn>
                    <a:cxn ang="0">
                      <a:pos x="342" y="208"/>
                    </a:cxn>
                    <a:cxn ang="0">
                      <a:pos x="352" y="184"/>
                    </a:cxn>
                    <a:cxn ang="0">
                      <a:pos x="362" y="159"/>
                    </a:cxn>
                    <a:cxn ang="0">
                      <a:pos x="372" y="139"/>
                    </a:cxn>
                    <a:cxn ang="0">
                      <a:pos x="382" y="119"/>
                    </a:cxn>
                    <a:cxn ang="0">
                      <a:pos x="392" y="99"/>
                    </a:cxn>
                    <a:cxn ang="0">
                      <a:pos x="407" y="79"/>
                    </a:cxn>
                    <a:cxn ang="0">
                      <a:pos x="417" y="59"/>
                    </a:cxn>
                    <a:cxn ang="0">
                      <a:pos x="427" y="45"/>
                    </a:cxn>
                    <a:cxn ang="0">
                      <a:pos x="437" y="25"/>
                    </a:cxn>
                    <a:cxn ang="0">
                      <a:pos x="446" y="10"/>
                    </a:cxn>
                  </a:cxnLst>
                  <a:rect l="0" t="0" r="r" b="b"/>
                  <a:pathLst>
                    <a:path w="456" h="1122">
                      <a:moveTo>
                        <a:pt x="0" y="1122"/>
                      </a:moveTo>
                      <a:lnTo>
                        <a:pt x="4" y="1112"/>
                      </a:lnTo>
                      <a:lnTo>
                        <a:pt x="9" y="1102"/>
                      </a:lnTo>
                      <a:lnTo>
                        <a:pt x="14" y="1092"/>
                      </a:lnTo>
                      <a:lnTo>
                        <a:pt x="14" y="1082"/>
                      </a:lnTo>
                      <a:lnTo>
                        <a:pt x="19" y="1072"/>
                      </a:lnTo>
                      <a:lnTo>
                        <a:pt x="24" y="1062"/>
                      </a:lnTo>
                      <a:lnTo>
                        <a:pt x="24" y="1052"/>
                      </a:lnTo>
                      <a:lnTo>
                        <a:pt x="29" y="1042"/>
                      </a:lnTo>
                      <a:lnTo>
                        <a:pt x="34" y="1033"/>
                      </a:lnTo>
                      <a:lnTo>
                        <a:pt x="39" y="1023"/>
                      </a:lnTo>
                      <a:lnTo>
                        <a:pt x="39" y="1008"/>
                      </a:lnTo>
                      <a:lnTo>
                        <a:pt x="44" y="998"/>
                      </a:lnTo>
                      <a:lnTo>
                        <a:pt x="49" y="988"/>
                      </a:lnTo>
                      <a:lnTo>
                        <a:pt x="49" y="978"/>
                      </a:lnTo>
                      <a:lnTo>
                        <a:pt x="54" y="968"/>
                      </a:lnTo>
                      <a:lnTo>
                        <a:pt x="59" y="958"/>
                      </a:lnTo>
                      <a:lnTo>
                        <a:pt x="64" y="948"/>
                      </a:lnTo>
                      <a:lnTo>
                        <a:pt x="64" y="938"/>
                      </a:lnTo>
                      <a:lnTo>
                        <a:pt x="69" y="928"/>
                      </a:lnTo>
                      <a:lnTo>
                        <a:pt x="74" y="918"/>
                      </a:lnTo>
                      <a:lnTo>
                        <a:pt x="74" y="908"/>
                      </a:lnTo>
                      <a:lnTo>
                        <a:pt x="79" y="898"/>
                      </a:lnTo>
                      <a:lnTo>
                        <a:pt x="84" y="889"/>
                      </a:lnTo>
                      <a:lnTo>
                        <a:pt x="89" y="879"/>
                      </a:lnTo>
                      <a:lnTo>
                        <a:pt x="89" y="869"/>
                      </a:lnTo>
                      <a:lnTo>
                        <a:pt x="94" y="859"/>
                      </a:lnTo>
                      <a:lnTo>
                        <a:pt x="99" y="844"/>
                      </a:lnTo>
                      <a:lnTo>
                        <a:pt x="104" y="834"/>
                      </a:lnTo>
                      <a:lnTo>
                        <a:pt x="104" y="824"/>
                      </a:lnTo>
                      <a:lnTo>
                        <a:pt x="109" y="814"/>
                      </a:lnTo>
                      <a:lnTo>
                        <a:pt x="114" y="804"/>
                      </a:lnTo>
                      <a:lnTo>
                        <a:pt x="114" y="794"/>
                      </a:lnTo>
                      <a:lnTo>
                        <a:pt x="119" y="784"/>
                      </a:lnTo>
                      <a:lnTo>
                        <a:pt x="124" y="774"/>
                      </a:lnTo>
                      <a:lnTo>
                        <a:pt x="129" y="764"/>
                      </a:lnTo>
                      <a:lnTo>
                        <a:pt x="129" y="754"/>
                      </a:lnTo>
                      <a:lnTo>
                        <a:pt x="134" y="745"/>
                      </a:lnTo>
                      <a:lnTo>
                        <a:pt x="139" y="735"/>
                      </a:lnTo>
                      <a:lnTo>
                        <a:pt x="139" y="725"/>
                      </a:lnTo>
                      <a:lnTo>
                        <a:pt x="144" y="715"/>
                      </a:lnTo>
                      <a:lnTo>
                        <a:pt x="149" y="705"/>
                      </a:lnTo>
                      <a:lnTo>
                        <a:pt x="153" y="690"/>
                      </a:lnTo>
                      <a:lnTo>
                        <a:pt x="153" y="680"/>
                      </a:lnTo>
                      <a:lnTo>
                        <a:pt x="158" y="670"/>
                      </a:lnTo>
                      <a:lnTo>
                        <a:pt x="163" y="660"/>
                      </a:lnTo>
                      <a:lnTo>
                        <a:pt x="163" y="650"/>
                      </a:lnTo>
                      <a:lnTo>
                        <a:pt x="168" y="640"/>
                      </a:lnTo>
                      <a:lnTo>
                        <a:pt x="173" y="630"/>
                      </a:lnTo>
                      <a:lnTo>
                        <a:pt x="178" y="620"/>
                      </a:lnTo>
                      <a:lnTo>
                        <a:pt x="178" y="611"/>
                      </a:lnTo>
                      <a:lnTo>
                        <a:pt x="183" y="601"/>
                      </a:lnTo>
                      <a:lnTo>
                        <a:pt x="188" y="591"/>
                      </a:lnTo>
                      <a:lnTo>
                        <a:pt x="188" y="581"/>
                      </a:lnTo>
                      <a:lnTo>
                        <a:pt x="193" y="571"/>
                      </a:lnTo>
                      <a:lnTo>
                        <a:pt x="198" y="561"/>
                      </a:lnTo>
                      <a:lnTo>
                        <a:pt x="203" y="551"/>
                      </a:lnTo>
                      <a:lnTo>
                        <a:pt x="203" y="541"/>
                      </a:lnTo>
                      <a:lnTo>
                        <a:pt x="208" y="531"/>
                      </a:lnTo>
                      <a:lnTo>
                        <a:pt x="213" y="521"/>
                      </a:lnTo>
                      <a:lnTo>
                        <a:pt x="218" y="511"/>
                      </a:lnTo>
                      <a:lnTo>
                        <a:pt x="218" y="506"/>
                      </a:lnTo>
                      <a:lnTo>
                        <a:pt x="223" y="496"/>
                      </a:lnTo>
                      <a:lnTo>
                        <a:pt x="228" y="486"/>
                      </a:lnTo>
                      <a:lnTo>
                        <a:pt x="228" y="476"/>
                      </a:lnTo>
                      <a:lnTo>
                        <a:pt x="233" y="467"/>
                      </a:lnTo>
                      <a:lnTo>
                        <a:pt x="238" y="457"/>
                      </a:lnTo>
                      <a:lnTo>
                        <a:pt x="243" y="447"/>
                      </a:lnTo>
                      <a:lnTo>
                        <a:pt x="243" y="437"/>
                      </a:lnTo>
                      <a:lnTo>
                        <a:pt x="248" y="427"/>
                      </a:lnTo>
                      <a:lnTo>
                        <a:pt x="253" y="417"/>
                      </a:lnTo>
                      <a:lnTo>
                        <a:pt x="253" y="412"/>
                      </a:lnTo>
                      <a:lnTo>
                        <a:pt x="258" y="402"/>
                      </a:lnTo>
                      <a:lnTo>
                        <a:pt x="263" y="392"/>
                      </a:lnTo>
                      <a:lnTo>
                        <a:pt x="268" y="382"/>
                      </a:lnTo>
                      <a:lnTo>
                        <a:pt x="268" y="372"/>
                      </a:lnTo>
                      <a:lnTo>
                        <a:pt x="273" y="367"/>
                      </a:lnTo>
                      <a:lnTo>
                        <a:pt x="278" y="357"/>
                      </a:lnTo>
                      <a:lnTo>
                        <a:pt x="278" y="347"/>
                      </a:lnTo>
                      <a:lnTo>
                        <a:pt x="283" y="337"/>
                      </a:lnTo>
                      <a:lnTo>
                        <a:pt x="288" y="328"/>
                      </a:lnTo>
                      <a:lnTo>
                        <a:pt x="293" y="323"/>
                      </a:lnTo>
                      <a:lnTo>
                        <a:pt x="293" y="313"/>
                      </a:lnTo>
                      <a:lnTo>
                        <a:pt x="297" y="303"/>
                      </a:lnTo>
                      <a:lnTo>
                        <a:pt x="302" y="293"/>
                      </a:lnTo>
                      <a:lnTo>
                        <a:pt x="302" y="288"/>
                      </a:lnTo>
                      <a:lnTo>
                        <a:pt x="307" y="278"/>
                      </a:lnTo>
                      <a:lnTo>
                        <a:pt x="312" y="268"/>
                      </a:lnTo>
                      <a:lnTo>
                        <a:pt x="317" y="263"/>
                      </a:lnTo>
                      <a:lnTo>
                        <a:pt x="317" y="253"/>
                      </a:lnTo>
                      <a:lnTo>
                        <a:pt x="322" y="248"/>
                      </a:lnTo>
                      <a:lnTo>
                        <a:pt x="327" y="238"/>
                      </a:lnTo>
                      <a:lnTo>
                        <a:pt x="327" y="228"/>
                      </a:lnTo>
                      <a:lnTo>
                        <a:pt x="332" y="223"/>
                      </a:lnTo>
                      <a:lnTo>
                        <a:pt x="337" y="213"/>
                      </a:lnTo>
                      <a:lnTo>
                        <a:pt x="342" y="208"/>
                      </a:lnTo>
                      <a:lnTo>
                        <a:pt x="342" y="198"/>
                      </a:lnTo>
                      <a:lnTo>
                        <a:pt x="347" y="188"/>
                      </a:lnTo>
                      <a:lnTo>
                        <a:pt x="352" y="184"/>
                      </a:lnTo>
                      <a:lnTo>
                        <a:pt x="357" y="174"/>
                      </a:lnTo>
                      <a:lnTo>
                        <a:pt x="357" y="169"/>
                      </a:lnTo>
                      <a:lnTo>
                        <a:pt x="362" y="159"/>
                      </a:lnTo>
                      <a:lnTo>
                        <a:pt x="367" y="154"/>
                      </a:lnTo>
                      <a:lnTo>
                        <a:pt x="367" y="149"/>
                      </a:lnTo>
                      <a:lnTo>
                        <a:pt x="372" y="139"/>
                      </a:lnTo>
                      <a:lnTo>
                        <a:pt x="377" y="134"/>
                      </a:lnTo>
                      <a:lnTo>
                        <a:pt x="382" y="124"/>
                      </a:lnTo>
                      <a:lnTo>
                        <a:pt x="382" y="119"/>
                      </a:lnTo>
                      <a:lnTo>
                        <a:pt x="387" y="114"/>
                      </a:lnTo>
                      <a:lnTo>
                        <a:pt x="392" y="104"/>
                      </a:lnTo>
                      <a:lnTo>
                        <a:pt x="392" y="99"/>
                      </a:lnTo>
                      <a:lnTo>
                        <a:pt x="397" y="94"/>
                      </a:lnTo>
                      <a:lnTo>
                        <a:pt x="402" y="84"/>
                      </a:lnTo>
                      <a:lnTo>
                        <a:pt x="407" y="79"/>
                      </a:lnTo>
                      <a:lnTo>
                        <a:pt x="407" y="74"/>
                      </a:lnTo>
                      <a:lnTo>
                        <a:pt x="412" y="69"/>
                      </a:lnTo>
                      <a:lnTo>
                        <a:pt x="417" y="59"/>
                      </a:lnTo>
                      <a:lnTo>
                        <a:pt x="417" y="54"/>
                      </a:lnTo>
                      <a:lnTo>
                        <a:pt x="422" y="49"/>
                      </a:lnTo>
                      <a:lnTo>
                        <a:pt x="427" y="45"/>
                      </a:lnTo>
                      <a:lnTo>
                        <a:pt x="432" y="40"/>
                      </a:lnTo>
                      <a:lnTo>
                        <a:pt x="432" y="30"/>
                      </a:lnTo>
                      <a:lnTo>
                        <a:pt x="437" y="25"/>
                      </a:lnTo>
                      <a:lnTo>
                        <a:pt x="442" y="20"/>
                      </a:lnTo>
                      <a:lnTo>
                        <a:pt x="442" y="15"/>
                      </a:lnTo>
                      <a:lnTo>
                        <a:pt x="446" y="10"/>
                      </a:lnTo>
                      <a:lnTo>
                        <a:pt x="451" y="5"/>
                      </a:lnTo>
                      <a:lnTo>
                        <a:pt x="456" y="0"/>
                      </a:lnTo>
                    </a:path>
                  </a:pathLst>
                </a:custGeom>
                <a:noFill/>
                <a:ln w="25400">
                  <a:solidFill>
                    <a:srgbClr val="0000FF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8" name="Freeform 153"/>
                <p:cNvSpPr>
                  <a:spLocks/>
                </p:cNvSpPr>
                <p:nvPr/>
              </p:nvSpPr>
              <p:spPr bwMode="auto">
                <a:xfrm>
                  <a:off x="4943476" y="1803400"/>
                  <a:ext cx="828675" cy="747713"/>
                </a:xfrm>
                <a:custGeom>
                  <a:avLst/>
                  <a:gdLst/>
                  <a:ahLst/>
                  <a:cxnLst>
                    <a:cxn ang="0">
                      <a:pos x="5" y="114"/>
                    </a:cxn>
                    <a:cxn ang="0">
                      <a:pos x="15" y="99"/>
                    </a:cxn>
                    <a:cxn ang="0">
                      <a:pos x="25" y="84"/>
                    </a:cxn>
                    <a:cxn ang="0">
                      <a:pos x="40" y="74"/>
                    </a:cxn>
                    <a:cxn ang="0">
                      <a:pos x="50" y="59"/>
                    </a:cxn>
                    <a:cxn ang="0">
                      <a:pos x="70" y="44"/>
                    </a:cxn>
                    <a:cxn ang="0">
                      <a:pos x="80" y="34"/>
                    </a:cxn>
                    <a:cxn ang="0">
                      <a:pos x="85" y="29"/>
                    </a:cxn>
                    <a:cxn ang="0">
                      <a:pos x="100" y="20"/>
                    </a:cxn>
                    <a:cxn ang="0">
                      <a:pos x="115" y="10"/>
                    </a:cxn>
                    <a:cxn ang="0">
                      <a:pos x="130" y="5"/>
                    </a:cxn>
                    <a:cxn ang="0">
                      <a:pos x="144" y="0"/>
                    </a:cxn>
                    <a:cxn ang="0">
                      <a:pos x="159" y="0"/>
                    </a:cxn>
                    <a:cxn ang="0">
                      <a:pos x="174" y="0"/>
                    </a:cxn>
                    <a:cxn ang="0">
                      <a:pos x="189" y="0"/>
                    </a:cxn>
                    <a:cxn ang="0">
                      <a:pos x="204" y="0"/>
                    </a:cxn>
                    <a:cxn ang="0">
                      <a:pos x="219" y="5"/>
                    </a:cxn>
                    <a:cxn ang="0">
                      <a:pos x="234" y="15"/>
                    </a:cxn>
                    <a:cxn ang="0">
                      <a:pos x="249" y="20"/>
                    </a:cxn>
                    <a:cxn ang="0">
                      <a:pos x="264" y="29"/>
                    </a:cxn>
                    <a:cxn ang="0">
                      <a:pos x="279" y="44"/>
                    </a:cxn>
                    <a:cxn ang="0">
                      <a:pos x="293" y="59"/>
                    </a:cxn>
                    <a:cxn ang="0">
                      <a:pos x="308" y="74"/>
                    </a:cxn>
                    <a:cxn ang="0">
                      <a:pos x="323" y="89"/>
                    </a:cxn>
                    <a:cxn ang="0">
                      <a:pos x="333" y="104"/>
                    </a:cxn>
                    <a:cxn ang="0">
                      <a:pos x="343" y="119"/>
                    </a:cxn>
                    <a:cxn ang="0">
                      <a:pos x="358" y="134"/>
                    </a:cxn>
                    <a:cxn ang="0">
                      <a:pos x="368" y="149"/>
                    </a:cxn>
                    <a:cxn ang="0">
                      <a:pos x="378" y="169"/>
                    </a:cxn>
                    <a:cxn ang="0">
                      <a:pos x="388" y="183"/>
                    </a:cxn>
                    <a:cxn ang="0">
                      <a:pos x="398" y="203"/>
                    </a:cxn>
                    <a:cxn ang="0">
                      <a:pos x="408" y="223"/>
                    </a:cxn>
                    <a:cxn ang="0">
                      <a:pos x="418" y="243"/>
                    </a:cxn>
                    <a:cxn ang="0">
                      <a:pos x="432" y="263"/>
                    </a:cxn>
                    <a:cxn ang="0">
                      <a:pos x="442" y="283"/>
                    </a:cxn>
                    <a:cxn ang="0">
                      <a:pos x="452" y="308"/>
                    </a:cxn>
                    <a:cxn ang="0">
                      <a:pos x="462" y="332"/>
                    </a:cxn>
                    <a:cxn ang="0">
                      <a:pos x="472" y="352"/>
                    </a:cxn>
                    <a:cxn ang="0">
                      <a:pos x="482" y="377"/>
                    </a:cxn>
                    <a:cxn ang="0">
                      <a:pos x="497" y="402"/>
                    </a:cxn>
                    <a:cxn ang="0">
                      <a:pos x="507" y="427"/>
                    </a:cxn>
                    <a:cxn ang="0">
                      <a:pos x="517" y="452"/>
                    </a:cxn>
                  </a:cxnLst>
                  <a:rect l="0" t="0" r="r" b="b"/>
                  <a:pathLst>
                    <a:path w="522" h="471">
                      <a:moveTo>
                        <a:pt x="0" y="124"/>
                      </a:moveTo>
                      <a:lnTo>
                        <a:pt x="0" y="119"/>
                      </a:lnTo>
                      <a:lnTo>
                        <a:pt x="5" y="114"/>
                      </a:lnTo>
                      <a:lnTo>
                        <a:pt x="10" y="109"/>
                      </a:lnTo>
                      <a:lnTo>
                        <a:pt x="15" y="104"/>
                      </a:lnTo>
                      <a:lnTo>
                        <a:pt x="15" y="99"/>
                      </a:lnTo>
                      <a:lnTo>
                        <a:pt x="20" y="94"/>
                      </a:lnTo>
                      <a:lnTo>
                        <a:pt x="30" y="84"/>
                      </a:lnTo>
                      <a:lnTo>
                        <a:pt x="25" y="84"/>
                      </a:lnTo>
                      <a:lnTo>
                        <a:pt x="30" y="84"/>
                      </a:lnTo>
                      <a:lnTo>
                        <a:pt x="35" y="79"/>
                      </a:lnTo>
                      <a:lnTo>
                        <a:pt x="40" y="74"/>
                      </a:lnTo>
                      <a:lnTo>
                        <a:pt x="40" y="69"/>
                      </a:lnTo>
                      <a:lnTo>
                        <a:pt x="45" y="64"/>
                      </a:lnTo>
                      <a:lnTo>
                        <a:pt x="50" y="59"/>
                      </a:lnTo>
                      <a:lnTo>
                        <a:pt x="55" y="54"/>
                      </a:lnTo>
                      <a:lnTo>
                        <a:pt x="60" y="54"/>
                      </a:lnTo>
                      <a:lnTo>
                        <a:pt x="70" y="44"/>
                      </a:lnTo>
                      <a:lnTo>
                        <a:pt x="65" y="44"/>
                      </a:lnTo>
                      <a:lnTo>
                        <a:pt x="70" y="44"/>
                      </a:lnTo>
                      <a:lnTo>
                        <a:pt x="80" y="34"/>
                      </a:lnTo>
                      <a:lnTo>
                        <a:pt x="75" y="34"/>
                      </a:lnTo>
                      <a:lnTo>
                        <a:pt x="80" y="34"/>
                      </a:lnTo>
                      <a:lnTo>
                        <a:pt x="85" y="29"/>
                      </a:lnTo>
                      <a:lnTo>
                        <a:pt x="90" y="25"/>
                      </a:lnTo>
                      <a:lnTo>
                        <a:pt x="95" y="25"/>
                      </a:lnTo>
                      <a:lnTo>
                        <a:pt x="100" y="20"/>
                      </a:lnTo>
                      <a:lnTo>
                        <a:pt x="105" y="15"/>
                      </a:lnTo>
                      <a:lnTo>
                        <a:pt x="110" y="15"/>
                      </a:lnTo>
                      <a:lnTo>
                        <a:pt x="115" y="10"/>
                      </a:lnTo>
                      <a:lnTo>
                        <a:pt x="120" y="10"/>
                      </a:lnTo>
                      <a:lnTo>
                        <a:pt x="125" y="10"/>
                      </a:lnTo>
                      <a:lnTo>
                        <a:pt x="130" y="5"/>
                      </a:lnTo>
                      <a:lnTo>
                        <a:pt x="134" y="5"/>
                      </a:lnTo>
                      <a:lnTo>
                        <a:pt x="139" y="0"/>
                      </a:lnTo>
                      <a:lnTo>
                        <a:pt x="144" y="0"/>
                      </a:lnTo>
                      <a:lnTo>
                        <a:pt x="149" y="0"/>
                      </a:lnTo>
                      <a:lnTo>
                        <a:pt x="154" y="0"/>
                      </a:lnTo>
                      <a:lnTo>
                        <a:pt x="159" y="0"/>
                      </a:lnTo>
                      <a:lnTo>
                        <a:pt x="164" y="0"/>
                      </a:lnTo>
                      <a:lnTo>
                        <a:pt x="169" y="0"/>
                      </a:lnTo>
                      <a:lnTo>
                        <a:pt x="174" y="0"/>
                      </a:lnTo>
                      <a:lnTo>
                        <a:pt x="179" y="0"/>
                      </a:lnTo>
                      <a:lnTo>
                        <a:pt x="184" y="0"/>
                      </a:lnTo>
                      <a:lnTo>
                        <a:pt x="189" y="0"/>
                      </a:lnTo>
                      <a:lnTo>
                        <a:pt x="194" y="0"/>
                      </a:lnTo>
                      <a:lnTo>
                        <a:pt x="199" y="0"/>
                      </a:lnTo>
                      <a:lnTo>
                        <a:pt x="204" y="0"/>
                      </a:lnTo>
                      <a:lnTo>
                        <a:pt x="209" y="5"/>
                      </a:lnTo>
                      <a:lnTo>
                        <a:pt x="214" y="5"/>
                      </a:lnTo>
                      <a:lnTo>
                        <a:pt x="219" y="5"/>
                      </a:lnTo>
                      <a:lnTo>
                        <a:pt x="224" y="10"/>
                      </a:lnTo>
                      <a:lnTo>
                        <a:pt x="229" y="10"/>
                      </a:lnTo>
                      <a:lnTo>
                        <a:pt x="234" y="15"/>
                      </a:lnTo>
                      <a:lnTo>
                        <a:pt x="239" y="15"/>
                      </a:lnTo>
                      <a:lnTo>
                        <a:pt x="244" y="20"/>
                      </a:lnTo>
                      <a:lnTo>
                        <a:pt x="249" y="20"/>
                      </a:lnTo>
                      <a:lnTo>
                        <a:pt x="254" y="25"/>
                      </a:lnTo>
                      <a:lnTo>
                        <a:pt x="259" y="29"/>
                      </a:lnTo>
                      <a:lnTo>
                        <a:pt x="264" y="29"/>
                      </a:lnTo>
                      <a:lnTo>
                        <a:pt x="269" y="34"/>
                      </a:lnTo>
                      <a:lnTo>
                        <a:pt x="274" y="39"/>
                      </a:lnTo>
                      <a:lnTo>
                        <a:pt x="279" y="44"/>
                      </a:lnTo>
                      <a:lnTo>
                        <a:pt x="283" y="49"/>
                      </a:lnTo>
                      <a:lnTo>
                        <a:pt x="288" y="54"/>
                      </a:lnTo>
                      <a:lnTo>
                        <a:pt x="293" y="59"/>
                      </a:lnTo>
                      <a:lnTo>
                        <a:pt x="298" y="64"/>
                      </a:lnTo>
                      <a:lnTo>
                        <a:pt x="303" y="69"/>
                      </a:lnTo>
                      <a:lnTo>
                        <a:pt x="308" y="74"/>
                      </a:lnTo>
                      <a:lnTo>
                        <a:pt x="313" y="79"/>
                      </a:lnTo>
                      <a:lnTo>
                        <a:pt x="318" y="84"/>
                      </a:lnTo>
                      <a:lnTo>
                        <a:pt x="323" y="89"/>
                      </a:lnTo>
                      <a:lnTo>
                        <a:pt x="328" y="94"/>
                      </a:lnTo>
                      <a:lnTo>
                        <a:pt x="328" y="99"/>
                      </a:lnTo>
                      <a:lnTo>
                        <a:pt x="333" y="104"/>
                      </a:lnTo>
                      <a:lnTo>
                        <a:pt x="338" y="109"/>
                      </a:lnTo>
                      <a:lnTo>
                        <a:pt x="343" y="114"/>
                      </a:lnTo>
                      <a:lnTo>
                        <a:pt x="343" y="119"/>
                      </a:lnTo>
                      <a:lnTo>
                        <a:pt x="348" y="124"/>
                      </a:lnTo>
                      <a:lnTo>
                        <a:pt x="353" y="129"/>
                      </a:lnTo>
                      <a:lnTo>
                        <a:pt x="358" y="134"/>
                      </a:lnTo>
                      <a:lnTo>
                        <a:pt x="358" y="139"/>
                      </a:lnTo>
                      <a:lnTo>
                        <a:pt x="363" y="144"/>
                      </a:lnTo>
                      <a:lnTo>
                        <a:pt x="368" y="149"/>
                      </a:lnTo>
                      <a:lnTo>
                        <a:pt x="368" y="154"/>
                      </a:lnTo>
                      <a:lnTo>
                        <a:pt x="373" y="164"/>
                      </a:lnTo>
                      <a:lnTo>
                        <a:pt x="378" y="169"/>
                      </a:lnTo>
                      <a:lnTo>
                        <a:pt x="383" y="173"/>
                      </a:lnTo>
                      <a:lnTo>
                        <a:pt x="383" y="178"/>
                      </a:lnTo>
                      <a:lnTo>
                        <a:pt x="388" y="183"/>
                      </a:lnTo>
                      <a:lnTo>
                        <a:pt x="393" y="193"/>
                      </a:lnTo>
                      <a:lnTo>
                        <a:pt x="393" y="198"/>
                      </a:lnTo>
                      <a:lnTo>
                        <a:pt x="398" y="203"/>
                      </a:lnTo>
                      <a:lnTo>
                        <a:pt x="403" y="208"/>
                      </a:lnTo>
                      <a:lnTo>
                        <a:pt x="408" y="218"/>
                      </a:lnTo>
                      <a:lnTo>
                        <a:pt x="408" y="223"/>
                      </a:lnTo>
                      <a:lnTo>
                        <a:pt x="413" y="228"/>
                      </a:lnTo>
                      <a:lnTo>
                        <a:pt x="418" y="238"/>
                      </a:lnTo>
                      <a:lnTo>
                        <a:pt x="418" y="243"/>
                      </a:lnTo>
                      <a:lnTo>
                        <a:pt x="423" y="248"/>
                      </a:lnTo>
                      <a:lnTo>
                        <a:pt x="427" y="258"/>
                      </a:lnTo>
                      <a:lnTo>
                        <a:pt x="432" y="263"/>
                      </a:lnTo>
                      <a:lnTo>
                        <a:pt x="432" y="273"/>
                      </a:lnTo>
                      <a:lnTo>
                        <a:pt x="437" y="278"/>
                      </a:lnTo>
                      <a:lnTo>
                        <a:pt x="442" y="283"/>
                      </a:lnTo>
                      <a:lnTo>
                        <a:pt x="442" y="293"/>
                      </a:lnTo>
                      <a:lnTo>
                        <a:pt x="447" y="298"/>
                      </a:lnTo>
                      <a:lnTo>
                        <a:pt x="452" y="308"/>
                      </a:lnTo>
                      <a:lnTo>
                        <a:pt x="457" y="312"/>
                      </a:lnTo>
                      <a:lnTo>
                        <a:pt x="457" y="322"/>
                      </a:lnTo>
                      <a:lnTo>
                        <a:pt x="462" y="332"/>
                      </a:lnTo>
                      <a:lnTo>
                        <a:pt x="467" y="337"/>
                      </a:lnTo>
                      <a:lnTo>
                        <a:pt x="467" y="347"/>
                      </a:lnTo>
                      <a:lnTo>
                        <a:pt x="472" y="352"/>
                      </a:lnTo>
                      <a:lnTo>
                        <a:pt x="477" y="362"/>
                      </a:lnTo>
                      <a:lnTo>
                        <a:pt x="482" y="372"/>
                      </a:lnTo>
                      <a:lnTo>
                        <a:pt x="482" y="377"/>
                      </a:lnTo>
                      <a:lnTo>
                        <a:pt x="487" y="387"/>
                      </a:lnTo>
                      <a:lnTo>
                        <a:pt x="492" y="392"/>
                      </a:lnTo>
                      <a:lnTo>
                        <a:pt x="497" y="402"/>
                      </a:lnTo>
                      <a:lnTo>
                        <a:pt x="497" y="412"/>
                      </a:lnTo>
                      <a:lnTo>
                        <a:pt x="502" y="417"/>
                      </a:lnTo>
                      <a:lnTo>
                        <a:pt x="507" y="427"/>
                      </a:lnTo>
                      <a:lnTo>
                        <a:pt x="507" y="437"/>
                      </a:lnTo>
                      <a:lnTo>
                        <a:pt x="512" y="447"/>
                      </a:lnTo>
                      <a:lnTo>
                        <a:pt x="517" y="452"/>
                      </a:lnTo>
                      <a:lnTo>
                        <a:pt x="522" y="461"/>
                      </a:lnTo>
                      <a:lnTo>
                        <a:pt x="522" y="471"/>
                      </a:lnTo>
                    </a:path>
                  </a:pathLst>
                </a:custGeom>
                <a:noFill/>
                <a:ln w="25400">
                  <a:solidFill>
                    <a:srgbClr val="0000FF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9" name="Freeform 154"/>
                <p:cNvSpPr>
                  <a:spLocks/>
                </p:cNvSpPr>
                <p:nvPr/>
              </p:nvSpPr>
              <p:spPr bwMode="auto">
                <a:xfrm>
                  <a:off x="5772151" y="2551113"/>
                  <a:ext cx="300038" cy="828675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5" y="10"/>
                    </a:cxn>
                    <a:cxn ang="0">
                      <a:pos x="10" y="20"/>
                    </a:cxn>
                    <a:cxn ang="0">
                      <a:pos x="10" y="25"/>
                    </a:cxn>
                    <a:cxn ang="0">
                      <a:pos x="15" y="35"/>
                    </a:cxn>
                    <a:cxn ang="0">
                      <a:pos x="20" y="45"/>
                    </a:cxn>
                    <a:cxn ang="0">
                      <a:pos x="25" y="55"/>
                    </a:cxn>
                    <a:cxn ang="0">
                      <a:pos x="25" y="65"/>
                    </a:cxn>
                    <a:cxn ang="0">
                      <a:pos x="30" y="70"/>
                    </a:cxn>
                    <a:cxn ang="0">
                      <a:pos x="35" y="80"/>
                    </a:cxn>
                    <a:cxn ang="0">
                      <a:pos x="35" y="90"/>
                    </a:cxn>
                    <a:cxn ang="0">
                      <a:pos x="40" y="100"/>
                    </a:cxn>
                    <a:cxn ang="0">
                      <a:pos x="45" y="110"/>
                    </a:cxn>
                    <a:cxn ang="0">
                      <a:pos x="50" y="120"/>
                    </a:cxn>
                    <a:cxn ang="0">
                      <a:pos x="50" y="129"/>
                    </a:cxn>
                    <a:cxn ang="0">
                      <a:pos x="54" y="139"/>
                    </a:cxn>
                    <a:cxn ang="0">
                      <a:pos x="59" y="149"/>
                    </a:cxn>
                    <a:cxn ang="0">
                      <a:pos x="59" y="159"/>
                    </a:cxn>
                    <a:cxn ang="0">
                      <a:pos x="64" y="164"/>
                    </a:cxn>
                    <a:cxn ang="0">
                      <a:pos x="69" y="174"/>
                    </a:cxn>
                    <a:cxn ang="0">
                      <a:pos x="74" y="184"/>
                    </a:cxn>
                    <a:cxn ang="0">
                      <a:pos x="74" y="194"/>
                    </a:cxn>
                    <a:cxn ang="0">
                      <a:pos x="79" y="204"/>
                    </a:cxn>
                    <a:cxn ang="0">
                      <a:pos x="84" y="214"/>
                    </a:cxn>
                    <a:cxn ang="0">
                      <a:pos x="89" y="224"/>
                    </a:cxn>
                    <a:cxn ang="0">
                      <a:pos x="89" y="234"/>
                    </a:cxn>
                    <a:cxn ang="0">
                      <a:pos x="94" y="244"/>
                    </a:cxn>
                    <a:cxn ang="0">
                      <a:pos x="99" y="254"/>
                    </a:cxn>
                    <a:cxn ang="0">
                      <a:pos x="99" y="264"/>
                    </a:cxn>
                    <a:cxn ang="0">
                      <a:pos x="104" y="273"/>
                    </a:cxn>
                    <a:cxn ang="0">
                      <a:pos x="109" y="283"/>
                    </a:cxn>
                    <a:cxn ang="0">
                      <a:pos x="114" y="293"/>
                    </a:cxn>
                    <a:cxn ang="0">
                      <a:pos x="114" y="303"/>
                    </a:cxn>
                    <a:cxn ang="0">
                      <a:pos x="119" y="313"/>
                    </a:cxn>
                    <a:cxn ang="0">
                      <a:pos x="124" y="323"/>
                    </a:cxn>
                    <a:cxn ang="0">
                      <a:pos x="124" y="333"/>
                    </a:cxn>
                    <a:cxn ang="0">
                      <a:pos x="129" y="343"/>
                    </a:cxn>
                    <a:cxn ang="0">
                      <a:pos x="134" y="358"/>
                    </a:cxn>
                    <a:cxn ang="0">
                      <a:pos x="139" y="368"/>
                    </a:cxn>
                    <a:cxn ang="0">
                      <a:pos x="139" y="378"/>
                    </a:cxn>
                    <a:cxn ang="0">
                      <a:pos x="144" y="388"/>
                    </a:cxn>
                    <a:cxn ang="0">
                      <a:pos x="149" y="398"/>
                    </a:cxn>
                    <a:cxn ang="0">
                      <a:pos x="149" y="407"/>
                    </a:cxn>
                    <a:cxn ang="0">
                      <a:pos x="154" y="417"/>
                    </a:cxn>
                    <a:cxn ang="0">
                      <a:pos x="159" y="427"/>
                    </a:cxn>
                    <a:cxn ang="0">
                      <a:pos x="164" y="437"/>
                    </a:cxn>
                    <a:cxn ang="0">
                      <a:pos x="164" y="447"/>
                    </a:cxn>
                    <a:cxn ang="0">
                      <a:pos x="169" y="457"/>
                    </a:cxn>
                    <a:cxn ang="0">
                      <a:pos x="174" y="467"/>
                    </a:cxn>
                    <a:cxn ang="0">
                      <a:pos x="174" y="477"/>
                    </a:cxn>
                    <a:cxn ang="0">
                      <a:pos x="179" y="487"/>
                    </a:cxn>
                    <a:cxn ang="0">
                      <a:pos x="184" y="497"/>
                    </a:cxn>
                    <a:cxn ang="0">
                      <a:pos x="189" y="507"/>
                    </a:cxn>
                    <a:cxn ang="0">
                      <a:pos x="189" y="522"/>
                    </a:cxn>
                  </a:cxnLst>
                  <a:rect l="0" t="0" r="r" b="b"/>
                  <a:pathLst>
                    <a:path w="189" h="522">
                      <a:moveTo>
                        <a:pt x="0" y="0"/>
                      </a:moveTo>
                      <a:lnTo>
                        <a:pt x="5" y="10"/>
                      </a:lnTo>
                      <a:lnTo>
                        <a:pt x="10" y="20"/>
                      </a:lnTo>
                      <a:lnTo>
                        <a:pt x="10" y="25"/>
                      </a:lnTo>
                      <a:lnTo>
                        <a:pt x="15" y="35"/>
                      </a:lnTo>
                      <a:lnTo>
                        <a:pt x="20" y="45"/>
                      </a:lnTo>
                      <a:lnTo>
                        <a:pt x="25" y="55"/>
                      </a:lnTo>
                      <a:lnTo>
                        <a:pt x="25" y="65"/>
                      </a:lnTo>
                      <a:lnTo>
                        <a:pt x="30" y="70"/>
                      </a:lnTo>
                      <a:lnTo>
                        <a:pt x="35" y="80"/>
                      </a:lnTo>
                      <a:lnTo>
                        <a:pt x="35" y="90"/>
                      </a:lnTo>
                      <a:lnTo>
                        <a:pt x="40" y="100"/>
                      </a:lnTo>
                      <a:lnTo>
                        <a:pt x="45" y="110"/>
                      </a:lnTo>
                      <a:lnTo>
                        <a:pt x="50" y="120"/>
                      </a:lnTo>
                      <a:lnTo>
                        <a:pt x="50" y="129"/>
                      </a:lnTo>
                      <a:lnTo>
                        <a:pt x="54" y="139"/>
                      </a:lnTo>
                      <a:lnTo>
                        <a:pt x="59" y="149"/>
                      </a:lnTo>
                      <a:lnTo>
                        <a:pt x="59" y="159"/>
                      </a:lnTo>
                      <a:lnTo>
                        <a:pt x="64" y="164"/>
                      </a:lnTo>
                      <a:lnTo>
                        <a:pt x="69" y="174"/>
                      </a:lnTo>
                      <a:lnTo>
                        <a:pt x="74" y="184"/>
                      </a:lnTo>
                      <a:lnTo>
                        <a:pt x="74" y="194"/>
                      </a:lnTo>
                      <a:lnTo>
                        <a:pt x="79" y="204"/>
                      </a:lnTo>
                      <a:lnTo>
                        <a:pt x="84" y="214"/>
                      </a:lnTo>
                      <a:lnTo>
                        <a:pt x="89" y="224"/>
                      </a:lnTo>
                      <a:lnTo>
                        <a:pt x="89" y="234"/>
                      </a:lnTo>
                      <a:lnTo>
                        <a:pt x="94" y="244"/>
                      </a:lnTo>
                      <a:lnTo>
                        <a:pt x="99" y="254"/>
                      </a:lnTo>
                      <a:lnTo>
                        <a:pt x="99" y="264"/>
                      </a:lnTo>
                      <a:lnTo>
                        <a:pt x="104" y="273"/>
                      </a:lnTo>
                      <a:lnTo>
                        <a:pt x="109" y="283"/>
                      </a:lnTo>
                      <a:lnTo>
                        <a:pt x="114" y="293"/>
                      </a:lnTo>
                      <a:lnTo>
                        <a:pt x="114" y="303"/>
                      </a:lnTo>
                      <a:lnTo>
                        <a:pt x="119" y="313"/>
                      </a:lnTo>
                      <a:lnTo>
                        <a:pt x="124" y="323"/>
                      </a:lnTo>
                      <a:lnTo>
                        <a:pt x="124" y="333"/>
                      </a:lnTo>
                      <a:lnTo>
                        <a:pt x="129" y="343"/>
                      </a:lnTo>
                      <a:lnTo>
                        <a:pt x="134" y="358"/>
                      </a:lnTo>
                      <a:lnTo>
                        <a:pt x="139" y="368"/>
                      </a:lnTo>
                      <a:lnTo>
                        <a:pt x="139" y="378"/>
                      </a:lnTo>
                      <a:lnTo>
                        <a:pt x="144" y="388"/>
                      </a:lnTo>
                      <a:lnTo>
                        <a:pt x="149" y="398"/>
                      </a:lnTo>
                      <a:lnTo>
                        <a:pt x="149" y="407"/>
                      </a:lnTo>
                      <a:lnTo>
                        <a:pt x="154" y="417"/>
                      </a:lnTo>
                      <a:lnTo>
                        <a:pt x="159" y="427"/>
                      </a:lnTo>
                      <a:lnTo>
                        <a:pt x="164" y="437"/>
                      </a:lnTo>
                      <a:lnTo>
                        <a:pt x="164" y="447"/>
                      </a:lnTo>
                      <a:lnTo>
                        <a:pt x="169" y="457"/>
                      </a:lnTo>
                      <a:lnTo>
                        <a:pt x="174" y="467"/>
                      </a:lnTo>
                      <a:lnTo>
                        <a:pt x="174" y="477"/>
                      </a:lnTo>
                      <a:lnTo>
                        <a:pt x="179" y="487"/>
                      </a:lnTo>
                      <a:lnTo>
                        <a:pt x="184" y="497"/>
                      </a:lnTo>
                      <a:lnTo>
                        <a:pt x="189" y="507"/>
                      </a:lnTo>
                      <a:lnTo>
                        <a:pt x="189" y="522"/>
                      </a:lnTo>
                    </a:path>
                  </a:pathLst>
                </a:custGeom>
                <a:noFill/>
                <a:ln w="25400">
                  <a:solidFill>
                    <a:srgbClr val="0000FF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  <p:grpSp>
            <p:nvGrpSpPr>
              <p:cNvPr id="90" name="Group 172"/>
              <p:cNvGrpSpPr/>
              <p:nvPr/>
            </p:nvGrpSpPr>
            <p:grpSpPr>
              <a:xfrm>
                <a:off x="3922060" y="0"/>
                <a:ext cx="1378017" cy="3121025"/>
                <a:chOff x="2673351" y="1803400"/>
                <a:chExt cx="3398838" cy="3121025"/>
              </a:xfrm>
            </p:grpSpPr>
            <p:sp>
              <p:nvSpPr>
                <p:cNvPr id="91" name="Freeform 150"/>
                <p:cNvSpPr>
                  <a:spLocks/>
                </p:cNvSpPr>
                <p:nvPr/>
              </p:nvSpPr>
              <p:spPr bwMode="auto">
                <a:xfrm>
                  <a:off x="2673351" y="3363913"/>
                  <a:ext cx="749300" cy="1528763"/>
                </a:xfrm>
                <a:custGeom>
                  <a:avLst/>
                  <a:gdLst/>
                  <a:ahLst/>
                  <a:cxnLst>
                    <a:cxn ang="0">
                      <a:pos x="5" y="20"/>
                    </a:cxn>
                    <a:cxn ang="0">
                      <a:pos x="15" y="49"/>
                    </a:cxn>
                    <a:cxn ang="0">
                      <a:pos x="25" y="79"/>
                    </a:cxn>
                    <a:cxn ang="0">
                      <a:pos x="35" y="109"/>
                    </a:cxn>
                    <a:cxn ang="0">
                      <a:pos x="50" y="139"/>
                    </a:cxn>
                    <a:cxn ang="0">
                      <a:pos x="60" y="174"/>
                    </a:cxn>
                    <a:cxn ang="0">
                      <a:pos x="70" y="203"/>
                    </a:cxn>
                    <a:cxn ang="0">
                      <a:pos x="80" y="233"/>
                    </a:cxn>
                    <a:cxn ang="0">
                      <a:pos x="90" y="263"/>
                    </a:cxn>
                    <a:cxn ang="0">
                      <a:pos x="99" y="293"/>
                    </a:cxn>
                    <a:cxn ang="0">
                      <a:pos x="109" y="322"/>
                    </a:cxn>
                    <a:cxn ang="0">
                      <a:pos x="124" y="347"/>
                    </a:cxn>
                    <a:cxn ang="0">
                      <a:pos x="134" y="377"/>
                    </a:cxn>
                    <a:cxn ang="0">
                      <a:pos x="144" y="407"/>
                    </a:cxn>
                    <a:cxn ang="0">
                      <a:pos x="154" y="437"/>
                    </a:cxn>
                    <a:cxn ang="0">
                      <a:pos x="164" y="461"/>
                    </a:cxn>
                    <a:cxn ang="0">
                      <a:pos x="174" y="491"/>
                    </a:cxn>
                    <a:cxn ang="0">
                      <a:pos x="189" y="516"/>
                    </a:cxn>
                    <a:cxn ang="0">
                      <a:pos x="199" y="541"/>
                    </a:cxn>
                    <a:cxn ang="0">
                      <a:pos x="209" y="566"/>
                    </a:cxn>
                    <a:cxn ang="0">
                      <a:pos x="219" y="591"/>
                    </a:cxn>
                    <a:cxn ang="0">
                      <a:pos x="229" y="615"/>
                    </a:cxn>
                    <a:cxn ang="0">
                      <a:pos x="239" y="640"/>
                    </a:cxn>
                    <a:cxn ang="0">
                      <a:pos x="253" y="665"/>
                    </a:cxn>
                    <a:cxn ang="0">
                      <a:pos x="263" y="685"/>
                    </a:cxn>
                    <a:cxn ang="0">
                      <a:pos x="273" y="705"/>
                    </a:cxn>
                    <a:cxn ang="0">
                      <a:pos x="283" y="730"/>
                    </a:cxn>
                    <a:cxn ang="0">
                      <a:pos x="293" y="749"/>
                    </a:cxn>
                    <a:cxn ang="0">
                      <a:pos x="303" y="769"/>
                    </a:cxn>
                    <a:cxn ang="0">
                      <a:pos x="313" y="784"/>
                    </a:cxn>
                    <a:cxn ang="0">
                      <a:pos x="328" y="804"/>
                    </a:cxn>
                    <a:cxn ang="0">
                      <a:pos x="338" y="824"/>
                    </a:cxn>
                    <a:cxn ang="0">
                      <a:pos x="348" y="839"/>
                    </a:cxn>
                    <a:cxn ang="0">
                      <a:pos x="358" y="854"/>
                    </a:cxn>
                    <a:cxn ang="0">
                      <a:pos x="368" y="869"/>
                    </a:cxn>
                    <a:cxn ang="0">
                      <a:pos x="378" y="884"/>
                    </a:cxn>
                    <a:cxn ang="0">
                      <a:pos x="392" y="898"/>
                    </a:cxn>
                    <a:cxn ang="0">
                      <a:pos x="402" y="913"/>
                    </a:cxn>
                    <a:cxn ang="0">
                      <a:pos x="417" y="923"/>
                    </a:cxn>
                    <a:cxn ang="0">
                      <a:pos x="432" y="938"/>
                    </a:cxn>
                    <a:cxn ang="0">
                      <a:pos x="447" y="948"/>
                    </a:cxn>
                    <a:cxn ang="0">
                      <a:pos x="462" y="958"/>
                    </a:cxn>
                  </a:cxnLst>
                  <a:rect l="0" t="0" r="r" b="b"/>
                  <a:pathLst>
                    <a:path w="472" h="963">
                      <a:moveTo>
                        <a:pt x="0" y="0"/>
                      </a:moveTo>
                      <a:lnTo>
                        <a:pt x="0" y="10"/>
                      </a:lnTo>
                      <a:lnTo>
                        <a:pt x="5" y="20"/>
                      </a:lnTo>
                      <a:lnTo>
                        <a:pt x="10" y="30"/>
                      </a:lnTo>
                      <a:lnTo>
                        <a:pt x="10" y="39"/>
                      </a:lnTo>
                      <a:lnTo>
                        <a:pt x="15" y="49"/>
                      </a:lnTo>
                      <a:lnTo>
                        <a:pt x="20" y="59"/>
                      </a:lnTo>
                      <a:lnTo>
                        <a:pt x="25" y="69"/>
                      </a:lnTo>
                      <a:lnTo>
                        <a:pt x="25" y="79"/>
                      </a:lnTo>
                      <a:lnTo>
                        <a:pt x="30" y="89"/>
                      </a:lnTo>
                      <a:lnTo>
                        <a:pt x="35" y="99"/>
                      </a:lnTo>
                      <a:lnTo>
                        <a:pt x="35" y="109"/>
                      </a:lnTo>
                      <a:lnTo>
                        <a:pt x="40" y="119"/>
                      </a:lnTo>
                      <a:lnTo>
                        <a:pt x="45" y="129"/>
                      </a:lnTo>
                      <a:lnTo>
                        <a:pt x="50" y="139"/>
                      </a:lnTo>
                      <a:lnTo>
                        <a:pt x="50" y="149"/>
                      </a:lnTo>
                      <a:lnTo>
                        <a:pt x="55" y="164"/>
                      </a:lnTo>
                      <a:lnTo>
                        <a:pt x="60" y="174"/>
                      </a:lnTo>
                      <a:lnTo>
                        <a:pt x="60" y="183"/>
                      </a:lnTo>
                      <a:lnTo>
                        <a:pt x="65" y="193"/>
                      </a:lnTo>
                      <a:lnTo>
                        <a:pt x="70" y="203"/>
                      </a:lnTo>
                      <a:lnTo>
                        <a:pt x="75" y="213"/>
                      </a:lnTo>
                      <a:lnTo>
                        <a:pt x="75" y="223"/>
                      </a:lnTo>
                      <a:lnTo>
                        <a:pt x="80" y="233"/>
                      </a:lnTo>
                      <a:lnTo>
                        <a:pt x="85" y="243"/>
                      </a:lnTo>
                      <a:lnTo>
                        <a:pt x="85" y="253"/>
                      </a:lnTo>
                      <a:lnTo>
                        <a:pt x="90" y="263"/>
                      </a:lnTo>
                      <a:lnTo>
                        <a:pt x="95" y="273"/>
                      </a:lnTo>
                      <a:lnTo>
                        <a:pt x="99" y="283"/>
                      </a:lnTo>
                      <a:lnTo>
                        <a:pt x="99" y="293"/>
                      </a:lnTo>
                      <a:lnTo>
                        <a:pt x="104" y="303"/>
                      </a:lnTo>
                      <a:lnTo>
                        <a:pt x="109" y="313"/>
                      </a:lnTo>
                      <a:lnTo>
                        <a:pt x="109" y="322"/>
                      </a:lnTo>
                      <a:lnTo>
                        <a:pt x="114" y="332"/>
                      </a:lnTo>
                      <a:lnTo>
                        <a:pt x="119" y="342"/>
                      </a:lnTo>
                      <a:lnTo>
                        <a:pt x="124" y="347"/>
                      </a:lnTo>
                      <a:lnTo>
                        <a:pt x="124" y="357"/>
                      </a:lnTo>
                      <a:lnTo>
                        <a:pt x="129" y="367"/>
                      </a:lnTo>
                      <a:lnTo>
                        <a:pt x="134" y="377"/>
                      </a:lnTo>
                      <a:lnTo>
                        <a:pt x="139" y="387"/>
                      </a:lnTo>
                      <a:lnTo>
                        <a:pt x="139" y="397"/>
                      </a:lnTo>
                      <a:lnTo>
                        <a:pt x="144" y="407"/>
                      </a:lnTo>
                      <a:lnTo>
                        <a:pt x="149" y="417"/>
                      </a:lnTo>
                      <a:lnTo>
                        <a:pt x="149" y="427"/>
                      </a:lnTo>
                      <a:lnTo>
                        <a:pt x="154" y="437"/>
                      </a:lnTo>
                      <a:lnTo>
                        <a:pt x="159" y="442"/>
                      </a:lnTo>
                      <a:lnTo>
                        <a:pt x="164" y="452"/>
                      </a:lnTo>
                      <a:lnTo>
                        <a:pt x="164" y="461"/>
                      </a:lnTo>
                      <a:lnTo>
                        <a:pt x="169" y="471"/>
                      </a:lnTo>
                      <a:lnTo>
                        <a:pt x="174" y="481"/>
                      </a:lnTo>
                      <a:lnTo>
                        <a:pt x="174" y="491"/>
                      </a:lnTo>
                      <a:lnTo>
                        <a:pt x="179" y="496"/>
                      </a:lnTo>
                      <a:lnTo>
                        <a:pt x="184" y="506"/>
                      </a:lnTo>
                      <a:lnTo>
                        <a:pt x="189" y="516"/>
                      </a:lnTo>
                      <a:lnTo>
                        <a:pt x="189" y="526"/>
                      </a:lnTo>
                      <a:lnTo>
                        <a:pt x="194" y="531"/>
                      </a:lnTo>
                      <a:lnTo>
                        <a:pt x="199" y="541"/>
                      </a:lnTo>
                      <a:lnTo>
                        <a:pt x="199" y="551"/>
                      </a:lnTo>
                      <a:lnTo>
                        <a:pt x="204" y="561"/>
                      </a:lnTo>
                      <a:lnTo>
                        <a:pt x="209" y="566"/>
                      </a:lnTo>
                      <a:lnTo>
                        <a:pt x="214" y="576"/>
                      </a:lnTo>
                      <a:lnTo>
                        <a:pt x="214" y="586"/>
                      </a:lnTo>
                      <a:lnTo>
                        <a:pt x="219" y="591"/>
                      </a:lnTo>
                      <a:lnTo>
                        <a:pt x="224" y="601"/>
                      </a:lnTo>
                      <a:lnTo>
                        <a:pt x="224" y="605"/>
                      </a:lnTo>
                      <a:lnTo>
                        <a:pt x="229" y="615"/>
                      </a:lnTo>
                      <a:lnTo>
                        <a:pt x="234" y="625"/>
                      </a:lnTo>
                      <a:lnTo>
                        <a:pt x="239" y="630"/>
                      </a:lnTo>
                      <a:lnTo>
                        <a:pt x="239" y="640"/>
                      </a:lnTo>
                      <a:lnTo>
                        <a:pt x="243" y="645"/>
                      </a:lnTo>
                      <a:lnTo>
                        <a:pt x="248" y="655"/>
                      </a:lnTo>
                      <a:lnTo>
                        <a:pt x="253" y="665"/>
                      </a:lnTo>
                      <a:lnTo>
                        <a:pt x="253" y="670"/>
                      </a:lnTo>
                      <a:lnTo>
                        <a:pt x="258" y="680"/>
                      </a:lnTo>
                      <a:lnTo>
                        <a:pt x="263" y="685"/>
                      </a:lnTo>
                      <a:lnTo>
                        <a:pt x="263" y="695"/>
                      </a:lnTo>
                      <a:lnTo>
                        <a:pt x="268" y="700"/>
                      </a:lnTo>
                      <a:lnTo>
                        <a:pt x="273" y="705"/>
                      </a:lnTo>
                      <a:lnTo>
                        <a:pt x="278" y="715"/>
                      </a:lnTo>
                      <a:lnTo>
                        <a:pt x="278" y="720"/>
                      </a:lnTo>
                      <a:lnTo>
                        <a:pt x="283" y="730"/>
                      </a:lnTo>
                      <a:lnTo>
                        <a:pt x="288" y="735"/>
                      </a:lnTo>
                      <a:lnTo>
                        <a:pt x="288" y="740"/>
                      </a:lnTo>
                      <a:lnTo>
                        <a:pt x="293" y="749"/>
                      </a:lnTo>
                      <a:lnTo>
                        <a:pt x="298" y="754"/>
                      </a:lnTo>
                      <a:lnTo>
                        <a:pt x="303" y="759"/>
                      </a:lnTo>
                      <a:lnTo>
                        <a:pt x="303" y="769"/>
                      </a:lnTo>
                      <a:lnTo>
                        <a:pt x="308" y="774"/>
                      </a:lnTo>
                      <a:lnTo>
                        <a:pt x="313" y="779"/>
                      </a:lnTo>
                      <a:lnTo>
                        <a:pt x="313" y="784"/>
                      </a:lnTo>
                      <a:lnTo>
                        <a:pt x="318" y="794"/>
                      </a:lnTo>
                      <a:lnTo>
                        <a:pt x="323" y="799"/>
                      </a:lnTo>
                      <a:lnTo>
                        <a:pt x="328" y="804"/>
                      </a:lnTo>
                      <a:lnTo>
                        <a:pt x="328" y="809"/>
                      </a:lnTo>
                      <a:lnTo>
                        <a:pt x="333" y="814"/>
                      </a:lnTo>
                      <a:lnTo>
                        <a:pt x="338" y="824"/>
                      </a:lnTo>
                      <a:lnTo>
                        <a:pt x="338" y="829"/>
                      </a:lnTo>
                      <a:lnTo>
                        <a:pt x="343" y="834"/>
                      </a:lnTo>
                      <a:lnTo>
                        <a:pt x="348" y="839"/>
                      </a:lnTo>
                      <a:lnTo>
                        <a:pt x="353" y="844"/>
                      </a:lnTo>
                      <a:lnTo>
                        <a:pt x="353" y="849"/>
                      </a:lnTo>
                      <a:lnTo>
                        <a:pt x="358" y="854"/>
                      </a:lnTo>
                      <a:lnTo>
                        <a:pt x="363" y="859"/>
                      </a:lnTo>
                      <a:lnTo>
                        <a:pt x="368" y="864"/>
                      </a:lnTo>
                      <a:lnTo>
                        <a:pt x="368" y="869"/>
                      </a:lnTo>
                      <a:lnTo>
                        <a:pt x="373" y="874"/>
                      </a:lnTo>
                      <a:lnTo>
                        <a:pt x="378" y="879"/>
                      </a:lnTo>
                      <a:lnTo>
                        <a:pt x="378" y="884"/>
                      </a:lnTo>
                      <a:lnTo>
                        <a:pt x="383" y="888"/>
                      </a:lnTo>
                      <a:lnTo>
                        <a:pt x="388" y="893"/>
                      </a:lnTo>
                      <a:lnTo>
                        <a:pt x="392" y="898"/>
                      </a:lnTo>
                      <a:lnTo>
                        <a:pt x="397" y="903"/>
                      </a:lnTo>
                      <a:lnTo>
                        <a:pt x="407" y="913"/>
                      </a:lnTo>
                      <a:lnTo>
                        <a:pt x="402" y="913"/>
                      </a:lnTo>
                      <a:lnTo>
                        <a:pt x="407" y="913"/>
                      </a:lnTo>
                      <a:lnTo>
                        <a:pt x="412" y="918"/>
                      </a:lnTo>
                      <a:lnTo>
                        <a:pt x="417" y="923"/>
                      </a:lnTo>
                      <a:lnTo>
                        <a:pt x="422" y="928"/>
                      </a:lnTo>
                      <a:lnTo>
                        <a:pt x="427" y="933"/>
                      </a:lnTo>
                      <a:lnTo>
                        <a:pt x="432" y="938"/>
                      </a:lnTo>
                      <a:lnTo>
                        <a:pt x="437" y="943"/>
                      </a:lnTo>
                      <a:lnTo>
                        <a:pt x="442" y="948"/>
                      </a:lnTo>
                      <a:lnTo>
                        <a:pt x="447" y="948"/>
                      </a:lnTo>
                      <a:lnTo>
                        <a:pt x="452" y="953"/>
                      </a:lnTo>
                      <a:lnTo>
                        <a:pt x="457" y="958"/>
                      </a:lnTo>
                      <a:lnTo>
                        <a:pt x="462" y="958"/>
                      </a:lnTo>
                      <a:lnTo>
                        <a:pt x="467" y="963"/>
                      </a:lnTo>
                      <a:lnTo>
                        <a:pt x="472" y="963"/>
                      </a:lnTo>
                    </a:path>
                  </a:pathLst>
                </a:custGeom>
                <a:noFill/>
                <a:ln w="25400">
                  <a:solidFill>
                    <a:srgbClr val="0000FF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2" name="Freeform 151"/>
                <p:cNvSpPr>
                  <a:spLocks/>
                </p:cNvSpPr>
                <p:nvPr/>
              </p:nvSpPr>
              <p:spPr bwMode="auto">
                <a:xfrm>
                  <a:off x="3422651" y="3781425"/>
                  <a:ext cx="796925" cy="1143000"/>
                </a:xfrm>
                <a:custGeom>
                  <a:avLst/>
                  <a:gdLst/>
                  <a:ahLst/>
                  <a:cxnLst>
                    <a:cxn ang="0">
                      <a:pos x="10" y="705"/>
                    </a:cxn>
                    <a:cxn ang="0">
                      <a:pos x="25" y="710"/>
                    </a:cxn>
                    <a:cxn ang="0">
                      <a:pos x="40" y="715"/>
                    </a:cxn>
                    <a:cxn ang="0">
                      <a:pos x="55" y="715"/>
                    </a:cxn>
                    <a:cxn ang="0">
                      <a:pos x="69" y="715"/>
                    </a:cxn>
                    <a:cxn ang="0">
                      <a:pos x="84" y="715"/>
                    </a:cxn>
                    <a:cxn ang="0">
                      <a:pos x="99" y="710"/>
                    </a:cxn>
                    <a:cxn ang="0">
                      <a:pos x="114" y="705"/>
                    </a:cxn>
                    <a:cxn ang="0">
                      <a:pos x="129" y="700"/>
                    </a:cxn>
                    <a:cxn ang="0">
                      <a:pos x="144" y="690"/>
                    </a:cxn>
                    <a:cxn ang="0">
                      <a:pos x="159" y="675"/>
                    </a:cxn>
                    <a:cxn ang="0">
                      <a:pos x="179" y="660"/>
                    </a:cxn>
                    <a:cxn ang="0">
                      <a:pos x="189" y="650"/>
                    </a:cxn>
                    <a:cxn ang="0">
                      <a:pos x="194" y="645"/>
                    </a:cxn>
                    <a:cxn ang="0">
                      <a:pos x="204" y="630"/>
                    </a:cxn>
                    <a:cxn ang="0">
                      <a:pos x="218" y="616"/>
                    </a:cxn>
                    <a:cxn ang="0">
                      <a:pos x="228" y="601"/>
                    </a:cxn>
                    <a:cxn ang="0">
                      <a:pos x="238" y="586"/>
                    </a:cxn>
                    <a:cxn ang="0">
                      <a:pos x="248" y="571"/>
                    </a:cxn>
                    <a:cxn ang="0">
                      <a:pos x="263" y="551"/>
                    </a:cxn>
                    <a:cxn ang="0">
                      <a:pos x="273" y="536"/>
                    </a:cxn>
                    <a:cxn ang="0">
                      <a:pos x="283" y="516"/>
                    </a:cxn>
                    <a:cxn ang="0">
                      <a:pos x="293" y="496"/>
                    </a:cxn>
                    <a:cxn ang="0">
                      <a:pos x="303" y="477"/>
                    </a:cxn>
                    <a:cxn ang="0">
                      <a:pos x="313" y="457"/>
                    </a:cxn>
                    <a:cxn ang="0">
                      <a:pos x="323" y="437"/>
                    </a:cxn>
                    <a:cxn ang="0">
                      <a:pos x="338" y="417"/>
                    </a:cxn>
                    <a:cxn ang="0">
                      <a:pos x="348" y="392"/>
                    </a:cxn>
                    <a:cxn ang="0">
                      <a:pos x="357" y="367"/>
                    </a:cxn>
                    <a:cxn ang="0">
                      <a:pos x="367" y="342"/>
                    </a:cxn>
                    <a:cxn ang="0">
                      <a:pos x="377" y="323"/>
                    </a:cxn>
                    <a:cxn ang="0">
                      <a:pos x="387" y="298"/>
                    </a:cxn>
                    <a:cxn ang="0">
                      <a:pos x="402" y="268"/>
                    </a:cxn>
                    <a:cxn ang="0">
                      <a:pos x="412" y="243"/>
                    </a:cxn>
                    <a:cxn ang="0">
                      <a:pos x="422" y="218"/>
                    </a:cxn>
                    <a:cxn ang="0">
                      <a:pos x="432" y="189"/>
                    </a:cxn>
                    <a:cxn ang="0">
                      <a:pos x="442" y="164"/>
                    </a:cxn>
                    <a:cxn ang="0">
                      <a:pos x="452" y="134"/>
                    </a:cxn>
                    <a:cxn ang="0">
                      <a:pos x="462" y="104"/>
                    </a:cxn>
                    <a:cxn ang="0">
                      <a:pos x="477" y="79"/>
                    </a:cxn>
                    <a:cxn ang="0">
                      <a:pos x="487" y="50"/>
                    </a:cxn>
                    <a:cxn ang="0">
                      <a:pos x="497" y="20"/>
                    </a:cxn>
                  </a:cxnLst>
                  <a:rect l="0" t="0" r="r" b="b"/>
                  <a:pathLst>
                    <a:path w="502" h="720">
                      <a:moveTo>
                        <a:pt x="0" y="700"/>
                      </a:moveTo>
                      <a:lnTo>
                        <a:pt x="5" y="705"/>
                      </a:lnTo>
                      <a:lnTo>
                        <a:pt x="10" y="705"/>
                      </a:lnTo>
                      <a:lnTo>
                        <a:pt x="15" y="710"/>
                      </a:lnTo>
                      <a:lnTo>
                        <a:pt x="20" y="710"/>
                      </a:lnTo>
                      <a:lnTo>
                        <a:pt x="25" y="710"/>
                      </a:lnTo>
                      <a:lnTo>
                        <a:pt x="30" y="715"/>
                      </a:lnTo>
                      <a:lnTo>
                        <a:pt x="35" y="715"/>
                      </a:lnTo>
                      <a:lnTo>
                        <a:pt x="40" y="715"/>
                      </a:lnTo>
                      <a:lnTo>
                        <a:pt x="45" y="715"/>
                      </a:lnTo>
                      <a:lnTo>
                        <a:pt x="50" y="715"/>
                      </a:lnTo>
                      <a:lnTo>
                        <a:pt x="55" y="715"/>
                      </a:lnTo>
                      <a:lnTo>
                        <a:pt x="60" y="720"/>
                      </a:lnTo>
                      <a:lnTo>
                        <a:pt x="64" y="715"/>
                      </a:lnTo>
                      <a:lnTo>
                        <a:pt x="69" y="715"/>
                      </a:lnTo>
                      <a:lnTo>
                        <a:pt x="74" y="715"/>
                      </a:lnTo>
                      <a:lnTo>
                        <a:pt x="79" y="715"/>
                      </a:lnTo>
                      <a:lnTo>
                        <a:pt x="84" y="715"/>
                      </a:lnTo>
                      <a:lnTo>
                        <a:pt x="89" y="715"/>
                      </a:lnTo>
                      <a:lnTo>
                        <a:pt x="94" y="710"/>
                      </a:lnTo>
                      <a:lnTo>
                        <a:pt x="99" y="710"/>
                      </a:lnTo>
                      <a:lnTo>
                        <a:pt x="104" y="710"/>
                      </a:lnTo>
                      <a:lnTo>
                        <a:pt x="109" y="705"/>
                      </a:lnTo>
                      <a:lnTo>
                        <a:pt x="114" y="705"/>
                      </a:lnTo>
                      <a:lnTo>
                        <a:pt x="119" y="705"/>
                      </a:lnTo>
                      <a:lnTo>
                        <a:pt x="124" y="700"/>
                      </a:lnTo>
                      <a:lnTo>
                        <a:pt x="129" y="700"/>
                      </a:lnTo>
                      <a:lnTo>
                        <a:pt x="134" y="695"/>
                      </a:lnTo>
                      <a:lnTo>
                        <a:pt x="139" y="690"/>
                      </a:lnTo>
                      <a:lnTo>
                        <a:pt x="144" y="690"/>
                      </a:lnTo>
                      <a:lnTo>
                        <a:pt x="149" y="685"/>
                      </a:lnTo>
                      <a:lnTo>
                        <a:pt x="154" y="680"/>
                      </a:lnTo>
                      <a:lnTo>
                        <a:pt x="159" y="675"/>
                      </a:lnTo>
                      <a:lnTo>
                        <a:pt x="164" y="670"/>
                      </a:lnTo>
                      <a:lnTo>
                        <a:pt x="169" y="670"/>
                      </a:lnTo>
                      <a:lnTo>
                        <a:pt x="179" y="660"/>
                      </a:lnTo>
                      <a:lnTo>
                        <a:pt x="174" y="660"/>
                      </a:lnTo>
                      <a:lnTo>
                        <a:pt x="179" y="660"/>
                      </a:lnTo>
                      <a:lnTo>
                        <a:pt x="189" y="650"/>
                      </a:lnTo>
                      <a:lnTo>
                        <a:pt x="184" y="650"/>
                      </a:lnTo>
                      <a:lnTo>
                        <a:pt x="189" y="650"/>
                      </a:lnTo>
                      <a:lnTo>
                        <a:pt x="194" y="645"/>
                      </a:lnTo>
                      <a:lnTo>
                        <a:pt x="199" y="640"/>
                      </a:lnTo>
                      <a:lnTo>
                        <a:pt x="199" y="635"/>
                      </a:lnTo>
                      <a:lnTo>
                        <a:pt x="204" y="630"/>
                      </a:lnTo>
                      <a:lnTo>
                        <a:pt x="209" y="625"/>
                      </a:lnTo>
                      <a:lnTo>
                        <a:pt x="213" y="621"/>
                      </a:lnTo>
                      <a:lnTo>
                        <a:pt x="218" y="616"/>
                      </a:lnTo>
                      <a:lnTo>
                        <a:pt x="223" y="611"/>
                      </a:lnTo>
                      <a:lnTo>
                        <a:pt x="223" y="606"/>
                      </a:lnTo>
                      <a:lnTo>
                        <a:pt x="228" y="601"/>
                      </a:lnTo>
                      <a:lnTo>
                        <a:pt x="233" y="596"/>
                      </a:lnTo>
                      <a:lnTo>
                        <a:pt x="233" y="591"/>
                      </a:lnTo>
                      <a:lnTo>
                        <a:pt x="238" y="586"/>
                      </a:lnTo>
                      <a:lnTo>
                        <a:pt x="243" y="581"/>
                      </a:lnTo>
                      <a:lnTo>
                        <a:pt x="248" y="576"/>
                      </a:lnTo>
                      <a:lnTo>
                        <a:pt x="248" y="571"/>
                      </a:lnTo>
                      <a:lnTo>
                        <a:pt x="253" y="566"/>
                      </a:lnTo>
                      <a:lnTo>
                        <a:pt x="258" y="561"/>
                      </a:lnTo>
                      <a:lnTo>
                        <a:pt x="263" y="551"/>
                      </a:lnTo>
                      <a:lnTo>
                        <a:pt x="263" y="546"/>
                      </a:lnTo>
                      <a:lnTo>
                        <a:pt x="268" y="541"/>
                      </a:lnTo>
                      <a:lnTo>
                        <a:pt x="273" y="536"/>
                      </a:lnTo>
                      <a:lnTo>
                        <a:pt x="273" y="531"/>
                      </a:lnTo>
                      <a:lnTo>
                        <a:pt x="278" y="521"/>
                      </a:lnTo>
                      <a:lnTo>
                        <a:pt x="283" y="516"/>
                      </a:lnTo>
                      <a:lnTo>
                        <a:pt x="288" y="511"/>
                      </a:lnTo>
                      <a:lnTo>
                        <a:pt x="288" y="506"/>
                      </a:lnTo>
                      <a:lnTo>
                        <a:pt x="293" y="496"/>
                      </a:lnTo>
                      <a:lnTo>
                        <a:pt x="298" y="491"/>
                      </a:lnTo>
                      <a:lnTo>
                        <a:pt x="298" y="486"/>
                      </a:lnTo>
                      <a:lnTo>
                        <a:pt x="303" y="477"/>
                      </a:lnTo>
                      <a:lnTo>
                        <a:pt x="308" y="472"/>
                      </a:lnTo>
                      <a:lnTo>
                        <a:pt x="313" y="467"/>
                      </a:lnTo>
                      <a:lnTo>
                        <a:pt x="313" y="457"/>
                      </a:lnTo>
                      <a:lnTo>
                        <a:pt x="318" y="452"/>
                      </a:lnTo>
                      <a:lnTo>
                        <a:pt x="323" y="442"/>
                      </a:lnTo>
                      <a:lnTo>
                        <a:pt x="323" y="437"/>
                      </a:lnTo>
                      <a:lnTo>
                        <a:pt x="328" y="432"/>
                      </a:lnTo>
                      <a:lnTo>
                        <a:pt x="333" y="422"/>
                      </a:lnTo>
                      <a:lnTo>
                        <a:pt x="338" y="417"/>
                      </a:lnTo>
                      <a:lnTo>
                        <a:pt x="338" y="407"/>
                      </a:lnTo>
                      <a:lnTo>
                        <a:pt x="343" y="402"/>
                      </a:lnTo>
                      <a:lnTo>
                        <a:pt x="348" y="392"/>
                      </a:lnTo>
                      <a:lnTo>
                        <a:pt x="348" y="382"/>
                      </a:lnTo>
                      <a:lnTo>
                        <a:pt x="353" y="377"/>
                      </a:lnTo>
                      <a:lnTo>
                        <a:pt x="357" y="367"/>
                      </a:lnTo>
                      <a:lnTo>
                        <a:pt x="362" y="362"/>
                      </a:lnTo>
                      <a:lnTo>
                        <a:pt x="362" y="352"/>
                      </a:lnTo>
                      <a:lnTo>
                        <a:pt x="367" y="342"/>
                      </a:lnTo>
                      <a:lnTo>
                        <a:pt x="372" y="338"/>
                      </a:lnTo>
                      <a:lnTo>
                        <a:pt x="377" y="328"/>
                      </a:lnTo>
                      <a:lnTo>
                        <a:pt x="377" y="323"/>
                      </a:lnTo>
                      <a:lnTo>
                        <a:pt x="382" y="313"/>
                      </a:lnTo>
                      <a:lnTo>
                        <a:pt x="387" y="303"/>
                      </a:lnTo>
                      <a:lnTo>
                        <a:pt x="387" y="298"/>
                      </a:lnTo>
                      <a:lnTo>
                        <a:pt x="392" y="288"/>
                      </a:lnTo>
                      <a:lnTo>
                        <a:pt x="397" y="278"/>
                      </a:lnTo>
                      <a:lnTo>
                        <a:pt x="402" y="268"/>
                      </a:lnTo>
                      <a:lnTo>
                        <a:pt x="402" y="263"/>
                      </a:lnTo>
                      <a:lnTo>
                        <a:pt x="407" y="253"/>
                      </a:lnTo>
                      <a:lnTo>
                        <a:pt x="412" y="243"/>
                      </a:lnTo>
                      <a:lnTo>
                        <a:pt x="412" y="233"/>
                      </a:lnTo>
                      <a:lnTo>
                        <a:pt x="417" y="228"/>
                      </a:lnTo>
                      <a:lnTo>
                        <a:pt x="422" y="218"/>
                      </a:lnTo>
                      <a:lnTo>
                        <a:pt x="427" y="208"/>
                      </a:lnTo>
                      <a:lnTo>
                        <a:pt x="427" y="198"/>
                      </a:lnTo>
                      <a:lnTo>
                        <a:pt x="432" y="189"/>
                      </a:lnTo>
                      <a:lnTo>
                        <a:pt x="437" y="179"/>
                      </a:lnTo>
                      <a:lnTo>
                        <a:pt x="437" y="174"/>
                      </a:lnTo>
                      <a:lnTo>
                        <a:pt x="442" y="164"/>
                      </a:lnTo>
                      <a:lnTo>
                        <a:pt x="447" y="154"/>
                      </a:lnTo>
                      <a:lnTo>
                        <a:pt x="452" y="144"/>
                      </a:lnTo>
                      <a:lnTo>
                        <a:pt x="452" y="134"/>
                      </a:lnTo>
                      <a:lnTo>
                        <a:pt x="457" y="124"/>
                      </a:lnTo>
                      <a:lnTo>
                        <a:pt x="462" y="114"/>
                      </a:lnTo>
                      <a:lnTo>
                        <a:pt x="462" y="104"/>
                      </a:lnTo>
                      <a:lnTo>
                        <a:pt x="467" y="94"/>
                      </a:lnTo>
                      <a:lnTo>
                        <a:pt x="472" y="84"/>
                      </a:lnTo>
                      <a:lnTo>
                        <a:pt x="477" y="79"/>
                      </a:lnTo>
                      <a:lnTo>
                        <a:pt x="477" y="69"/>
                      </a:lnTo>
                      <a:lnTo>
                        <a:pt x="482" y="59"/>
                      </a:lnTo>
                      <a:lnTo>
                        <a:pt x="487" y="50"/>
                      </a:lnTo>
                      <a:lnTo>
                        <a:pt x="492" y="40"/>
                      </a:lnTo>
                      <a:lnTo>
                        <a:pt x="492" y="30"/>
                      </a:lnTo>
                      <a:lnTo>
                        <a:pt x="497" y="20"/>
                      </a:lnTo>
                      <a:lnTo>
                        <a:pt x="502" y="10"/>
                      </a:lnTo>
                      <a:lnTo>
                        <a:pt x="502" y="0"/>
                      </a:lnTo>
                    </a:path>
                  </a:pathLst>
                </a:custGeom>
                <a:noFill/>
                <a:ln w="25400">
                  <a:solidFill>
                    <a:srgbClr val="0000FF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3" name="Freeform 152"/>
                <p:cNvSpPr>
                  <a:spLocks/>
                </p:cNvSpPr>
                <p:nvPr/>
              </p:nvSpPr>
              <p:spPr bwMode="auto">
                <a:xfrm>
                  <a:off x="4219576" y="2000250"/>
                  <a:ext cx="723900" cy="1781175"/>
                </a:xfrm>
                <a:custGeom>
                  <a:avLst/>
                  <a:gdLst/>
                  <a:ahLst/>
                  <a:cxnLst>
                    <a:cxn ang="0">
                      <a:pos x="9" y="1102"/>
                    </a:cxn>
                    <a:cxn ang="0">
                      <a:pos x="19" y="1072"/>
                    </a:cxn>
                    <a:cxn ang="0">
                      <a:pos x="29" y="1042"/>
                    </a:cxn>
                    <a:cxn ang="0">
                      <a:pos x="39" y="1008"/>
                    </a:cxn>
                    <a:cxn ang="0">
                      <a:pos x="49" y="978"/>
                    </a:cxn>
                    <a:cxn ang="0">
                      <a:pos x="64" y="948"/>
                    </a:cxn>
                    <a:cxn ang="0">
                      <a:pos x="74" y="918"/>
                    </a:cxn>
                    <a:cxn ang="0">
                      <a:pos x="84" y="889"/>
                    </a:cxn>
                    <a:cxn ang="0">
                      <a:pos x="94" y="859"/>
                    </a:cxn>
                    <a:cxn ang="0">
                      <a:pos x="104" y="824"/>
                    </a:cxn>
                    <a:cxn ang="0">
                      <a:pos x="114" y="794"/>
                    </a:cxn>
                    <a:cxn ang="0">
                      <a:pos x="129" y="764"/>
                    </a:cxn>
                    <a:cxn ang="0">
                      <a:pos x="139" y="735"/>
                    </a:cxn>
                    <a:cxn ang="0">
                      <a:pos x="149" y="705"/>
                    </a:cxn>
                    <a:cxn ang="0">
                      <a:pos x="158" y="670"/>
                    </a:cxn>
                    <a:cxn ang="0">
                      <a:pos x="168" y="640"/>
                    </a:cxn>
                    <a:cxn ang="0">
                      <a:pos x="178" y="611"/>
                    </a:cxn>
                    <a:cxn ang="0">
                      <a:pos x="188" y="581"/>
                    </a:cxn>
                    <a:cxn ang="0">
                      <a:pos x="203" y="551"/>
                    </a:cxn>
                    <a:cxn ang="0">
                      <a:pos x="213" y="521"/>
                    </a:cxn>
                    <a:cxn ang="0">
                      <a:pos x="223" y="496"/>
                    </a:cxn>
                    <a:cxn ang="0">
                      <a:pos x="233" y="467"/>
                    </a:cxn>
                    <a:cxn ang="0">
                      <a:pos x="243" y="437"/>
                    </a:cxn>
                    <a:cxn ang="0">
                      <a:pos x="253" y="412"/>
                    </a:cxn>
                    <a:cxn ang="0">
                      <a:pos x="268" y="382"/>
                    </a:cxn>
                    <a:cxn ang="0">
                      <a:pos x="278" y="357"/>
                    </a:cxn>
                    <a:cxn ang="0">
                      <a:pos x="288" y="328"/>
                    </a:cxn>
                    <a:cxn ang="0">
                      <a:pos x="297" y="303"/>
                    </a:cxn>
                    <a:cxn ang="0">
                      <a:pos x="307" y="278"/>
                    </a:cxn>
                    <a:cxn ang="0">
                      <a:pos x="317" y="253"/>
                    </a:cxn>
                    <a:cxn ang="0">
                      <a:pos x="327" y="228"/>
                    </a:cxn>
                    <a:cxn ang="0">
                      <a:pos x="342" y="208"/>
                    </a:cxn>
                    <a:cxn ang="0">
                      <a:pos x="352" y="184"/>
                    </a:cxn>
                    <a:cxn ang="0">
                      <a:pos x="362" y="159"/>
                    </a:cxn>
                    <a:cxn ang="0">
                      <a:pos x="372" y="139"/>
                    </a:cxn>
                    <a:cxn ang="0">
                      <a:pos x="382" y="119"/>
                    </a:cxn>
                    <a:cxn ang="0">
                      <a:pos x="392" y="99"/>
                    </a:cxn>
                    <a:cxn ang="0">
                      <a:pos x="407" y="79"/>
                    </a:cxn>
                    <a:cxn ang="0">
                      <a:pos x="417" y="59"/>
                    </a:cxn>
                    <a:cxn ang="0">
                      <a:pos x="427" y="45"/>
                    </a:cxn>
                    <a:cxn ang="0">
                      <a:pos x="437" y="25"/>
                    </a:cxn>
                    <a:cxn ang="0">
                      <a:pos x="446" y="10"/>
                    </a:cxn>
                  </a:cxnLst>
                  <a:rect l="0" t="0" r="r" b="b"/>
                  <a:pathLst>
                    <a:path w="456" h="1122">
                      <a:moveTo>
                        <a:pt x="0" y="1122"/>
                      </a:moveTo>
                      <a:lnTo>
                        <a:pt x="4" y="1112"/>
                      </a:lnTo>
                      <a:lnTo>
                        <a:pt x="9" y="1102"/>
                      </a:lnTo>
                      <a:lnTo>
                        <a:pt x="14" y="1092"/>
                      </a:lnTo>
                      <a:lnTo>
                        <a:pt x="14" y="1082"/>
                      </a:lnTo>
                      <a:lnTo>
                        <a:pt x="19" y="1072"/>
                      </a:lnTo>
                      <a:lnTo>
                        <a:pt x="24" y="1062"/>
                      </a:lnTo>
                      <a:lnTo>
                        <a:pt x="24" y="1052"/>
                      </a:lnTo>
                      <a:lnTo>
                        <a:pt x="29" y="1042"/>
                      </a:lnTo>
                      <a:lnTo>
                        <a:pt x="34" y="1033"/>
                      </a:lnTo>
                      <a:lnTo>
                        <a:pt x="39" y="1023"/>
                      </a:lnTo>
                      <a:lnTo>
                        <a:pt x="39" y="1008"/>
                      </a:lnTo>
                      <a:lnTo>
                        <a:pt x="44" y="998"/>
                      </a:lnTo>
                      <a:lnTo>
                        <a:pt x="49" y="988"/>
                      </a:lnTo>
                      <a:lnTo>
                        <a:pt x="49" y="978"/>
                      </a:lnTo>
                      <a:lnTo>
                        <a:pt x="54" y="968"/>
                      </a:lnTo>
                      <a:lnTo>
                        <a:pt x="59" y="958"/>
                      </a:lnTo>
                      <a:lnTo>
                        <a:pt x="64" y="948"/>
                      </a:lnTo>
                      <a:lnTo>
                        <a:pt x="64" y="938"/>
                      </a:lnTo>
                      <a:lnTo>
                        <a:pt x="69" y="928"/>
                      </a:lnTo>
                      <a:lnTo>
                        <a:pt x="74" y="918"/>
                      </a:lnTo>
                      <a:lnTo>
                        <a:pt x="74" y="908"/>
                      </a:lnTo>
                      <a:lnTo>
                        <a:pt x="79" y="898"/>
                      </a:lnTo>
                      <a:lnTo>
                        <a:pt x="84" y="889"/>
                      </a:lnTo>
                      <a:lnTo>
                        <a:pt x="89" y="879"/>
                      </a:lnTo>
                      <a:lnTo>
                        <a:pt x="89" y="869"/>
                      </a:lnTo>
                      <a:lnTo>
                        <a:pt x="94" y="859"/>
                      </a:lnTo>
                      <a:lnTo>
                        <a:pt x="99" y="844"/>
                      </a:lnTo>
                      <a:lnTo>
                        <a:pt x="104" y="834"/>
                      </a:lnTo>
                      <a:lnTo>
                        <a:pt x="104" y="824"/>
                      </a:lnTo>
                      <a:lnTo>
                        <a:pt x="109" y="814"/>
                      </a:lnTo>
                      <a:lnTo>
                        <a:pt x="114" y="804"/>
                      </a:lnTo>
                      <a:lnTo>
                        <a:pt x="114" y="794"/>
                      </a:lnTo>
                      <a:lnTo>
                        <a:pt x="119" y="784"/>
                      </a:lnTo>
                      <a:lnTo>
                        <a:pt x="124" y="774"/>
                      </a:lnTo>
                      <a:lnTo>
                        <a:pt x="129" y="764"/>
                      </a:lnTo>
                      <a:lnTo>
                        <a:pt x="129" y="754"/>
                      </a:lnTo>
                      <a:lnTo>
                        <a:pt x="134" y="745"/>
                      </a:lnTo>
                      <a:lnTo>
                        <a:pt x="139" y="735"/>
                      </a:lnTo>
                      <a:lnTo>
                        <a:pt x="139" y="725"/>
                      </a:lnTo>
                      <a:lnTo>
                        <a:pt x="144" y="715"/>
                      </a:lnTo>
                      <a:lnTo>
                        <a:pt x="149" y="705"/>
                      </a:lnTo>
                      <a:lnTo>
                        <a:pt x="153" y="690"/>
                      </a:lnTo>
                      <a:lnTo>
                        <a:pt x="153" y="680"/>
                      </a:lnTo>
                      <a:lnTo>
                        <a:pt x="158" y="670"/>
                      </a:lnTo>
                      <a:lnTo>
                        <a:pt x="163" y="660"/>
                      </a:lnTo>
                      <a:lnTo>
                        <a:pt x="163" y="650"/>
                      </a:lnTo>
                      <a:lnTo>
                        <a:pt x="168" y="640"/>
                      </a:lnTo>
                      <a:lnTo>
                        <a:pt x="173" y="630"/>
                      </a:lnTo>
                      <a:lnTo>
                        <a:pt x="178" y="620"/>
                      </a:lnTo>
                      <a:lnTo>
                        <a:pt x="178" y="611"/>
                      </a:lnTo>
                      <a:lnTo>
                        <a:pt x="183" y="601"/>
                      </a:lnTo>
                      <a:lnTo>
                        <a:pt x="188" y="591"/>
                      </a:lnTo>
                      <a:lnTo>
                        <a:pt x="188" y="581"/>
                      </a:lnTo>
                      <a:lnTo>
                        <a:pt x="193" y="571"/>
                      </a:lnTo>
                      <a:lnTo>
                        <a:pt x="198" y="561"/>
                      </a:lnTo>
                      <a:lnTo>
                        <a:pt x="203" y="551"/>
                      </a:lnTo>
                      <a:lnTo>
                        <a:pt x="203" y="541"/>
                      </a:lnTo>
                      <a:lnTo>
                        <a:pt x="208" y="531"/>
                      </a:lnTo>
                      <a:lnTo>
                        <a:pt x="213" y="521"/>
                      </a:lnTo>
                      <a:lnTo>
                        <a:pt x="218" y="511"/>
                      </a:lnTo>
                      <a:lnTo>
                        <a:pt x="218" y="506"/>
                      </a:lnTo>
                      <a:lnTo>
                        <a:pt x="223" y="496"/>
                      </a:lnTo>
                      <a:lnTo>
                        <a:pt x="228" y="486"/>
                      </a:lnTo>
                      <a:lnTo>
                        <a:pt x="228" y="476"/>
                      </a:lnTo>
                      <a:lnTo>
                        <a:pt x="233" y="467"/>
                      </a:lnTo>
                      <a:lnTo>
                        <a:pt x="238" y="457"/>
                      </a:lnTo>
                      <a:lnTo>
                        <a:pt x="243" y="447"/>
                      </a:lnTo>
                      <a:lnTo>
                        <a:pt x="243" y="437"/>
                      </a:lnTo>
                      <a:lnTo>
                        <a:pt x="248" y="427"/>
                      </a:lnTo>
                      <a:lnTo>
                        <a:pt x="253" y="417"/>
                      </a:lnTo>
                      <a:lnTo>
                        <a:pt x="253" y="412"/>
                      </a:lnTo>
                      <a:lnTo>
                        <a:pt x="258" y="402"/>
                      </a:lnTo>
                      <a:lnTo>
                        <a:pt x="263" y="392"/>
                      </a:lnTo>
                      <a:lnTo>
                        <a:pt x="268" y="382"/>
                      </a:lnTo>
                      <a:lnTo>
                        <a:pt x="268" y="372"/>
                      </a:lnTo>
                      <a:lnTo>
                        <a:pt x="273" y="367"/>
                      </a:lnTo>
                      <a:lnTo>
                        <a:pt x="278" y="357"/>
                      </a:lnTo>
                      <a:lnTo>
                        <a:pt x="278" y="347"/>
                      </a:lnTo>
                      <a:lnTo>
                        <a:pt x="283" y="337"/>
                      </a:lnTo>
                      <a:lnTo>
                        <a:pt x="288" y="328"/>
                      </a:lnTo>
                      <a:lnTo>
                        <a:pt x="293" y="323"/>
                      </a:lnTo>
                      <a:lnTo>
                        <a:pt x="293" y="313"/>
                      </a:lnTo>
                      <a:lnTo>
                        <a:pt x="297" y="303"/>
                      </a:lnTo>
                      <a:lnTo>
                        <a:pt x="302" y="293"/>
                      </a:lnTo>
                      <a:lnTo>
                        <a:pt x="302" y="288"/>
                      </a:lnTo>
                      <a:lnTo>
                        <a:pt x="307" y="278"/>
                      </a:lnTo>
                      <a:lnTo>
                        <a:pt x="312" y="268"/>
                      </a:lnTo>
                      <a:lnTo>
                        <a:pt x="317" y="263"/>
                      </a:lnTo>
                      <a:lnTo>
                        <a:pt x="317" y="253"/>
                      </a:lnTo>
                      <a:lnTo>
                        <a:pt x="322" y="248"/>
                      </a:lnTo>
                      <a:lnTo>
                        <a:pt x="327" y="238"/>
                      </a:lnTo>
                      <a:lnTo>
                        <a:pt x="327" y="228"/>
                      </a:lnTo>
                      <a:lnTo>
                        <a:pt x="332" y="223"/>
                      </a:lnTo>
                      <a:lnTo>
                        <a:pt x="337" y="213"/>
                      </a:lnTo>
                      <a:lnTo>
                        <a:pt x="342" y="208"/>
                      </a:lnTo>
                      <a:lnTo>
                        <a:pt x="342" y="198"/>
                      </a:lnTo>
                      <a:lnTo>
                        <a:pt x="347" y="188"/>
                      </a:lnTo>
                      <a:lnTo>
                        <a:pt x="352" y="184"/>
                      </a:lnTo>
                      <a:lnTo>
                        <a:pt x="357" y="174"/>
                      </a:lnTo>
                      <a:lnTo>
                        <a:pt x="357" y="169"/>
                      </a:lnTo>
                      <a:lnTo>
                        <a:pt x="362" y="159"/>
                      </a:lnTo>
                      <a:lnTo>
                        <a:pt x="367" y="154"/>
                      </a:lnTo>
                      <a:lnTo>
                        <a:pt x="367" y="149"/>
                      </a:lnTo>
                      <a:lnTo>
                        <a:pt x="372" y="139"/>
                      </a:lnTo>
                      <a:lnTo>
                        <a:pt x="377" y="134"/>
                      </a:lnTo>
                      <a:lnTo>
                        <a:pt x="382" y="124"/>
                      </a:lnTo>
                      <a:lnTo>
                        <a:pt x="382" y="119"/>
                      </a:lnTo>
                      <a:lnTo>
                        <a:pt x="387" y="114"/>
                      </a:lnTo>
                      <a:lnTo>
                        <a:pt x="392" y="104"/>
                      </a:lnTo>
                      <a:lnTo>
                        <a:pt x="392" y="99"/>
                      </a:lnTo>
                      <a:lnTo>
                        <a:pt x="397" y="94"/>
                      </a:lnTo>
                      <a:lnTo>
                        <a:pt x="402" y="84"/>
                      </a:lnTo>
                      <a:lnTo>
                        <a:pt x="407" y="79"/>
                      </a:lnTo>
                      <a:lnTo>
                        <a:pt x="407" y="74"/>
                      </a:lnTo>
                      <a:lnTo>
                        <a:pt x="412" y="69"/>
                      </a:lnTo>
                      <a:lnTo>
                        <a:pt x="417" y="59"/>
                      </a:lnTo>
                      <a:lnTo>
                        <a:pt x="417" y="54"/>
                      </a:lnTo>
                      <a:lnTo>
                        <a:pt x="422" y="49"/>
                      </a:lnTo>
                      <a:lnTo>
                        <a:pt x="427" y="45"/>
                      </a:lnTo>
                      <a:lnTo>
                        <a:pt x="432" y="40"/>
                      </a:lnTo>
                      <a:lnTo>
                        <a:pt x="432" y="30"/>
                      </a:lnTo>
                      <a:lnTo>
                        <a:pt x="437" y="25"/>
                      </a:lnTo>
                      <a:lnTo>
                        <a:pt x="442" y="20"/>
                      </a:lnTo>
                      <a:lnTo>
                        <a:pt x="442" y="15"/>
                      </a:lnTo>
                      <a:lnTo>
                        <a:pt x="446" y="10"/>
                      </a:lnTo>
                      <a:lnTo>
                        <a:pt x="451" y="5"/>
                      </a:lnTo>
                      <a:lnTo>
                        <a:pt x="456" y="0"/>
                      </a:lnTo>
                    </a:path>
                  </a:pathLst>
                </a:custGeom>
                <a:noFill/>
                <a:ln w="25400">
                  <a:solidFill>
                    <a:srgbClr val="0000FF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4" name="Freeform 153"/>
                <p:cNvSpPr>
                  <a:spLocks/>
                </p:cNvSpPr>
                <p:nvPr/>
              </p:nvSpPr>
              <p:spPr bwMode="auto">
                <a:xfrm>
                  <a:off x="4943476" y="1803400"/>
                  <a:ext cx="828675" cy="747713"/>
                </a:xfrm>
                <a:custGeom>
                  <a:avLst/>
                  <a:gdLst/>
                  <a:ahLst/>
                  <a:cxnLst>
                    <a:cxn ang="0">
                      <a:pos x="5" y="114"/>
                    </a:cxn>
                    <a:cxn ang="0">
                      <a:pos x="15" y="99"/>
                    </a:cxn>
                    <a:cxn ang="0">
                      <a:pos x="25" y="84"/>
                    </a:cxn>
                    <a:cxn ang="0">
                      <a:pos x="40" y="74"/>
                    </a:cxn>
                    <a:cxn ang="0">
                      <a:pos x="50" y="59"/>
                    </a:cxn>
                    <a:cxn ang="0">
                      <a:pos x="70" y="44"/>
                    </a:cxn>
                    <a:cxn ang="0">
                      <a:pos x="80" y="34"/>
                    </a:cxn>
                    <a:cxn ang="0">
                      <a:pos x="85" y="29"/>
                    </a:cxn>
                    <a:cxn ang="0">
                      <a:pos x="100" y="20"/>
                    </a:cxn>
                    <a:cxn ang="0">
                      <a:pos x="115" y="10"/>
                    </a:cxn>
                    <a:cxn ang="0">
                      <a:pos x="130" y="5"/>
                    </a:cxn>
                    <a:cxn ang="0">
                      <a:pos x="144" y="0"/>
                    </a:cxn>
                    <a:cxn ang="0">
                      <a:pos x="159" y="0"/>
                    </a:cxn>
                    <a:cxn ang="0">
                      <a:pos x="174" y="0"/>
                    </a:cxn>
                    <a:cxn ang="0">
                      <a:pos x="189" y="0"/>
                    </a:cxn>
                    <a:cxn ang="0">
                      <a:pos x="204" y="0"/>
                    </a:cxn>
                    <a:cxn ang="0">
                      <a:pos x="219" y="5"/>
                    </a:cxn>
                    <a:cxn ang="0">
                      <a:pos x="234" y="15"/>
                    </a:cxn>
                    <a:cxn ang="0">
                      <a:pos x="249" y="20"/>
                    </a:cxn>
                    <a:cxn ang="0">
                      <a:pos x="264" y="29"/>
                    </a:cxn>
                    <a:cxn ang="0">
                      <a:pos x="279" y="44"/>
                    </a:cxn>
                    <a:cxn ang="0">
                      <a:pos x="293" y="59"/>
                    </a:cxn>
                    <a:cxn ang="0">
                      <a:pos x="308" y="74"/>
                    </a:cxn>
                    <a:cxn ang="0">
                      <a:pos x="323" y="89"/>
                    </a:cxn>
                    <a:cxn ang="0">
                      <a:pos x="333" y="104"/>
                    </a:cxn>
                    <a:cxn ang="0">
                      <a:pos x="343" y="119"/>
                    </a:cxn>
                    <a:cxn ang="0">
                      <a:pos x="358" y="134"/>
                    </a:cxn>
                    <a:cxn ang="0">
                      <a:pos x="368" y="149"/>
                    </a:cxn>
                    <a:cxn ang="0">
                      <a:pos x="378" y="169"/>
                    </a:cxn>
                    <a:cxn ang="0">
                      <a:pos x="388" y="183"/>
                    </a:cxn>
                    <a:cxn ang="0">
                      <a:pos x="398" y="203"/>
                    </a:cxn>
                    <a:cxn ang="0">
                      <a:pos x="408" y="223"/>
                    </a:cxn>
                    <a:cxn ang="0">
                      <a:pos x="418" y="243"/>
                    </a:cxn>
                    <a:cxn ang="0">
                      <a:pos x="432" y="263"/>
                    </a:cxn>
                    <a:cxn ang="0">
                      <a:pos x="442" y="283"/>
                    </a:cxn>
                    <a:cxn ang="0">
                      <a:pos x="452" y="308"/>
                    </a:cxn>
                    <a:cxn ang="0">
                      <a:pos x="462" y="332"/>
                    </a:cxn>
                    <a:cxn ang="0">
                      <a:pos x="472" y="352"/>
                    </a:cxn>
                    <a:cxn ang="0">
                      <a:pos x="482" y="377"/>
                    </a:cxn>
                    <a:cxn ang="0">
                      <a:pos x="497" y="402"/>
                    </a:cxn>
                    <a:cxn ang="0">
                      <a:pos x="507" y="427"/>
                    </a:cxn>
                    <a:cxn ang="0">
                      <a:pos x="517" y="452"/>
                    </a:cxn>
                  </a:cxnLst>
                  <a:rect l="0" t="0" r="r" b="b"/>
                  <a:pathLst>
                    <a:path w="522" h="471">
                      <a:moveTo>
                        <a:pt x="0" y="124"/>
                      </a:moveTo>
                      <a:lnTo>
                        <a:pt x="0" y="119"/>
                      </a:lnTo>
                      <a:lnTo>
                        <a:pt x="5" y="114"/>
                      </a:lnTo>
                      <a:lnTo>
                        <a:pt x="10" y="109"/>
                      </a:lnTo>
                      <a:lnTo>
                        <a:pt x="15" y="104"/>
                      </a:lnTo>
                      <a:lnTo>
                        <a:pt x="15" y="99"/>
                      </a:lnTo>
                      <a:lnTo>
                        <a:pt x="20" y="94"/>
                      </a:lnTo>
                      <a:lnTo>
                        <a:pt x="30" y="84"/>
                      </a:lnTo>
                      <a:lnTo>
                        <a:pt x="25" y="84"/>
                      </a:lnTo>
                      <a:lnTo>
                        <a:pt x="30" y="84"/>
                      </a:lnTo>
                      <a:lnTo>
                        <a:pt x="35" y="79"/>
                      </a:lnTo>
                      <a:lnTo>
                        <a:pt x="40" y="74"/>
                      </a:lnTo>
                      <a:lnTo>
                        <a:pt x="40" y="69"/>
                      </a:lnTo>
                      <a:lnTo>
                        <a:pt x="45" y="64"/>
                      </a:lnTo>
                      <a:lnTo>
                        <a:pt x="50" y="59"/>
                      </a:lnTo>
                      <a:lnTo>
                        <a:pt x="55" y="54"/>
                      </a:lnTo>
                      <a:lnTo>
                        <a:pt x="60" y="54"/>
                      </a:lnTo>
                      <a:lnTo>
                        <a:pt x="70" y="44"/>
                      </a:lnTo>
                      <a:lnTo>
                        <a:pt x="65" y="44"/>
                      </a:lnTo>
                      <a:lnTo>
                        <a:pt x="70" y="44"/>
                      </a:lnTo>
                      <a:lnTo>
                        <a:pt x="80" y="34"/>
                      </a:lnTo>
                      <a:lnTo>
                        <a:pt x="75" y="34"/>
                      </a:lnTo>
                      <a:lnTo>
                        <a:pt x="80" y="34"/>
                      </a:lnTo>
                      <a:lnTo>
                        <a:pt x="85" y="29"/>
                      </a:lnTo>
                      <a:lnTo>
                        <a:pt x="90" y="25"/>
                      </a:lnTo>
                      <a:lnTo>
                        <a:pt x="95" y="25"/>
                      </a:lnTo>
                      <a:lnTo>
                        <a:pt x="100" y="20"/>
                      </a:lnTo>
                      <a:lnTo>
                        <a:pt x="105" y="15"/>
                      </a:lnTo>
                      <a:lnTo>
                        <a:pt x="110" y="15"/>
                      </a:lnTo>
                      <a:lnTo>
                        <a:pt x="115" y="10"/>
                      </a:lnTo>
                      <a:lnTo>
                        <a:pt x="120" y="10"/>
                      </a:lnTo>
                      <a:lnTo>
                        <a:pt x="125" y="10"/>
                      </a:lnTo>
                      <a:lnTo>
                        <a:pt x="130" y="5"/>
                      </a:lnTo>
                      <a:lnTo>
                        <a:pt x="134" y="5"/>
                      </a:lnTo>
                      <a:lnTo>
                        <a:pt x="139" y="0"/>
                      </a:lnTo>
                      <a:lnTo>
                        <a:pt x="144" y="0"/>
                      </a:lnTo>
                      <a:lnTo>
                        <a:pt x="149" y="0"/>
                      </a:lnTo>
                      <a:lnTo>
                        <a:pt x="154" y="0"/>
                      </a:lnTo>
                      <a:lnTo>
                        <a:pt x="159" y="0"/>
                      </a:lnTo>
                      <a:lnTo>
                        <a:pt x="164" y="0"/>
                      </a:lnTo>
                      <a:lnTo>
                        <a:pt x="169" y="0"/>
                      </a:lnTo>
                      <a:lnTo>
                        <a:pt x="174" y="0"/>
                      </a:lnTo>
                      <a:lnTo>
                        <a:pt x="179" y="0"/>
                      </a:lnTo>
                      <a:lnTo>
                        <a:pt x="184" y="0"/>
                      </a:lnTo>
                      <a:lnTo>
                        <a:pt x="189" y="0"/>
                      </a:lnTo>
                      <a:lnTo>
                        <a:pt x="194" y="0"/>
                      </a:lnTo>
                      <a:lnTo>
                        <a:pt x="199" y="0"/>
                      </a:lnTo>
                      <a:lnTo>
                        <a:pt x="204" y="0"/>
                      </a:lnTo>
                      <a:lnTo>
                        <a:pt x="209" y="5"/>
                      </a:lnTo>
                      <a:lnTo>
                        <a:pt x="214" y="5"/>
                      </a:lnTo>
                      <a:lnTo>
                        <a:pt x="219" y="5"/>
                      </a:lnTo>
                      <a:lnTo>
                        <a:pt x="224" y="10"/>
                      </a:lnTo>
                      <a:lnTo>
                        <a:pt x="229" y="10"/>
                      </a:lnTo>
                      <a:lnTo>
                        <a:pt x="234" y="15"/>
                      </a:lnTo>
                      <a:lnTo>
                        <a:pt x="239" y="15"/>
                      </a:lnTo>
                      <a:lnTo>
                        <a:pt x="244" y="20"/>
                      </a:lnTo>
                      <a:lnTo>
                        <a:pt x="249" y="20"/>
                      </a:lnTo>
                      <a:lnTo>
                        <a:pt x="254" y="25"/>
                      </a:lnTo>
                      <a:lnTo>
                        <a:pt x="259" y="29"/>
                      </a:lnTo>
                      <a:lnTo>
                        <a:pt x="264" y="29"/>
                      </a:lnTo>
                      <a:lnTo>
                        <a:pt x="269" y="34"/>
                      </a:lnTo>
                      <a:lnTo>
                        <a:pt x="274" y="39"/>
                      </a:lnTo>
                      <a:lnTo>
                        <a:pt x="279" y="44"/>
                      </a:lnTo>
                      <a:lnTo>
                        <a:pt x="283" y="49"/>
                      </a:lnTo>
                      <a:lnTo>
                        <a:pt x="288" y="54"/>
                      </a:lnTo>
                      <a:lnTo>
                        <a:pt x="293" y="59"/>
                      </a:lnTo>
                      <a:lnTo>
                        <a:pt x="298" y="64"/>
                      </a:lnTo>
                      <a:lnTo>
                        <a:pt x="303" y="69"/>
                      </a:lnTo>
                      <a:lnTo>
                        <a:pt x="308" y="74"/>
                      </a:lnTo>
                      <a:lnTo>
                        <a:pt x="313" y="79"/>
                      </a:lnTo>
                      <a:lnTo>
                        <a:pt x="318" y="84"/>
                      </a:lnTo>
                      <a:lnTo>
                        <a:pt x="323" y="89"/>
                      </a:lnTo>
                      <a:lnTo>
                        <a:pt x="328" y="94"/>
                      </a:lnTo>
                      <a:lnTo>
                        <a:pt x="328" y="99"/>
                      </a:lnTo>
                      <a:lnTo>
                        <a:pt x="333" y="104"/>
                      </a:lnTo>
                      <a:lnTo>
                        <a:pt x="338" y="109"/>
                      </a:lnTo>
                      <a:lnTo>
                        <a:pt x="343" y="114"/>
                      </a:lnTo>
                      <a:lnTo>
                        <a:pt x="343" y="119"/>
                      </a:lnTo>
                      <a:lnTo>
                        <a:pt x="348" y="124"/>
                      </a:lnTo>
                      <a:lnTo>
                        <a:pt x="353" y="129"/>
                      </a:lnTo>
                      <a:lnTo>
                        <a:pt x="358" y="134"/>
                      </a:lnTo>
                      <a:lnTo>
                        <a:pt x="358" y="139"/>
                      </a:lnTo>
                      <a:lnTo>
                        <a:pt x="363" y="144"/>
                      </a:lnTo>
                      <a:lnTo>
                        <a:pt x="368" y="149"/>
                      </a:lnTo>
                      <a:lnTo>
                        <a:pt x="368" y="154"/>
                      </a:lnTo>
                      <a:lnTo>
                        <a:pt x="373" y="164"/>
                      </a:lnTo>
                      <a:lnTo>
                        <a:pt x="378" y="169"/>
                      </a:lnTo>
                      <a:lnTo>
                        <a:pt x="383" y="173"/>
                      </a:lnTo>
                      <a:lnTo>
                        <a:pt x="383" y="178"/>
                      </a:lnTo>
                      <a:lnTo>
                        <a:pt x="388" y="183"/>
                      </a:lnTo>
                      <a:lnTo>
                        <a:pt x="393" y="193"/>
                      </a:lnTo>
                      <a:lnTo>
                        <a:pt x="393" y="198"/>
                      </a:lnTo>
                      <a:lnTo>
                        <a:pt x="398" y="203"/>
                      </a:lnTo>
                      <a:lnTo>
                        <a:pt x="403" y="208"/>
                      </a:lnTo>
                      <a:lnTo>
                        <a:pt x="408" y="218"/>
                      </a:lnTo>
                      <a:lnTo>
                        <a:pt x="408" y="223"/>
                      </a:lnTo>
                      <a:lnTo>
                        <a:pt x="413" y="228"/>
                      </a:lnTo>
                      <a:lnTo>
                        <a:pt x="418" y="238"/>
                      </a:lnTo>
                      <a:lnTo>
                        <a:pt x="418" y="243"/>
                      </a:lnTo>
                      <a:lnTo>
                        <a:pt x="423" y="248"/>
                      </a:lnTo>
                      <a:lnTo>
                        <a:pt x="427" y="258"/>
                      </a:lnTo>
                      <a:lnTo>
                        <a:pt x="432" y="263"/>
                      </a:lnTo>
                      <a:lnTo>
                        <a:pt x="432" y="273"/>
                      </a:lnTo>
                      <a:lnTo>
                        <a:pt x="437" y="278"/>
                      </a:lnTo>
                      <a:lnTo>
                        <a:pt x="442" y="283"/>
                      </a:lnTo>
                      <a:lnTo>
                        <a:pt x="442" y="293"/>
                      </a:lnTo>
                      <a:lnTo>
                        <a:pt x="447" y="298"/>
                      </a:lnTo>
                      <a:lnTo>
                        <a:pt x="452" y="308"/>
                      </a:lnTo>
                      <a:lnTo>
                        <a:pt x="457" y="312"/>
                      </a:lnTo>
                      <a:lnTo>
                        <a:pt x="457" y="322"/>
                      </a:lnTo>
                      <a:lnTo>
                        <a:pt x="462" y="332"/>
                      </a:lnTo>
                      <a:lnTo>
                        <a:pt x="467" y="337"/>
                      </a:lnTo>
                      <a:lnTo>
                        <a:pt x="467" y="347"/>
                      </a:lnTo>
                      <a:lnTo>
                        <a:pt x="472" y="352"/>
                      </a:lnTo>
                      <a:lnTo>
                        <a:pt x="477" y="362"/>
                      </a:lnTo>
                      <a:lnTo>
                        <a:pt x="482" y="372"/>
                      </a:lnTo>
                      <a:lnTo>
                        <a:pt x="482" y="377"/>
                      </a:lnTo>
                      <a:lnTo>
                        <a:pt x="487" y="387"/>
                      </a:lnTo>
                      <a:lnTo>
                        <a:pt x="492" y="392"/>
                      </a:lnTo>
                      <a:lnTo>
                        <a:pt x="497" y="402"/>
                      </a:lnTo>
                      <a:lnTo>
                        <a:pt x="497" y="412"/>
                      </a:lnTo>
                      <a:lnTo>
                        <a:pt x="502" y="417"/>
                      </a:lnTo>
                      <a:lnTo>
                        <a:pt x="507" y="427"/>
                      </a:lnTo>
                      <a:lnTo>
                        <a:pt x="507" y="437"/>
                      </a:lnTo>
                      <a:lnTo>
                        <a:pt x="512" y="447"/>
                      </a:lnTo>
                      <a:lnTo>
                        <a:pt x="517" y="452"/>
                      </a:lnTo>
                      <a:lnTo>
                        <a:pt x="522" y="461"/>
                      </a:lnTo>
                      <a:lnTo>
                        <a:pt x="522" y="471"/>
                      </a:lnTo>
                    </a:path>
                  </a:pathLst>
                </a:custGeom>
                <a:noFill/>
                <a:ln w="25400">
                  <a:solidFill>
                    <a:srgbClr val="0000FF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5" name="Freeform 154"/>
                <p:cNvSpPr>
                  <a:spLocks/>
                </p:cNvSpPr>
                <p:nvPr/>
              </p:nvSpPr>
              <p:spPr bwMode="auto">
                <a:xfrm>
                  <a:off x="5772151" y="2551113"/>
                  <a:ext cx="300038" cy="828675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5" y="10"/>
                    </a:cxn>
                    <a:cxn ang="0">
                      <a:pos x="10" y="20"/>
                    </a:cxn>
                    <a:cxn ang="0">
                      <a:pos x="10" y="25"/>
                    </a:cxn>
                    <a:cxn ang="0">
                      <a:pos x="15" y="35"/>
                    </a:cxn>
                    <a:cxn ang="0">
                      <a:pos x="20" y="45"/>
                    </a:cxn>
                    <a:cxn ang="0">
                      <a:pos x="25" y="55"/>
                    </a:cxn>
                    <a:cxn ang="0">
                      <a:pos x="25" y="65"/>
                    </a:cxn>
                    <a:cxn ang="0">
                      <a:pos x="30" y="70"/>
                    </a:cxn>
                    <a:cxn ang="0">
                      <a:pos x="35" y="80"/>
                    </a:cxn>
                    <a:cxn ang="0">
                      <a:pos x="35" y="90"/>
                    </a:cxn>
                    <a:cxn ang="0">
                      <a:pos x="40" y="100"/>
                    </a:cxn>
                    <a:cxn ang="0">
                      <a:pos x="45" y="110"/>
                    </a:cxn>
                    <a:cxn ang="0">
                      <a:pos x="50" y="120"/>
                    </a:cxn>
                    <a:cxn ang="0">
                      <a:pos x="50" y="129"/>
                    </a:cxn>
                    <a:cxn ang="0">
                      <a:pos x="54" y="139"/>
                    </a:cxn>
                    <a:cxn ang="0">
                      <a:pos x="59" y="149"/>
                    </a:cxn>
                    <a:cxn ang="0">
                      <a:pos x="59" y="159"/>
                    </a:cxn>
                    <a:cxn ang="0">
                      <a:pos x="64" y="164"/>
                    </a:cxn>
                    <a:cxn ang="0">
                      <a:pos x="69" y="174"/>
                    </a:cxn>
                    <a:cxn ang="0">
                      <a:pos x="74" y="184"/>
                    </a:cxn>
                    <a:cxn ang="0">
                      <a:pos x="74" y="194"/>
                    </a:cxn>
                    <a:cxn ang="0">
                      <a:pos x="79" y="204"/>
                    </a:cxn>
                    <a:cxn ang="0">
                      <a:pos x="84" y="214"/>
                    </a:cxn>
                    <a:cxn ang="0">
                      <a:pos x="89" y="224"/>
                    </a:cxn>
                    <a:cxn ang="0">
                      <a:pos x="89" y="234"/>
                    </a:cxn>
                    <a:cxn ang="0">
                      <a:pos x="94" y="244"/>
                    </a:cxn>
                    <a:cxn ang="0">
                      <a:pos x="99" y="254"/>
                    </a:cxn>
                    <a:cxn ang="0">
                      <a:pos x="99" y="264"/>
                    </a:cxn>
                    <a:cxn ang="0">
                      <a:pos x="104" y="273"/>
                    </a:cxn>
                    <a:cxn ang="0">
                      <a:pos x="109" y="283"/>
                    </a:cxn>
                    <a:cxn ang="0">
                      <a:pos x="114" y="293"/>
                    </a:cxn>
                    <a:cxn ang="0">
                      <a:pos x="114" y="303"/>
                    </a:cxn>
                    <a:cxn ang="0">
                      <a:pos x="119" y="313"/>
                    </a:cxn>
                    <a:cxn ang="0">
                      <a:pos x="124" y="323"/>
                    </a:cxn>
                    <a:cxn ang="0">
                      <a:pos x="124" y="333"/>
                    </a:cxn>
                    <a:cxn ang="0">
                      <a:pos x="129" y="343"/>
                    </a:cxn>
                    <a:cxn ang="0">
                      <a:pos x="134" y="358"/>
                    </a:cxn>
                    <a:cxn ang="0">
                      <a:pos x="139" y="368"/>
                    </a:cxn>
                    <a:cxn ang="0">
                      <a:pos x="139" y="378"/>
                    </a:cxn>
                    <a:cxn ang="0">
                      <a:pos x="144" y="388"/>
                    </a:cxn>
                    <a:cxn ang="0">
                      <a:pos x="149" y="398"/>
                    </a:cxn>
                    <a:cxn ang="0">
                      <a:pos x="149" y="407"/>
                    </a:cxn>
                    <a:cxn ang="0">
                      <a:pos x="154" y="417"/>
                    </a:cxn>
                    <a:cxn ang="0">
                      <a:pos x="159" y="427"/>
                    </a:cxn>
                    <a:cxn ang="0">
                      <a:pos x="164" y="437"/>
                    </a:cxn>
                    <a:cxn ang="0">
                      <a:pos x="164" y="447"/>
                    </a:cxn>
                    <a:cxn ang="0">
                      <a:pos x="169" y="457"/>
                    </a:cxn>
                    <a:cxn ang="0">
                      <a:pos x="174" y="467"/>
                    </a:cxn>
                    <a:cxn ang="0">
                      <a:pos x="174" y="477"/>
                    </a:cxn>
                    <a:cxn ang="0">
                      <a:pos x="179" y="487"/>
                    </a:cxn>
                    <a:cxn ang="0">
                      <a:pos x="184" y="497"/>
                    </a:cxn>
                    <a:cxn ang="0">
                      <a:pos x="189" y="507"/>
                    </a:cxn>
                    <a:cxn ang="0">
                      <a:pos x="189" y="522"/>
                    </a:cxn>
                  </a:cxnLst>
                  <a:rect l="0" t="0" r="r" b="b"/>
                  <a:pathLst>
                    <a:path w="189" h="522">
                      <a:moveTo>
                        <a:pt x="0" y="0"/>
                      </a:moveTo>
                      <a:lnTo>
                        <a:pt x="5" y="10"/>
                      </a:lnTo>
                      <a:lnTo>
                        <a:pt x="10" y="20"/>
                      </a:lnTo>
                      <a:lnTo>
                        <a:pt x="10" y="25"/>
                      </a:lnTo>
                      <a:lnTo>
                        <a:pt x="15" y="35"/>
                      </a:lnTo>
                      <a:lnTo>
                        <a:pt x="20" y="45"/>
                      </a:lnTo>
                      <a:lnTo>
                        <a:pt x="25" y="55"/>
                      </a:lnTo>
                      <a:lnTo>
                        <a:pt x="25" y="65"/>
                      </a:lnTo>
                      <a:lnTo>
                        <a:pt x="30" y="70"/>
                      </a:lnTo>
                      <a:lnTo>
                        <a:pt x="35" y="80"/>
                      </a:lnTo>
                      <a:lnTo>
                        <a:pt x="35" y="90"/>
                      </a:lnTo>
                      <a:lnTo>
                        <a:pt x="40" y="100"/>
                      </a:lnTo>
                      <a:lnTo>
                        <a:pt x="45" y="110"/>
                      </a:lnTo>
                      <a:lnTo>
                        <a:pt x="50" y="120"/>
                      </a:lnTo>
                      <a:lnTo>
                        <a:pt x="50" y="129"/>
                      </a:lnTo>
                      <a:lnTo>
                        <a:pt x="54" y="139"/>
                      </a:lnTo>
                      <a:lnTo>
                        <a:pt x="59" y="149"/>
                      </a:lnTo>
                      <a:lnTo>
                        <a:pt x="59" y="159"/>
                      </a:lnTo>
                      <a:lnTo>
                        <a:pt x="64" y="164"/>
                      </a:lnTo>
                      <a:lnTo>
                        <a:pt x="69" y="174"/>
                      </a:lnTo>
                      <a:lnTo>
                        <a:pt x="74" y="184"/>
                      </a:lnTo>
                      <a:lnTo>
                        <a:pt x="74" y="194"/>
                      </a:lnTo>
                      <a:lnTo>
                        <a:pt x="79" y="204"/>
                      </a:lnTo>
                      <a:lnTo>
                        <a:pt x="84" y="214"/>
                      </a:lnTo>
                      <a:lnTo>
                        <a:pt x="89" y="224"/>
                      </a:lnTo>
                      <a:lnTo>
                        <a:pt x="89" y="234"/>
                      </a:lnTo>
                      <a:lnTo>
                        <a:pt x="94" y="244"/>
                      </a:lnTo>
                      <a:lnTo>
                        <a:pt x="99" y="254"/>
                      </a:lnTo>
                      <a:lnTo>
                        <a:pt x="99" y="264"/>
                      </a:lnTo>
                      <a:lnTo>
                        <a:pt x="104" y="273"/>
                      </a:lnTo>
                      <a:lnTo>
                        <a:pt x="109" y="283"/>
                      </a:lnTo>
                      <a:lnTo>
                        <a:pt x="114" y="293"/>
                      </a:lnTo>
                      <a:lnTo>
                        <a:pt x="114" y="303"/>
                      </a:lnTo>
                      <a:lnTo>
                        <a:pt x="119" y="313"/>
                      </a:lnTo>
                      <a:lnTo>
                        <a:pt x="124" y="323"/>
                      </a:lnTo>
                      <a:lnTo>
                        <a:pt x="124" y="333"/>
                      </a:lnTo>
                      <a:lnTo>
                        <a:pt x="129" y="343"/>
                      </a:lnTo>
                      <a:lnTo>
                        <a:pt x="134" y="358"/>
                      </a:lnTo>
                      <a:lnTo>
                        <a:pt x="139" y="368"/>
                      </a:lnTo>
                      <a:lnTo>
                        <a:pt x="139" y="378"/>
                      </a:lnTo>
                      <a:lnTo>
                        <a:pt x="144" y="388"/>
                      </a:lnTo>
                      <a:lnTo>
                        <a:pt x="149" y="398"/>
                      </a:lnTo>
                      <a:lnTo>
                        <a:pt x="149" y="407"/>
                      </a:lnTo>
                      <a:lnTo>
                        <a:pt x="154" y="417"/>
                      </a:lnTo>
                      <a:lnTo>
                        <a:pt x="159" y="427"/>
                      </a:lnTo>
                      <a:lnTo>
                        <a:pt x="164" y="437"/>
                      </a:lnTo>
                      <a:lnTo>
                        <a:pt x="164" y="447"/>
                      </a:lnTo>
                      <a:lnTo>
                        <a:pt x="169" y="457"/>
                      </a:lnTo>
                      <a:lnTo>
                        <a:pt x="174" y="467"/>
                      </a:lnTo>
                      <a:lnTo>
                        <a:pt x="174" y="477"/>
                      </a:lnTo>
                      <a:lnTo>
                        <a:pt x="179" y="487"/>
                      </a:lnTo>
                      <a:lnTo>
                        <a:pt x="184" y="497"/>
                      </a:lnTo>
                      <a:lnTo>
                        <a:pt x="189" y="507"/>
                      </a:lnTo>
                      <a:lnTo>
                        <a:pt x="189" y="522"/>
                      </a:lnTo>
                    </a:path>
                  </a:pathLst>
                </a:custGeom>
                <a:noFill/>
                <a:ln w="25400">
                  <a:solidFill>
                    <a:srgbClr val="0000FF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  <p:sp>
          <p:nvSpPr>
            <p:cNvPr id="105" name="TextBox 104"/>
            <p:cNvSpPr txBox="1"/>
            <p:nvPr/>
          </p:nvSpPr>
          <p:spPr>
            <a:xfrm>
              <a:off x="4495800" y="5105400"/>
              <a:ext cx="91440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/>
                <a:t>P</a:t>
              </a:r>
              <a:r>
                <a:rPr lang="en-US" b="1" baseline="-25000" dirty="0" smtClean="0"/>
                <a:t>0</a:t>
              </a:r>
              <a:endParaRPr lang="en-US" dirty="0" smtClean="0"/>
            </a:p>
            <a:p>
              <a:endParaRPr lang="en-US" dirty="0"/>
            </a:p>
          </p:txBody>
        </p:sp>
        <p:sp>
          <p:nvSpPr>
            <p:cNvPr id="106" name="TextBox 105"/>
            <p:cNvSpPr txBox="1"/>
            <p:nvPr/>
          </p:nvSpPr>
          <p:spPr>
            <a:xfrm>
              <a:off x="4419600" y="5867400"/>
              <a:ext cx="91440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/>
                <a:t>P</a:t>
              </a:r>
              <a:r>
                <a:rPr lang="en-US" b="1" baseline="-25000" dirty="0" smtClean="0"/>
                <a:t>+</a:t>
              </a:r>
              <a:endParaRPr lang="en-US" dirty="0" smtClean="0"/>
            </a:p>
            <a:p>
              <a:endParaRPr lang="en-US" dirty="0"/>
            </a:p>
          </p:txBody>
        </p:sp>
        <p:sp>
          <p:nvSpPr>
            <p:cNvPr id="107" name="TextBox 106"/>
            <p:cNvSpPr txBox="1"/>
            <p:nvPr/>
          </p:nvSpPr>
          <p:spPr>
            <a:xfrm>
              <a:off x="8077200" y="6361331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/>
                <a:t>z</a:t>
              </a:r>
              <a:endParaRPr lang="en-US" b="1" dirty="0"/>
            </a:p>
          </p:txBody>
        </p:sp>
        <p:grpSp>
          <p:nvGrpSpPr>
            <p:cNvPr id="108" name="Group 107"/>
            <p:cNvGrpSpPr/>
            <p:nvPr/>
          </p:nvGrpSpPr>
          <p:grpSpPr>
            <a:xfrm flipV="1">
              <a:off x="4343400" y="5218329"/>
              <a:ext cx="3500482" cy="1106269"/>
              <a:chOff x="1461139" y="0"/>
              <a:chExt cx="3838938" cy="3121025"/>
            </a:xfrm>
          </p:grpSpPr>
          <p:grpSp>
            <p:nvGrpSpPr>
              <p:cNvPr id="109" name="Group 1"/>
              <p:cNvGrpSpPr/>
              <p:nvPr/>
            </p:nvGrpSpPr>
            <p:grpSpPr>
              <a:xfrm>
                <a:off x="2544043" y="0"/>
                <a:ext cx="1378017" cy="3121025"/>
                <a:chOff x="2673351" y="1803400"/>
                <a:chExt cx="3398838" cy="3121025"/>
              </a:xfrm>
            </p:grpSpPr>
            <p:sp>
              <p:nvSpPr>
                <p:cNvPr id="121" name="Freeform 150"/>
                <p:cNvSpPr>
                  <a:spLocks/>
                </p:cNvSpPr>
                <p:nvPr/>
              </p:nvSpPr>
              <p:spPr bwMode="auto">
                <a:xfrm>
                  <a:off x="2673351" y="3363913"/>
                  <a:ext cx="749300" cy="1528763"/>
                </a:xfrm>
                <a:custGeom>
                  <a:avLst/>
                  <a:gdLst/>
                  <a:ahLst/>
                  <a:cxnLst>
                    <a:cxn ang="0">
                      <a:pos x="5" y="20"/>
                    </a:cxn>
                    <a:cxn ang="0">
                      <a:pos x="15" y="49"/>
                    </a:cxn>
                    <a:cxn ang="0">
                      <a:pos x="25" y="79"/>
                    </a:cxn>
                    <a:cxn ang="0">
                      <a:pos x="35" y="109"/>
                    </a:cxn>
                    <a:cxn ang="0">
                      <a:pos x="50" y="139"/>
                    </a:cxn>
                    <a:cxn ang="0">
                      <a:pos x="60" y="174"/>
                    </a:cxn>
                    <a:cxn ang="0">
                      <a:pos x="70" y="203"/>
                    </a:cxn>
                    <a:cxn ang="0">
                      <a:pos x="80" y="233"/>
                    </a:cxn>
                    <a:cxn ang="0">
                      <a:pos x="90" y="263"/>
                    </a:cxn>
                    <a:cxn ang="0">
                      <a:pos x="99" y="293"/>
                    </a:cxn>
                    <a:cxn ang="0">
                      <a:pos x="109" y="322"/>
                    </a:cxn>
                    <a:cxn ang="0">
                      <a:pos x="124" y="347"/>
                    </a:cxn>
                    <a:cxn ang="0">
                      <a:pos x="134" y="377"/>
                    </a:cxn>
                    <a:cxn ang="0">
                      <a:pos x="144" y="407"/>
                    </a:cxn>
                    <a:cxn ang="0">
                      <a:pos x="154" y="437"/>
                    </a:cxn>
                    <a:cxn ang="0">
                      <a:pos x="164" y="461"/>
                    </a:cxn>
                    <a:cxn ang="0">
                      <a:pos x="174" y="491"/>
                    </a:cxn>
                    <a:cxn ang="0">
                      <a:pos x="189" y="516"/>
                    </a:cxn>
                    <a:cxn ang="0">
                      <a:pos x="199" y="541"/>
                    </a:cxn>
                    <a:cxn ang="0">
                      <a:pos x="209" y="566"/>
                    </a:cxn>
                    <a:cxn ang="0">
                      <a:pos x="219" y="591"/>
                    </a:cxn>
                    <a:cxn ang="0">
                      <a:pos x="229" y="615"/>
                    </a:cxn>
                    <a:cxn ang="0">
                      <a:pos x="239" y="640"/>
                    </a:cxn>
                    <a:cxn ang="0">
                      <a:pos x="253" y="665"/>
                    </a:cxn>
                    <a:cxn ang="0">
                      <a:pos x="263" y="685"/>
                    </a:cxn>
                    <a:cxn ang="0">
                      <a:pos x="273" y="705"/>
                    </a:cxn>
                    <a:cxn ang="0">
                      <a:pos x="283" y="730"/>
                    </a:cxn>
                    <a:cxn ang="0">
                      <a:pos x="293" y="749"/>
                    </a:cxn>
                    <a:cxn ang="0">
                      <a:pos x="303" y="769"/>
                    </a:cxn>
                    <a:cxn ang="0">
                      <a:pos x="313" y="784"/>
                    </a:cxn>
                    <a:cxn ang="0">
                      <a:pos x="328" y="804"/>
                    </a:cxn>
                    <a:cxn ang="0">
                      <a:pos x="338" y="824"/>
                    </a:cxn>
                    <a:cxn ang="0">
                      <a:pos x="348" y="839"/>
                    </a:cxn>
                    <a:cxn ang="0">
                      <a:pos x="358" y="854"/>
                    </a:cxn>
                    <a:cxn ang="0">
                      <a:pos x="368" y="869"/>
                    </a:cxn>
                    <a:cxn ang="0">
                      <a:pos x="378" y="884"/>
                    </a:cxn>
                    <a:cxn ang="0">
                      <a:pos x="392" y="898"/>
                    </a:cxn>
                    <a:cxn ang="0">
                      <a:pos x="402" y="913"/>
                    </a:cxn>
                    <a:cxn ang="0">
                      <a:pos x="417" y="923"/>
                    </a:cxn>
                    <a:cxn ang="0">
                      <a:pos x="432" y="938"/>
                    </a:cxn>
                    <a:cxn ang="0">
                      <a:pos x="447" y="948"/>
                    </a:cxn>
                    <a:cxn ang="0">
                      <a:pos x="462" y="958"/>
                    </a:cxn>
                  </a:cxnLst>
                  <a:rect l="0" t="0" r="r" b="b"/>
                  <a:pathLst>
                    <a:path w="472" h="963">
                      <a:moveTo>
                        <a:pt x="0" y="0"/>
                      </a:moveTo>
                      <a:lnTo>
                        <a:pt x="0" y="10"/>
                      </a:lnTo>
                      <a:lnTo>
                        <a:pt x="5" y="20"/>
                      </a:lnTo>
                      <a:lnTo>
                        <a:pt x="10" y="30"/>
                      </a:lnTo>
                      <a:lnTo>
                        <a:pt x="10" y="39"/>
                      </a:lnTo>
                      <a:lnTo>
                        <a:pt x="15" y="49"/>
                      </a:lnTo>
                      <a:lnTo>
                        <a:pt x="20" y="59"/>
                      </a:lnTo>
                      <a:lnTo>
                        <a:pt x="25" y="69"/>
                      </a:lnTo>
                      <a:lnTo>
                        <a:pt x="25" y="79"/>
                      </a:lnTo>
                      <a:lnTo>
                        <a:pt x="30" y="89"/>
                      </a:lnTo>
                      <a:lnTo>
                        <a:pt x="35" y="99"/>
                      </a:lnTo>
                      <a:lnTo>
                        <a:pt x="35" y="109"/>
                      </a:lnTo>
                      <a:lnTo>
                        <a:pt x="40" y="119"/>
                      </a:lnTo>
                      <a:lnTo>
                        <a:pt x="45" y="129"/>
                      </a:lnTo>
                      <a:lnTo>
                        <a:pt x="50" y="139"/>
                      </a:lnTo>
                      <a:lnTo>
                        <a:pt x="50" y="149"/>
                      </a:lnTo>
                      <a:lnTo>
                        <a:pt x="55" y="164"/>
                      </a:lnTo>
                      <a:lnTo>
                        <a:pt x="60" y="174"/>
                      </a:lnTo>
                      <a:lnTo>
                        <a:pt x="60" y="183"/>
                      </a:lnTo>
                      <a:lnTo>
                        <a:pt x="65" y="193"/>
                      </a:lnTo>
                      <a:lnTo>
                        <a:pt x="70" y="203"/>
                      </a:lnTo>
                      <a:lnTo>
                        <a:pt x="75" y="213"/>
                      </a:lnTo>
                      <a:lnTo>
                        <a:pt x="75" y="223"/>
                      </a:lnTo>
                      <a:lnTo>
                        <a:pt x="80" y="233"/>
                      </a:lnTo>
                      <a:lnTo>
                        <a:pt x="85" y="243"/>
                      </a:lnTo>
                      <a:lnTo>
                        <a:pt x="85" y="253"/>
                      </a:lnTo>
                      <a:lnTo>
                        <a:pt x="90" y="263"/>
                      </a:lnTo>
                      <a:lnTo>
                        <a:pt x="95" y="273"/>
                      </a:lnTo>
                      <a:lnTo>
                        <a:pt x="99" y="283"/>
                      </a:lnTo>
                      <a:lnTo>
                        <a:pt x="99" y="293"/>
                      </a:lnTo>
                      <a:lnTo>
                        <a:pt x="104" y="303"/>
                      </a:lnTo>
                      <a:lnTo>
                        <a:pt x="109" y="313"/>
                      </a:lnTo>
                      <a:lnTo>
                        <a:pt x="109" y="322"/>
                      </a:lnTo>
                      <a:lnTo>
                        <a:pt x="114" y="332"/>
                      </a:lnTo>
                      <a:lnTo>
                        <a:pt x="119" y="342"/>
                      </a:lnTo>
                      <a:lnTo>
                        <a:pt x="124" y="347"/>
                      </a:lnTo>
                      <a:lnTo>
                        <a:pt x="124" y="357"/>
                      </a:lnTo>
                      <a:lnTo>
                        <a:pt x="129" y="367"/>
                      </a:lnTo>
                      <a:lnTo>
                        <a:pt x="134" y="377"/>
                      </a:lnTo>
                      <a:lnTo>
                        <a:pt x="139" y="387"/>
                      </a:lnTo>
                      <a:lnTo>
                        <a:pt x="139" y="397"/>
                      </a:lnTo>
                      <a:lnTo>
                        <a:pt x="144" y="407"/>
                      </a:lnTo>
                      <a:lnTo>
                        <a:pt x="149" y="417"/>
                      </a:lnTo>
                      <a:lnTo>
                        <a:pt x="149" y="427"/>
                      </a:lnTo>
                      <a:lnTo>
                        <a:pt x="154" y="437"/>
                      </a:lnTo>
                      <a:lnTo>
                        <a:pt x="159" y="442"/>
                      </a:lnTo>
                      <a:lnTo>
                        <a:pt x="164" y="452"/>
                      </a:lnTo>
                      <a:lnTo>
                        <a:pt x="164" y="461"/>
                      </a:lnTo>
                      <a:lnTo>
                        <a:pt x="169" y="471"/>
                      </a:lnTo>
                      <a:lnTo>
                        <a:pt x="174" y="481"/>
                      </a:lnTo>
                      <a:lnTo>
                        <a:pt x="174" y="491"/>
                      </a:lnTo>
                      <a:lnTo>
                        <a:pt x="179" y="496"/>
                      </a:lnTo>
                      <a:lnTo>
                        <a:pt x="184" y="506"/>
                      </a:lnTo>
                      <a:lnTo>
                        <a:pt x="189" y="516"/>
                      </a:lnTo>
                      <a:lnTo>
                        <a:pt x="189" y="526"/>
                      </a:lnTo>
                      <a:lnTo>
                        <a:pt x="194" y="531"/>
                      </a:lnTo>
                      <a:lnTo>
                        <a:pt x="199" y="541"/>
                      </a:lnTo>
                      <a:lnTo>
                        <a:pt x="199" y="551"/>
                      </a:lnTo>
                      <a:lnTo>
                        <a:pt x="204" y="561"/>
                      </a:lnTo>
                      <a:lnTo>
                        <a:pt x="209" y="566"/>
                      </a:lnTo>
                      <a:lnTo>
                        <a:pt x="214" y="576"/>
                      </a:lnTo>
                      <a:lnTo>
                        <a:pt x="214" y="586"/>
                      </a:lnTo>
                      <a:lnTo>
                        <a:pt x="219" y="591"/>
                      </a:lnTo>
                      <a:lnTo>
                        <a:pt x="224" y="601"/>
                      </a:lnTo>
                      <a:lnTo>
                        <a:pt x="224" y="605"/>
                      </a:lnTo>
                      <a:lnTo>
                        <a:pt x="229" y="615"/>
                      </a:lnTo>
                      <a:lnTo>
                        <a:pt x="234" y="625"/>
                      </a:lnTo>
                      <a:lnTo>
                        <a:pt x="239" y="630"/>
                      </a:lnTo>
                      <a:lnTo>
                        <a:pt x="239" y="640"/>
                      </a:lnTo>
                      <a:lnTo>
                        <a:pt x="243" y="645"/>
                      </a:lnTo>
                      <a:lnTo>
                        <a:pt x="248" y="655"/>
                      </a:lnTo>
                      <a:lnTo>
                        <a:pt x="253" y="665"/>
                      </a:lnTo>
                      <a:lnTo>
                        <a:pt x="253" y="670"/>
                      </a:lnTo>
                      <a:lnTo>
                        <a:pt x="258" y="680"/>
                      </a:lnTo>
                      <a:lnTo>
                        <a:pt x="263" y="685"/>
                      </a:lnTo>
                      <a:lnTo>
                        <a:pt x="263" y="695"/>
                      </a:lnTo>
                      <a:lnTo>
                        <a:pt x="268" y="700"/>
                      </a:lnTo>
                      <a:lnTo>
                        <a:pt x="273" y="705"/>
                      </a:lnTo>
                      <a:lnTo>
                        <a:pt x="278" y="715"/>
                      </a:lnTo>
                      <a:lnTo>
                        <a:pt x="278" y="720"/>
                      </a:lnTo>
                      <a:lnTo>
                        <a:pt x="283" y="730"/>
                      </a:lnTo>
                      <a:lnTo>
                        <a:pt x="288" y="735"/>
                      </a:lnTo>
                      <a:lnTo>
                        <a:pt x="288" y="740"/>
                      </a:lnTo>
                      <a:lnTo>
                        <a:pt x="293" y="749"/>
                      </a:lnTo>
                      <a:lnTo>
                        <a:pt x="298" y="754"/>
                      </a:lnTo>
                      <a:lnTo>
                        <a:pt x="303" y="759"/>
                      </a:lnTo>
                      <a:lnTo>
                        <a:pt x="303" y="769"/>
                      </a:lnTo>
                      <a:lnTo>
                        <a:pt x="308" y="774"/>
                      </a:lnTo>
                      <a:lnTo>
                        <a:pt x="313" y="779"/>
                      </a:lnTo>
                      <a:lnTo>
                        <a:pt x="313" y="784"/>
                      </a:lnTo>
                      <a:lnTo>
                        <a:pt x="318" y="794"/>
                      </a:lnTo>
                      <a:lnTo>
                        <a:pt x="323" y="799"/>
                      </a:lnTo>
                      <a:lnTo>
                        <a:pt x="328" y="804"/>
                      </a:lnTo>
                      <a:lnTo>
                        <a:pt x="328" y="809"/>
                      </a:lnTo>
                      <a:lnTo>
                        <a:pt x="333" y="814"/>
                      </a:lnTo>
                      <a:lnTo>
                        <a:pt x="338" y="824"/>
                      </a:lnTo>
                      <a:lnTo>
                        <a:pt x="338" y="829"/>
                      </a:lnTo>
                      <a:lnTo>
                        <a:pt x="343" y="834"/>
                      </a:lnTo>
                      <a:lnTo>
                        <a:pt x="348" y="839"/>
                      </a:lnTo>
                      <a:lnTo>
                        <a:pt x="353" y="844"/>
                      </a:lnTo>
                      <a:lnTo>
                        <a:pt x="353" y="849"/>
                      </a:lnTo>
                      <a:lnTo>
                        <a:pt x="358" y="854"/>
                      </a:lnTo>
                      <a:lnTo>
                        <a:pt x="363" y="859"/>
                      </a:lnTo>
                      <a:lnTo>
                        <a:pt x="368" y="864"/>
                      </a:lnTo>
                      <a:lnTo>
                        <a:pt x="368" y="869"/>
                      </a:lnTo>
                      <a:lnTo>
                        <a:pt x="373" y="874"/>
                      </a:lnTo>
                      <a:lnTo>
                        <a:pt x="378" y="879"/>
                      </a:lnTo>
                      <a:lnTo>
                        <a:pt x="378" y="884"/>
                      </a:lnTo>
                      <a:lnTo>
                        <a:pt x="383" y="888"/>
                      </a:lnTo>
                      <a:lnTo>
                        <a:pt x="388" y="893"/>
                      </a:lnTo>
                      <a:lnTo>
                        <a:pt x="392" y="898"/>
                      </a:lnTo>
                      <a:lnTo>
                        <a:pt x="397" y="903"/>
                      </a:lnTo>
                      <a:lnTo>
                        <a:pt x="407" y="913"/>
                      </a:lnTo>
                      <a:lnTo>
                        <a:pt x="402" y="913"/>
                      </a:lnTo>
                      <a:lnTo>
                        <a:pt x="407" y="913"/>
                      </a:lnTo>
                      <a:lnTo>
                        <a:pt x="412" y="918"/>
                      </a:lnTo>
                      <a:lnTo>
                        <a:pt x="417" y="923"/>
                      </a:lnTo>
                      <a:lnTo>
                        <a:pt x="422" y="928"/>
                      </a:lnTo>
                      <a:lnTo>
                        <a:pt x="427" y="933"/>
                      </a:lnTo>
                      <a:lnTo>
                        <a:pt x="432" y="938"/>
                      </a:lnTo>
                      <a:lnTo>
                        <a:pt x="437" y="943"/>
                      </a:lnTo>
                      <a:lnTo>
                        <a:pt x="442" y="948"/>
                      </a:lnTo>
                      <a:lnTo>
                        <a:pt x="447" y="948"/>
                      </a:lnTo>
                      <a:lnTo>
                        <a:pt x="452" y="953"/>
                      </a:lnTo>
                      <a:lnTo>
                        <a:pt x="457" y="958"/>
                      </a:lnTo>
                      <a:lnTo>
                        <a:pt x="462" y="958"/>
                      </a:lnTo>
                      <a:lnTo>
                        <a:pt x="467" y="963"/>
                      </a:lnTo>
                      <a:lnTo>
                        <a:pt x="472" y="963"/>
                      </a:lnTo>
                    </a:path>
                  </a:pathLst>
                </a:custGeom>
                <a:noFill/>
                <a:ln w="25400">
                  <a:solidFill>
                    <a:srgbClr val="C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2" name="Freeform 151"/>
                <p:cNvSpPr>
                  <a:spLocks/>
                </p:cNvSpPr>
                <p:nvPr/>
              </p:nvSpPr>
              <p:spPr bwMode="auto">
                <a:xfrm>
                  <a:off x="3422651" y="3781425"/>
                  <a:ext cx="796925" cy="1143000"/>
                </a:xfrm>
                <a:custGeom>
                  <a:avLst/>
                  <a:gdLst/>
                  <a:ahLst/>
                  <a:cxnLst>
                    <a:cxn ang="0">
                      <a:pos x="10" y="705"/>
                    </a:cxn>
                    <a:cxn ang="0">
                      <a:pos x="25" y="710"/>
                    </a:cxn>
                    <a:cxn ang="0">
                      <a:pos x="40" y="715"/>
                    </a:cxn>
                    <a:cxn ang="0">
                      <a:pos x="55" y="715"/>
                    </a:cxn>
                    <a:cxn ang="0">
                      <a:pos x="69" y="715"/>
                    </a:cxn>
                    <a:cxn ang="0">
                      <a:pos x="84" y="715"/>
                    </a:cxn>
                    <a:cxn ang="0">
                      <a:pos x="99" y="710"/>
                    </a:cxn>
                    <a:cxn ang="0">
                      <a:pos x="114" y="705"/>
                    </a:cxn>
                    <a:cxn ang="0">
                      <a:pos x="129" y="700"/>
                    </a:cxn>
                    <a:cxn ang="0">
                      <a:pos x="144" y="690"/>
                    </a:cxn>
                    <a:cxn ang="0">
                      <a:pos x="159" y="675"/>
                    </a:cxn>
                    <a:cxn ang="0">
                      <a:pos x="179" y="660"/>
                    </a:cxn>
                    <a:cxn ang="0">
                      <a:pos x="189" y="650"/>
                    </a:cxn>
                    <a:cxn ang="0">
                      <a:pos x="194" y="645"/>
                    </a:cxn>
                    <a:cxn ang="0">
                      <a:pos x="204" y="630"/>
                    </a:cxn>
                    <a:cxn ang="0">
                      <a:pos x="218" y="616"/>
                    </a:cxn>
                    <a:cxn ang="0">
                      <a:pos x="228" y="601"/>
                    </a:cxn>
                    <a:cxn ang="0">
                      <a:pos x="238" y="586"/>
                    </a:cxn>
                    <a:cxn ang="0">
                      <a:pos x="248" y="571"/>
                    </a:cxn>
                    <a:cxn ang="0">
                      <a:pos x="263" y="551"/>
                    </a:cxn>
                    <a:cxn ang="0">
                      <a:pos x="273" y="536"/>
                    </a:cxn>
                    <a:cxn ang="0">
                      <a:pos x="283" y="516"/>
                    </a:cxn>
                    <a:cxn ang="0">
                      <a:pos x="293" y="496"/>
                    </a:cxn>
                    <a:cxn ang="0">
                      <a:pos x="303" y="477"/>
                    </a:cxn>
                    <a:cxn ang="0">
                      <a:pos x="313" y="457"/>
                    </a:cxn>
                    <a:cxn ang="0">
                      <a:pos x="323" y="437"/>
                    </a:cxn>
                    <a:cxn ang="0">
                      <a:pos x="338" y="417"/>
                    </a:cxn>
                    <a:cxn ang="0">
                      <a:pos x="348" y="392"/>
                    </a:cxn>
                    <a:cxn ang="0">
                      <a:pos x="357" y="367"/>
                    </a:cxn>
                    <a:cxn ang="0">
                      <a:pos x="367" y="342"/>
                    </a:cxn>
                    <a:cxn ang="0">
                      <a:pos x="377" y="323"/>
                    </a:cxn>
                    <a:cxn ang="0">
                      <a:pos x="387" y="298"/>
                    </a:cxn>
                    <a:cxn ang="0">
                      <a:pos x="402" y="268"/>
                    </a:cxn>
                    <a:cxn ang="0">
                      <a:pos x="412" y="243"/>
                    </a:cxn>
                    <a:cxn ang="0">
                      <a:pos x="422" y="218"/>
                    </a:cxn>
                    <a:cxn ang="0">
                      <a:pos x="432" y="189"/>
                    </a:cxn>
                    <a:cxn ang="0">
                      <a:pos x="442" y="164"/>
                    </a:cxn>
                    <a:cxn ang="0">
                      <a:pos x="452" y="134"/>
                    </a:cxn>
                    <a:cxn ang="0">
                      <a:pos x="462" y="104"/>
                    </a:cxn>
                    <a:cxn ang="0">
                      <a:pos x="477" y="79"/>
                    </a:cxn>
                    <a:cxn ang="0">
                      <a:pos x="487" y="50"/>
                    </a:cxn>
                    <a:cxn ang="0">
                      <a:pos x="497" y="20"/>
                    </a:cxn>
                  </a:cxnLst>
                  <a:rect l="0" t="0" r="r" b="b"/>
                  <a:pathLst>
                    <a:path w="502" h="720">
                      <a:moveTo>
                        <a:pt x="0" y="700"/>
                      </a:moveTo>
                      <a:lnTo>
                        <a:pt x="5" y="705"/>
                      </a:lnTo>
                      <a:lnTo>
                        <a:pt x="10" y="705"/>
                      </a:lnTo>
                      <a:lnTo>
                        <a:pt x="15" y="710"/>
                      </a:lnTo>
                      <a:lnTo>
                        <a:pt x="20" y="710"/>
                      </a:lnTo>
                      <a:lnTo>
                        <a:pt x="25" y="710"/>
                      </a:lnTo>
                      <a:lnTo>
                        <a:pt x="30" y="715"/>
                      </a:lnTo>
                      <a:lnTo>
                        <a:pt x="35" y="715"/>
                      </a:lnTo>
                      <a:lnTo>
                        <a:pt x="40" y="715"/>
                      </a:lnTo>
                      <a:lnTo>
                        <a:pt x="45" y="715"/>
                      </a:lnTo>
                      <a:lnTo>
                        <a:pt x="50" y="715"/>
                      </a:lnTo>
                      <a:lnTo>
                        <a:pt x="55" y="715"/>
                      </a:lnTo>
                      <a:lnTo>
                        <a:pt x="60" y="720"/>
                      </a:lnTo>
                      <a:lnTo>
                        <a:pt x="64" y="715"/>
                      </a:lnTo>
                      <a:lnTo>
                        <a:pt x="69" y="715"/>
                      </a:lnTo>
                      <a:lnTo>
                        <a:pt x="74" y="715"/>
                      </a:lnTo>
                      <a:lnTo>
                        <a:pt x="79" y="715"/>
                      </a:lnTo>
                      <a:lnTo>
                        <a:pt x="84" y="715"/>
                      </a:lnTo>
                      <a:lnTo>
                        <a:pt x="89" y="715"/>
                      </a:lnTo>
                      <a:lnTo>
                        <a:pt x="94" y="710"/>
                      </a:lnTo>
                      <a:lnTo>
                        <a:pt x="99" y="710"/>
                      </a:lnTo>
                      <a:lnTo>
                        <a:pt x="104" y="710"/>
                      </a:lnTo>
                      <a:lnTo>
                        <a:pt x="109" y="705"/>
                      </a:lnTo>
                      <a:lnTo>
                        <a:pt x="114" y="705"/>
                      </a:lnTo>
                      <a:lnTo>
                        <a:pt x="119" y="705"/>
                      </a:lnTo>
                      <a:lnTo>
                        <a:pt x="124" y="700"/>
                      </a:lnTo>
                      <a:lnTo>
                        <a:pt x="129" y="700"/>
                      </a:lnTo>
                      <a:lnTo>
                        <a:pt x="134" y="695"/>
                      </a:lnTo>
                      <a:lnTo>
                        <a:pt x="139" y="690"/>
                      </a:lnTo>
                      <a:lnTo>
                        <a:pt x="144" y="690"/>
                      </a:lnTo>
                      <a:lnTo>
                        <a:pt x="149" y="685"/>
                      </a:lnTo>
                      <a:lnTo>
                        <a:pt x="154" y="680"/>
                      </a:lnTo>
                      <a:lnTo>
                        <a:pt x="159" y="675"/>
                      </a:lnTo>
                      <a:lnTo>
                        <a:pt x="164" y="670"/>
                      </a:lnTo>
                      <a:lnTo>
                        <a:pt x="169" y="670"/>
                      </a:lnTo>
                      <a:lnTo>
                        <a:pt x="179" y="660"/>
                      </a:lnTo>
                      <a:lnTo>
                        <a:pt x="174" y="660"/>
                      </a:lnTo>
                      <a:lnTo>
                        <a:pt x="179" y="660"/>
                      </a:lnTo>
                      <a:lnTo>
                        <a:pt x="189" y="650"/>
                      </a:lnTo>
                      <a:lnTo>
                        <a:pt x="184" y="650"/>
                      </a:lnTo>
                      <a:lnTo>
                        <a:pt x="189" y="650"/>
                      </a:lnTo>
                      <a:lnTo>
                        <a:pt x="194" y="645"/>
                      </a:lnTo>
                      <a:lnTo>
                        <a:pt x="199" y="640"/>
                      </a:lnTo>
                      <a:lnTo>
                        <a:pt x="199" y="635"/>
                      </a:lnTo>
                      <a:lnTo>
                        <a:pt x="204" y="630"/>
                      </a:lnTo>
                      <a:lnTo>
                        <a:pt x="209" y="625"/>
                      </a:lnTo>
                      <a:lnTo>
                        <a:pt x="213" y="621"/>
                      </a:lnTo>
                      <a:lnTo>
                        <a:pt x="218" y="616"/>
                      </a:lnTo>
                      <a:lnTo>
                        <a:pt x="223" y="611"/>
                      </a:lnTo>
                      <a:lnTo>
                        <a:pt x="223" y="606"/>
                      </a:lnTo>
                      <a:lnTo>
                        <a:pt x="228" y="601"/>
                      </a:lnTo>
                      <a:lnTo>
                        <a:pt x="233" y="596"/>
                      </a:lnTo>
                      <a:lnTo>
                        <a:pt x="233" y="591"/>
                      </a:lnTo>
                      <a:lnTo>
                        <a:pt x="238" y="586"/>
                      </a:lnTo>
                      <a:lnTo>
                        <a:pt x="243" y="581"/>
                      </a:lnTo>
                      <a:lnTo>
                        <a:pt x="248" y="576"/>
                      </a:lnTo>
                      <a:lnTo>
                        <a:pt x="248" y="571"/>
                      </a:lnTo>
                      <a:lnTo>
                        <a:pt x="253" y="566"/>
                      </a:lnTo>
                      <a:lnTo>
                        <a:pt x="258" y="561"/>
                      </a:lnTo>
                      <a:lnTo>
                        <a:pt x="263" y="551"/>
                      </a:lnTo>
                      <a:lnTo>
                        <a:pt x="263" y="546"/>
                      </a:lnTo>
                      <a:lnTo>
                        <a:pt x="268" y="541"/>
                      </a:lnTo>
                      <a:lnTo>
                        <a:pt x="273" y="536"/>
                      </a:lnTo>
                      <a:lnTo>
                        <a:pt x="273" y="531"/>
                      </a:lnTo>
                      <a:lnTo>
                        <a:pt x="278" y="521"/>
                      </a:lnTo>
                      <a:lnTo>
                        <a:pt x="283" y="516"/>
                      </a:lnTo>
                      <a:lnTo>
                        <a:pt x="288" y="511"/>
                      </a:lnTo>
                      <a:lnTo>
                        <a:pt x="288" y="506"/>
                      </a:lnTo>
                      <a:lnTo>
                        <a:pt x="293" y="496"/>
                      </a:lnTo>
                      <a:lnTo>
                        <a:pt x="298" y="491"/>
                      </a:lnTo>
                      <a:lnTo>
                        <a:pt x="298" y="486"/>
                      </a:lnTo>
                      <a:lnTo>
                        <a:pt x="303" y="477"/>
                      </a:lnTo>
                      <a:lnTo>
                        <a:pt x="308" y="472"/>
                      </a:lnTo>
                      <a:lnTo>
                        <a:pt x="313" y="467"/>
                      </a:lnTo>
                      <a:lnTo>
                        <a:pt x="313" y="457"/>
                      </a:lnTo>
                      <a:lnTo>
                        <a:pt x="318" y="452"/>
                      </a:lnTo>
                      <a:lnTo>
                        <a:pt x="323" y="442"/>
                      </a:lnTo>
                      <a:lnTo>
                        <a:pt x="323" y="437"/>
                      </a:lnTo>
                      <a:lnTo>
                        <a:pt x="328" y="432"/>
                      </a:lnTo>
                      <a:lnTo>
                        <a:pt x="333" y="422"/>
                      </a:lnTo>
                      <a:lnTo>
                        <a:pt x="338" y="417"/>
                      </a:lnTo>
                      <a:lnTo>
                        <a:pt x="338" y="407"/>
                      </a:lnTo>
                      <a:lnTo>
                        <a:pt x="343" y="402"/>
                      </a:lnTo>
                      <a:lnTo>
                        <a:pt x="348" y="392"/>
                      </a:lnTo>
                      <a:lnTo>
                        <a:pt x="348" y="382"/>
                      </a:lnTo>
                      <a:lnTo>
                        <a:pt x="353" y="377"/>
                      </a:lnTo>
                      <a:lnTo>
                        <a:pt x="357" y="367"/>
                      </a:lnTo>
                      <a:lnTo>
                        <a:pt x="362" y="362"/>
                      </a:lnTo>
                      <a:lnTo>
                        <a:pt x="362" y="352"/>
                      </a:lnTo>
                      <a:lnTo>
                        <a:pt x="367" y="342"/>
                      </a:lnTo>
                      <a:lnTo>
                        <a:pt x="372" y="338"/>
                      </a:lnTo>
                      <a:lnTo>
                        <a:pt x="377" y="328"/>
                      </a:lnTo>
                      <a:lnTo>
                        <a:pt x="377" y="323"/>
                      </a:lnTo>
                      <a:lnTo>
                        <a:pt x="382" y="313"/>
                      </a:lnTo>
                      <a:lnTo>
                        <a:pt x="387" y="303"/>
                      </a:lnTo>
                      <a:lnTo>
                        <a:pt x="387" y="298"/>
                      </a:lnTo>
                      <a:lnTo>
                        <a:pt x="392" y="288"/>
                      </a:lnTo>
                      <a:lnTo>
                        <a:pt x="397" y="278"/>
                      </a:lnTo>
                      <a:lnTo>
                        <a:pt x="402" y="268"/>
                      </a:lnTo>
                      <a:lnTo>
                        <a:pt x="402" y="263"/>
                      </a:lnTo>
                      <a:lnTo>
                        <a:pt x="407" y="253"/>
                      </a:lnTo>
                      <a:lnTo>
                        <a:pt x="412" y="243"/>
                      </a:lnTo>
                      <a:lnTo>
                        <a:pt x="412" y="233"/>
                      </a:lnTo>
                      <a:lnTo>
                        <a:pt x="417" y="228"/>
                      </a:lnTo>
                      <a:lnTo>
                        <a:pt x="422" y="218"/>
                      </a:lnTo>
                      <a:lnTo>
                        <a:pt x="427" y="208"/>
                      </a:lnTo>
                      <a:lnTo>
                        <a:pt x="427" y="198"/>
                      </a:lnTo>
                      <a:lnTo>
                        <a:pt x="432" y="189"/>
                      </a:lnTo>
                      <a:lnTo>
                        <a:pt x="437" y="179"/>
                      </a:lnTo>
                      <a:lnTo>
                        <a:pt x="437" y="174"/>
                      </a:lnTo>
                      <a:lnTo>
                        <a:pt x="442" y="164"/>
                      </a:lnTo>
                      <a:lnTo>
                        <a:pt x="447" y="154"/>
                      </a:lnTo>
                      <a:lnTo>
                        <a:pt x="452" y="144"/>
                      </a:lnTo>
                      <a:lnTo>
                        <a:pt x="452" y="134"/>
                      </a:lnTo>
                      <a:lnTo>
                        <a:pt x="457" y="124"/>
                      </a:lnTo>
                      <a:lnTo>
                        <a:pt x="462" y="114"/>
                      </a:lnTo>
                      <a:lnTo>
                        <a:pt x="462" y="104"/>
                      </a:lnTo>
                      <a:lnTo>
                        <a:pt x="467" y="94"/>
                      </a:lnTo>
                      <a:lnTo>
                        <a:pt x="472" y="84"/>
                      </a:lnTo>
                      <a:lnTo>
                        <a:pt x="477" y="79"/>
                      </a:lnTo>
                      <a:lnTo>
                        <a:pt x="477" y="69"/>
                      </a:lnTo>
                      <a:lnTo>
                        <a:pt x="482" y="59"/>
                      </a:lnTo>
                      <a:lnTo>
                        <a:pt x="487" y="50"/>
                      </a:lnTo>
                      <a:lnTo>
                        <a:pt x="492" y="40"/>
                      </a:lnTo>
                      <a:lnTo>
                        <a:pt x="492" y="30"/>
                      </a:lnTo>
                      <a:lnTo>
                        <a:pt x="497" y="20"/>
                      </a:lnTo>
                      <a:lnTo>
                        <a:pt x="502" y="10"/>
                      </a:lnTo>
                      <a:lnTo>
                        <a:pt x="502" y="0"/>
                      </a:lnTo>
                    </a:path>
                  </a:pathLst>
                </a:custGeom>
                <a:noFill/>
                <a:ln w="25400">
                  <a:solidFill>
                    <a:srgbClr val="C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3" name="Freeform 152"/>
                <p:cNvSpPr>
                  <a:spLocks/>
                </p:cNvSpPr>
                <p:nvPr/>
              </p:nvSpPr>
              <p:spPr bwMode="auto">
                <a:xfrm>
                  <a:off x="4219576" y="2000250"/>
                  <a:ext cx="723900" cy="1781175"/>
                </a:xfrm>
                <a:custGeom>
                  <a:avLst/>
                  <a:gdLst/>
                  <a:ahLst/>
                  <a:cxnLst>
                    <a:cxn ang="0">
                      <a:pos x="9" y="1102"/>
                    </a:cxn>
                    <a:cxn ang="0">
                      <a:pos x="19" y="1072"/>
                    </a:cxn>
                    <a:cxn ang="0">
                      <a:pos x="29" y="1042"/>
                    </a:cxn>
                    <a:cxn ang="0">
                      <a:pos x="39" y="1008"/>
                    </a:cxn>
                    <a:cxn ang="0">
                      <a:pos x="49" y="978"/>
                    </a:cxn>
                    <a:cxn ang="0">
                      <a:pos x="64" y="948"/>
                    </a:cxn>
                    <a:cxn ang="0">
                      <a:pos x="74" y="918"/>
                    </a:cxn>
                    <a:cxn ang="0">
                      <a:pos x="84" y="889"/>
                    </a:cxn>
                    <a:cxn ang="0">
                      <a:pos x="94" y="859"/>
                    </a:cxn>
                    <a:cxn ang="0">
                      <a:pos x="104" y="824"/>
                    </a:cxn>
                    <a:cxn ang="0">
                      <a:pos x="114" y="794"/>
                    </a:cxn>
                    <a:cxn ang="0">
                      <a:pos x="129" y="764"/>
                    </a:cxn>
                    <a:cxn ang="0">
                      <a:pos x="139" y="735"/>
                    </a:cxn>
                    <a:cxn ang="0">
                      <a:pos x="149" y="705"/>
                    </a:cxn>
                    <a:cxn ang="0">
                      <a:pos x="158" y="670"/>
                    </a:cxn>
                    <a:cxn ang="0">
                      <a:pos x="168" y="640"/>
                    </a:cxn>
                    <a:cxn ang="0">
                      <a:pos x="178" y="611"/>
                    </a:cxn>
                    <a:cxn ang="0">
                      <a:pos x="188" y="581"/>
                    </a:cxn>
                    <a:cxn ang="0">
                      <a:pos x="203" y="551"/>
                    </a:cxn>
                    <a:cxn ang="0">
                      <a:pos x="213" y="521"/>
                    </a:cxn>
                    <a:cxn ang="0">
                      <a:pos x="223" y="496"/>
                    </a:cxn>
                    <a:cxn ang="0">
                      <a:pos x="233" y="467"/>
                    </a:cxn>
                    <a:cxn ang="0">
                      <a:pos x="243" y="437"/>
                    </a:cxn>
                    <a:cxn ang="0">
                      <a:pos x="253" y="412"/>
                    </a:cxn>
                    <a:cxn ang="0">
                      <a:pos x="268" y="382"/>
                    </a:cxn>
                    <a:cxn ang="0">
                      <a:pos x="278" y="357"/>
                    </a:cxn>
                    <a:cxn ang="0">
                      <a:pos x="288" y="328"/>
                    </a:cxn>
                    <a:cxn ang="0">
                      <a:pos x="297" y="303"/>
                    </a:cxn>
                    <a:cxn ang="0">
                      <a:pos x="307" y="278"/>
                    </a:cxn>
                    <a:cxn ang="0">
                      <a:pos x="317" y="253"/>
                    </a:cxn>
                    <a:cxn ang="0">
                      <a:pos x="327" y="228"/>
                    </a:cxn>
                    <a:cxn ang="0">
                      <a:pos x="342" y="208"/>
                    </a:cxn>
                    <a:cxn ang="0">
                      <a:pos x="352" y="184"/>
                    </a:cxn>
                    <a:cxn ang="0">
                      <a:pos x="362" y="159"/>
                    </a:cxn>
                    <a:cxn ang="0">
                      <a:pos x="372" y="139"/>
                    </a:cxn>
                    <a:cxn ang="0">
                      <a:pos x="382" y="119"/>
                    </a:cxn>
                    <a:cxn ang="0">
                      <a:pos x="392" y="99"/>
                    </a:cxn>
                    <a:cxn ang="0">
                      <a:pos x="407" y="79"/>
                    </a:cxn>
                    <a:cxn ang="0">
                      <a:pos x="417" y="59"/>
                    </a:cxn>
                    <a:cxn ang="0">
                      <a:pos x="427" y="45"/>
                    </a:cxn>
                    <a:cxn ang="0">
                      <a:pos x="437" y="25"/>
                    </a:cxn>
                    <a:cxn ang="0">
                      <a:pos x="446" y="10"/>
                    </a:cxn>
                  </a:cxnLst>
                  <a:rect l="0" t="0" r="r" b="b"/>
                  <a:pathLst>
                    <a:path w="456" h="1122">
                      <a:moveTo>
                        <a:pt x="0" y="1122"/>
                      </a:moveTo>
                      <a:lnTo>
                        <a:pt x="4" y="1112"/>
                      </a:lnTo>
                      <a:lnTo>
                        <a:pt x="9" y="1102"/>
                      </a:lnTo>
                      <a:lnTo>
                        <a:pt x="14" y="1092"/>
                      </a:lnTo>
                      <a:lnTo>
                        <a:pt x="14" y="1082"/>
                      </a:lnTo>
                      <a:lnTo>
                        <a:pt x="19" y="1072"/>
                      </a:lnTo>
                      <a:lnTo>
                        <a:pt x="24" y="1062"/>
                      </a:lnTo>
                      <a:lnTo>
                        <a:pt x="24" y="1052"/>
                      </a:lnTo>
                      <a:lnTo>
                        <a:pt x="29" y="1042"/>
                      </a:lnTo>
                      <a:lnTo>
                        <a:pt x="34" y="1033"/>
                      </a:lnTo>
                      <a:lnTo>
                        <a:pt x="39" y="1023"/>
                      </a:lnTo>
                      <a:lnTo>
                        <a:pt x="39" y="1008"/>
                      </a:lnTo>
                      <a:lnTo>
                        <a:pt x="44" y="998"/>
                      </a:lnTo>
                      <a:lnTo>
                        <a:pt x="49" y="988"/>
                      </a:lnTo>
                      <a:lnTo>
                        <a:pt x="49" y="978"/>
                      </a:lnTo>
                      <a:lnTo>
                        <a:pt x="54" y="968"/>
                      </a:lnTo>
                      <a:lnTo>
                        <a:pt x="59" y="958"/>
                      </a:lnTo>
                      <a:lnTo>
                        <a:pt x="64" y="948"/>
                      </a:lnTo>
                      <a:lnTo>
                        <a:pt x="64" y="938"/>
                      </a:lnTo>
                      <a:lnTo>
                        <a:pt x="69" y="928"/>
                      </a:lnTo>
                      <a:lnTo>
                        <a:pt x="74" y="918"/>
                      </a:lnTo>
                      <a:lnTo>
                        <a:pt x="74" y="908"/>
                      </a:lnTo>
                      <a:lnTo>
                        <a:pt x="79" y="898"/>
                      </a:lnTo>
                      <a:lnTo>
                        <a:pt x="84" y="889"/>
                      </a:lnTo>
                      <a:lnTo>
                        <a:pt x="89" y="879"/>
                      </a:lnTo>
                      <a:lnTo>
                        <a:pt x="89" y="869"/>
                      </a:lnTo>
                      <a:lnTo>
                        <a:pt x="94" y="859"/>
                      </a:lnTo>
                      <a:lnTo>
                        <a:pt x="99" y="844"/>
                      </a:lnTo>
                      <a:lnTo>
                        <a:pt x="104" y="834"/>
                      </a:lnTo>
                      <a:lnTo>
                        <a:pt x="104" y="824"/>
                      </a:lnTo>
                      <a:lnTo>
                        <a:pt x="109" y="814"/>
                      </a:lnTo>
                      <a:lnTo>
                        <a:pt x="114" y="804"/>
                      </a:lnTo>
                      <a:lnTo>
                        <a:pt x="114" y="794"/>
                      </a:lnTo>
                      <a:lnTo>
                        <a:pt x="119" y="784"/>
                      </a:lnTo>
                      <a:lnTo>
                        <a:pt x="124" y="774"/>
                      </a:lnTo>
                      <a:lnTo>
                        <a:pt x="129" y="764"/>
                      </a:lnTo>
                      <a:lnTo>
                        <a:pt x="129" y="754"/>
                      </a:lnTo>
                      <a:lnTo>
                        <a:pt x="134" y="745"/>
                      </a:lnTo>
                      <a:lnTo>
                        <a:pt x="139" y="735"/>
                      </a:lnTo>
                      <a:lnTo>
                        <a:pt x="139" y="725"/>
                      </a:lnTo>
                      <a:lnTo>
                        <a:pt x="144" y="715"/>
                      </a:lnTo>
                      <a:lnTo>
                        <a:pt x="149" y="705"/>
                      </a:lnTo>
                      <a:lnTo>
                        <a:pt x="153" y="690"/>
                      </a:lnTo>
                      <a:lnTo>
                        <a:pt x="153" y="680"/>
                      </a:lnTo>
                      <a:lnTo>
                        <a:pt x="158" y="670"/>
                      </a:lnTo>
                      <a:lnTo>
                        <a:pt x="163" y="660"/>
                      </a:lnTo>
                      <a:lnTo>
                        <a:pt x="163" y="650"/>
                      </a:lnTo>
                      <a:lnTo>
                        <a:pt x="168" y="640"/>
                      </a:lnTo>
                      <a:lnTo>
                        <a:pt x="173" y="630"/>
                      </a:lnTo>
                      <a:lnTo>
                        <a:pt x="178" y="620"/>
                      </a:lnTo>
                      <a:lnTo>
                        <a:pt x="178" y="611"/>
                      </a:lnTo>
                      <a:lnTo>
                        <a:pt x="183" y="601"/>
                      </a:lnTo>
                      <a:lnTo>
                        <a:pt x="188" y="591"/>
                      </a:lnTo>
                      <a:lnTo>
                        <a:pt x="188" y="581"/>
                      </a:lnTo>
                      <a:lnTo>
                        <a:pt x="193" y="571"/>
                      </a:lnTo>
                      <a:lnTo>
                        <a:pt x="198" y="561"/>
                      </a:lnTo>
                      <a:lnTo>
                        <a:pt x="203" y="551"/>
                      </a:lnTo>
                      <a:lnTo>
                        <a:pt x="203" y="541"/>
                      </a:lnTo>
                      <a:lnTo>
                        <a:pt x="208" y="531"/>
                      </a:lnTo>
                      <a:lnTo>
                        <a:pt x="213" y="521"/>
                      </a:lnTo>
                      <a:lnTo>
                        <a:pt x="218" y="511"/>
                      </a:lnTo>
                      <a:lnTo>
                        <a:pt x="218" y="506"/>
                      </a:lnTo>
                      <a:lnTo>
                        <a:pt x="223" y="496"/>
                      </a:lnTo>
                      <a:lnTo>
                        <a:pt x="228" y="486"/>
                      </a:lnTo>
                      <a:lnTo>
                        <a:pt x="228" y="476"/>
                      </a:lnTo>
                      <a:lnTo>
                        <a:pt x="233" y="467"/>
                      </a:lnTo>
                      <a:lnTo>
                        <a:pt x="238" y="457"/>
                      </a:lnTo>
                      <a:lnTo>
                        <a:pt x="243" y="447"/>
                      </a:lnTo>
                      <a:lnTo>
                        <a:pt x="243" y="437"/>
                      </a:lnTo>
                      <a:lnTo>
                        <a:pt x="248" y="427"/>
                      </a:lnTo>
                      <a:lnTo>
                        <a:pt x="253" y="417"/>
                      </a:lnTo>
                      <a:lnTo>
                        <a:pt x="253" y="412"/>
                      </a:lnTo>
                      <a:lnTo>
                        <a:pt x="258" y="402"/>
                      </a:lnTo>
                      <a:lnTo>
                        <a:pt x="263" y="392"/>
                      </a:lnTo>
                      <a:lnTo>
                        <a:pt x="268" y="382"/>
                      </a:lnTo>
                      <a:lnTo>
                        <a:pt x="268" y="372"/>
                      </a:lnTo>
                      <a:lnTo>
                        <a:pt x="273" y="367"/>
                      </a:lnTo>
                      <a:lnTo>
                        <a:pt x="278" y="357"/>
                      </a:lnTo>
                      <a:lnTo>
                        <a:pt x="278" y="347"/>
                      </a:lnTo>
                      <a:lnTo>
                        <a:pt x="283" y="337"/>
                      </a:lnTo>
                      <a:lnTo>
                        <a:pt x="288" y="328"/>
                      </a:lnTo>
                      <a:lnTo>
                        <a:pt x="293" y="323"/>
                      </a:lnTo>
                      <a:lnTo>
                        <a:pt x="293" y="313"/>
                      </a:lnTo>
                      <a:lnTo>
                        <a:pt x="297" y="303"/>
                      </a:lnTo>
                      <a:lnTo>
                        <a:pt x="302" y="293"/>
                      </a:lnTo>
                      <a:lnTo>
                        <a:pt x="302" y="288"/>
                      </a:lnTo>
                      <a:lnTo>
                        <a:pt x="307" y="278"/>
                      </a:lnTo>
                      <a:lnTo>
                        <a:pt x="312" y="268"/>
                      </a:lnTo>
                      <a:lnTo>
                        <a:pt x="317" y="263"/>
                      </a:lnTo>
                      <a:lnTo>
                        <a:pt x="317" y="253"/>
                      </a:lnTo>
                      <a:lnTo>
                        <a:pt x="322" y="248"/>
                      </a:lnTo>
                      <a:lnTo>
                        <a:pt x="327" y="238"/>
                      </a:lnTo>
                      <a:lnTo>
                        <a:pt x="327" y="228"/>
                      </a:lnTo>
                      <a:lnTo>
                        <a:pt x="332" y="223"/>
                      </a:lnTo>
                      <a:lnTo>
                        <a:pt x="337" y="213"/>
                      </a:lnTo>
                      <a:lnTo>
                        <a:pt x="342" y="208"/>
                      </a:lnTo>
                      <a:lnTo>
                        <a:pt x="342" y="198"/>
                      </a:lnTo>
                      <a:lnTo>
                        <a:pt x="347" y="188"/>
                      </a:lnTo>
                      <a:lnTo>
                        <a:pt x="352" y="184"/>
                      </a:lnTo>
                      <a:lnTo>
                        <a:pt x="357" y="174"/>
                      </a:lnTo>
                      <a:lnTo>
                        <a:pt x="357" y="169"/>
                      </a:lnTo>
                      <a:lnTo>
                        <a:pt x="362" y="159"/>
                      </a:lnTo>
                      <a:lnTo>
                        <a:pt x="367" y="154"/>
                      </a:lnTo>
                      <a:lnTo>
                        <a:pt x="367" y="149"/>
                      </a:lnTo>
                      <a:lnTo>
                        <a:pt x="372" y="139"/>
                      </a:lnTo>
                      <a:lnTo>
                        <a:pt x="377" y="134"/>
                      </a:lnTo>
                      <a:lnTo>
                        <a:pt x="382" y="124"/>
                      </a:lnTo>
                      <a:lnTo>
                        <a:pt x="382" y="119"/>
                      </a:lnTo>
                      <a:lnTo>
                        <a:pt x="387" y="114"/>
                      </a:lnTo>
                      <a:lnTo>
                        <a:pt x="392" y="104"/>
                      </a:lnTo>
                      <a:lnTo>
                        <a:pt x="392" y="99"/>
                      </a:lnTo>
                      <a:lnTo>
                        <a:pt x="397" y="94"/>
                      </a:lnTo>
                      <a:lnTo>
                        <a:pt x="402" y="84"/>
                      </a:lnTo>
                      <a:lnTo>
                        <a:pt x="407" y="79"/>
                      </a:lnTo>
                      <a:lnTo>
                        <a:pt x="407" y="74"/>
                      </a:lnTo>
                      <a:lnTo>
                        <a:pt x="412" y="69"/>
                      </a:lnTo>
                      <a:lnTo>
                        <a:pt x="417" y="59"/>
                      </a:lnTo>
                      <a:lnTo>
                        <a:pt x="417" y="54"/>
                      </a:lnTo>
                      <a:lnTo>
                        <a:pt x="422" y="49"/>
                      </a:lnTo>
                      <a:lnTo>
                        <a:pt x="427" y="45"/>
                      </a:lnTo>
                      <a:lnTo>
                        <a:pt x="432" y="40"/>
                      </a:lnTo>
                      <a:lnTo>
                        <a:pt x="432" y="30"/>
                      </a:lnTo>
                      <a:lnTo>
                        <a:pt x="437" y="25"/>
                      </a:lnTo>
                      <a:lnTo>
                        <a:pt x="442" y="20"/>
                      </a:lnTo>
                      <a:lnTo>
                        <a:pt x="442" y="15"/>
                      </a:lnTo>
                      <a:lnTo>
                        <a:pt x="446" y="10"/>
                      </a:lnTo>
                      <a:lnTo>
                        <a:pt x="451" y="5"/>
                      </a:lnTo>
                      <a:lnTo>
                        <a:pt x="456" y="0"/>
                      </a:lnTo>
                    </a:path>
                  </a:pathLst>
                </a:custGeom>
                <a:noFill/>
                <a:ln w="25400">
                  <a:solidFill>
                    <a:srgbClr val="C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4" name="Freeform 153"/>
                <p:cNvSpPr>
                  <a:spLocks/>
                </p:cNvSpPr>
                <p:nvPr/>
              </p:nvSpPr>
              <p:spPr bwMode="auto">
                <a:xfrm>
                  <a:off x="4943476" y="1803400"/>
                  <a:ext cx="828675" cy="747713"/>
                </a:xfrm>
                <a:custGeom>
                  <a:avLst/>
                  <a:gdLst/>
                  <a:ahLst/>
                  <a:cxnLst>
                    <a:cxn ang="0">
                      <a:pos x="5" y="114"/>
                    </a:cxn>
                    <a:cxn ang="0">
                      <a:pos x="15" y="99"/>
                    </a:cxn>
                    <a:cxn ang="0">
                      <a:pos x="25" y="84"/>
                    </a:cxn>
                    <a:cxn ang="0">
                      <a:pos x="40" y="74"/>
                    </a:cxn>
                    <a:cxn ang="0">
                      <a:pos x="50" y="59"/>
                    </a:cxn>
                    <a:cxn ang="0">
                      <a:pos x="70" y="44"/>
                    </a:cxn>
                    <a:cxn ang="0">
                      <a:pos x="80" y="34"/>
                    </a:cxn>
                    <a:cxn ang="0">
                      <a:pos x="85" y="29"/>
                    </a:cxn>
                    <a:cxn ang="0">
                      <a:pos x="100" y="20"/>
                    </a:cxn>
                    <a:cxn ang="0">
                      <a:pos x="115" y="10"/>
                    </a:cxn>
                    <a:cxn ang="0">
                      <a:pos x="130" y="5"/>
                    </a:cxn>
                    <a:cxn ang="0">
                      <a:pos x="144" y="0"/>
                    </a:cxn>
                    <a:cxn ang="0">
                      <a:pos x="159" y="0"/>
                    </a:cxn>
                    <a:cxn ang="0">
                      <a:pos x="174" y="0"/>
                    </a:cxn>
                    <a:cxn ang="0">
                      <a:pos x="189" y="0"/>
                    </a:cxn>
                    <a:cxn ang="0">
                      <a:pos x="204" y="0"/>
                    </a:cxn>
                    <a:cxn ang="0">
                      <a:pos x="219" y="5"/>
                    </a:cxn>
                    <a:cxn ang="0">
                      <a:pos x="234" y="15"/>
                    </a:cxn>
                    <a:cxn ang="0">
                      <a:pos x="249" y="20"/>
                    </a:cxn>
                    <a:cxn ang="0">
                      <a:pos x="264" y="29"/>
                    </a:cxn>
                    <a:cxn ang="0">
                      <a:pos x="279" y="44"/>
                    </a:cxn>
                    <a:cxn ang="0">
                      <a:pos x="293" y="59"/>
                    </a:cxn>
                    <a:cxn ang="0">
                      <a:pos x="308" y="74"/>
                    </a:cxn>
                    <a:cxn ang="0">
                      <a:pos x="323" y="89"/>
                    </a:cxn>
                    <a:cxn ang="0">
                      <a:pos x="333" y="104"/>
                    </a:cxn>
                    <a:cxn ang="0">
                      <a:pos x="343" y="119"/>
                    </a:cxn>
                    <a:cxn ang="0">
                      <a:pos x="358" y="134"/>
                    </a:cxn>
                    <a:cxn ang="0">
                      <a:pos x="368" y="149"/>
                    </a:cxn>
                    <a:cxn ang="0">
                      <a:pos x="378" y="169"/>
                    </a:cxn>
                    <a:cxn ang="0">
                      <a:pos x="388" y="183"/>
                    </a:cxn>
                    <a:cxn ang="0">
                      <a:pos x="398" y="203"/>
                    </a:cxn>
                    <a:cxn ang="0">
                      <a:pos x="408" y="223"/>
                    </a:cxn>
                    <a:cxn ang="0">
                      <a:pos x="418" y="243"/>
                    </a:cxn>
                    <a:cxn ang="0">
                      <a:pos x="432" y="263"/>
                    </a:cxn>
                    <a:cxn ang="0">
                      <a:pos x="442" y="283"/>
                    </a:cxn>
                    <a:cxn ang="0">
                      <a:pos x="452" y="308"/>
                    </a:cxn>
                    <a:cxn ang="0">
                      <a:pos x="462" y="332"/>
                    </a:cxn>
                    <a:cxn ang="0">
                      <a:pos x="472" y="352"/>
                    </a:cxn>
                    <a:cxn ang="0">
                      <a:pos x="482" y="377"/>
                    </a:cxn>
                    <a:cxn ang="0">
                      <a:pos x="497" y="402"/>
                    </a:cxn>
                    <a:cxn ang="0">
                      <a:pos x="507" y="427"/>
                    </a:cxn>
                    <a:cxn ang="0">
                      <a:pos x="517" y="452"/>
                    </a:cxn>
                  </a:cxnLst>
                  <a:rect l="0" t="0" r="r" b="b"/>
                  <a:pathLst>
                    <a:path w="522" h="471">
                      <a:moveTo>
                        <a:pt x="0" y="124"/>
                      </a:moveTo>
                      <a:lnTo>
                        <a:pt x="0" y="119"/>
                      </a:lnTo>
                      <a:lnTo>
                        <a:pt x="5" y="114"/>
                      </a:lnTo>
                      <a:lnTo>
                        <a:pt x="10" y="109"/>
                      </a:lnTo>
                      <a:lnTo>
                        <a:pt x="15" y="104"/>
                      </a:lnTo>
                      <a:lnTo>
                        <a:pt x="15" y="99"/>
                      </a:lnTo>
                      <a:lnTo>
                        <a:pt x="20" y="94"/>
                      </a:lnTo>
                      <a:lnTo>
                        <a:pt x="30" y="84"/>
                      </a:lnTo>
                      <a:lnTo>
                        <a:pt x="25" y="84"/>
                      </a:lnTo>
                      <a:lnTo>
                        <a:pt x="30" y="84"/>
                      </a:lnTo>
                      <a:lnTo>
                        <a:pt x="35" y="79"/>
                      </a:lnTo>
                      <a:lnTo>
                        <a:pt x="40" y="74"/>
                      </a:lnTo>
                      <a:lnTo>
                        <a:pt x="40" y="69"/>
                      </a:lnTo>
                      <a:lnTo>
                        <a:pt x="45" y="64"/>
                      </a:lnTo>
                      <a:lnTo>
                        <a:pt x="50" y="59"/>
                      </a:lnTo>
                      <a:lnTo>
                        <a:pt x="55" y="54"/>
                      </a:lnTo>
                      <a:lnTo>
                        <a:pt x="60" y="54"/>
                      </a:lnTo>
                      <a:lnTo>
                        <a:pt x="70" y="44"/>
                      </a:lnTo>
                      <a:lnTo>
                        <a:pt x="65" y="44"/>
                      </a:lnTo>
                      <a:lnTo>
                        <a:pt x="70" y="44"/>
                      </a:lnTo>
                      <a:lnTo>
                        <a:pt x="80" y="34"/>
                      </a:lnTo>
                      <a:lnTo>
                        <a:pt x="75" y="34"/>
                      </a:lnTo>
                      <a:lnTo>
                        <a:pt x="80" y="34"/>
                      </a:lnTo>
                      <a:lnTo>
                        <a:pt x="85" y="29"/>
                      </a:lnTo>
                      <a:lnTo>
                        <a:pt x="90" y="25"/>
                      </a:lnTo>
                      <a:lnTo>
                        <a:pt x="95" y="25"/>
                      </a:lnTo>
                      <a:lnTo>
                        <a:pt x="100" y="20"/>
                      </a:lnTo>
                      <a:lnTo>
                        <a:pt x="105" y="15"/>
                      </a:lnTo>
                      <a:lnTo>
                        <a:pt x="110" y="15"/>
                      </a:lnTo>
                      <a:lnTo>
                        <a:pt x="115" y="10"/>
                      </a:lnTo>
                      <a:lnTo>
                        <a:pt x="120" y="10"/>
                      </a:lnTo>
                      <a:lnTo>
                        <a:pt x="125" y="10"/>
                      </a:lnTo>
                      <a:lnTo>
                        <a:pt x="130" y="5"/>
                      </a:lnTo>
                      <a:lnTo>
                        <a:pt x="134" y="5"/>
                      </a:lnTo>
                      <a:lnTo>
                        <a:pt x="139" y="0"/>
                      </a:lnTo>
                      <a:lnTo>
                        <a:pt x="144" y="0"/>
                      </a:lnTo>
                      <a:lnTo>
                        <a:pt x="149" y="0"/>
                      </a:lnTo>
                      <a:lnTo>
                        <a:pt x="154" y="0"/>
                      </a:lnTo>
                      <a:lnTo>
                        <a:pt x="159" y="0"/>
                      </a:lnTo>
                      <a:lnTo>
                        <a:pt x="164" y="0"/>
                      </a:lnTo>
                      <a:lnTo>
                        <a:pt x="169" y="0"/>
                      </a:lnTo>
                      <a:lnTo>
                        <a:pt x="174" y="0"/>
                      </a:lnTo>
                      <a:lnTo>
                        <a:pt x="179" y="0"/>
                      </a:lnTo>
                      <a:lnTo>
                        <a:pt x="184" y="0"/>
                      </a:lnTo>
                      <a:lnTo>
                        <a:pt x="189" y="0"/>
                      </a:lnTo>
                      <a:lnTo>
                        <a:pt x="194" y="0"/>
                      </a:lnTo>
                      <a:lnTo>
                        <a:pt x="199" y="0"/>
                      </a:lnTo>
                      <a:lnTo>
                        <a:pt x="204" y="0"/>
                      </a:lnTo>
                      <a:lnTo>
                        <a:pt x="209" y="5"/>
                      </a:lnTo>
                      <a:lnTo>
                        <a:pt x="214" y="5"/>
                      </a:lnTo>
                      <a:lnTo>
                        <a:pt x="219" y="5"/>
                      </a:lnTo>
                      <a:lnTo>
                        <a:pt x="224" y="10"/>
                      </a:lnTo>
                      <a:lnTo>
                        <a:pt x="229" y="10"/>
                      </a:lnTo>
                      <a:lnTo>
                        <a:pt x="234" y="15"/>
                      </a:lnTo>
                      <a:lnTo>
                        <a:pt x="239" y="15"/>
                      </a:lnTo>
                      <a:lnTo>
                        <a:pt x="244" y="20"/>
                      </a:lnTo>
                      <a:lnTo>
                        <a:pt x="249" y="20"/>
                      </a:lnTo>
                      <a:lnTo>
                        <a:pt x="254" y="25"/>
                      </a:lnTo>
                      <a:lnTo>
                        <a:pt x="259" y="29"/>
                      </a:lnTo>
                      <a:lnTo>
                        <a:pt x="264" y="29"/>
                      </a:lnTo>
                      <a:lnTo>
                        <a:pt x="269" y="34"/>
                      </a:lnTo>
                      <a:lnTo>
                        <a:pt x="274" y="39"/>
                      </a:lnTo>
                      <a:lnTo>
                        <a:pt x="279" y="44"/>
                      </a:lnTo>
                      <a:lnTo>
                        <a:pt x="283" y="49"/>
                      </a:lnTo>
                      <a:lnTo>
                        <a:pt x="288" y="54"/>
                      </a:lnTo>
                      <a:lnTo>
                        <a:pt x="293" y="59"/>
                      </a:lnTo>
                      <a:lnTo>
                        <a:pt x="298" y="64"/>
                      </a:lnTo>
                      <a:lnTo>
                        <a:pt x="303" y="69"/>
                      </a:lnTo>
                      <a:lnTo>
                        <a:pt x="308" y="74"/>
                      </a:lnTo>
                      <a:lnTo>
                        <a:pt x="313" y="79"/>
                      </a:lnTo>
                      <a:lnTo>
                        <a:pt x="318" y="84"/>
                      </a:lnTo>
                      <a:lnTo>
                        <a:pt x="323" y="89"/>
                      </a:lnTo>
                      <a:lnTo>
                        <a:pt x="328" y="94"/>
                      </a:lnTo>
                      <a:lnTo>
                        <a:pt x="328" y="99"/>
                      </a:lnTo>
                      <a:lnTo>
                        <a:pt x="333" y="104"/>
                      </a:lnTo>
                      <a:lnTo>
                        <a:pt x="338" y="109"/>
                      </a:lnTo>
                      <a:lnTo>
                        <a:pt x="343" y="114"/>
                      </a:lnTo>
                      <a:lnTo>
                        <a:pt x="343" y="119"/>
                      </a:lnTo>
                      <a:lnTo>
                        <a:pt x="348" y="124"/>
                      </a:lnTo>
                      <a:lnTo>
                        <a:pt x="353" y="129"/>
                      </a:lnTo>
                      <a:lnTo>
                        <a:pt x="358" y="134"/>
                      </a:lnTo>
                      <a:lnTo>
                        <a:pt x="358" y="139"/>
                      </a:lnTo>
                      <a:lnTo>
                        <a:pt x="363" y="144"/>
                      </a:lnTo>
                      <a:lnTo>
                        <a:pt x="368" y="149"/>
                      </a:lnTo>
                      <a:lnTo>
                        <a:pt x="368" y="154"/>
                      </a:lnTo>
                      <a:lnTo>
                        <a:pt x="373" y="164"/>
                      </a:lnTo>
                      <a:lnTo>
                        <a:pt x="378" y="169"/>
                      </a:lnTo>
                      <a:lnTo>
                        <a:pt x="383" y="173"/>
                      </a:lnTo>
                      <a:lnTo>
                        <a:pt x="383" y="178"/>
                      </a:lnTo>
                      <a:lnTo>
                        <a:pt x="388" y="183"/>
                      </a:lnTo>
                      <a:lnTo>
                        <a:pt x="393" y="193"/>
                      </a:lnTo>
                      <a:lnTo>
                        <a:pt x="393" y="198"/>
                      </a:lnTo>
                      <a:lnTo>
                        <a:pt x="398" y="203"/>
                      </a:lnTo>
                      <a:lnTo>
                        <a:pt x="403" y="208"/>
                      </a:lnTo>
                      <a:lnTo>
                        <a:pt x="408" y="218"/>
                      </a:lnTo>
                      <a:lnTo>
                        <a:pt x="408" y="223"/>
                      </a:lnTo>
                      <a:lnTo>
                        <a:pt x="413" y="228"/>
                      </a:lnTo>
                      <a:lnTo>
                        <a:pt x="418" y="238"/>
                      </a:lnTo>
                      <a:lnTo>
                        <a:pt x="418" y="243"/>
                      </a:lnTo>
                      <a:lnTo>
                        <a:pt x="423" y="248"/>
                      </a:lnTo>
                      <a:lnTo>
                        <a:pt x="427" y="258"/>
                      </a:lnTo>
                      <a:lnTo>
                        <a:pt x="432" y="263"/>
                      </a:lnTo>
                      <a:lnTo>
                        <a:pt x="432" y="273"/>
                      </a:lnTo>
                      <a:lnTo>
                        <a:pt x="437" y="278"/>
                      </a:lnTo>
                      <a:lnTo>
                        <a:pt x="442" y="283"/>
                      </a:lnTo>
                      <a:lnTo>
                        <a:pt x="442" y="293"/>
                      </a:lnTo>
                      <a:lnTo>
                        <a:pt x="447" y="298"/>
                      </a:lnTo>
                      <a:lnTo>
                        <a:pt x="452" y="308"/>
                      </a:lnTo>
                      <a:lnTo>
                        <a:pt x="457" y="312"/>
                      </a:lnTo>
                      <a:lnTo>
                        <a:pt x="457" y="322"/>
                      </a:lnTo>
                      <a:lnTo>
                        <a:pt x="462" y="332"/>
                      </a:lnTo>
                      <a:lnTo>
                        <a:pt x="467" y="337"/>
                      </a:lnTo>
                      <a:lnTo>
                        <a:pt x="467" y="347"/>
                      </a:lnTo>
                      <a:lnTo>
                        <a:pt x="472" y="352"/>
                      </a:lnTo>
                      <a:lnTo>
                        <a:pt x="477" y="362"/>
                      </a:lnTo>
                      <a:lnTo>
                        <a:pt x="482" y="372"/>
                      </a:lnTo>
                      <a:lnTo>
                        <a:pt x="482" y="377"/>
                      </a:lnTo>
                      <a:lnTo>
                        <a:pt x="487" y="387"/>
                      </a:lnTo>
                      <a:lnTo>
                        <a:pt x="492" y="392"/>
                      </a:lnTo>
                      <a:lnTo>
                        <a:pt x="497" y="402"/>
                      </a:lnTo>
                      <a:lnTo>
                        <a:pt x="497" y="412"/>
                      </a:lnTo>
                      <a:lnTo>
                        <a:pt x="502" y="417"/>
                      </a:lnTo>
                      <a:lnTo>
                        <a:pt x="507" y="427"/>
                      </a:lnTo>
                      <a:lnTo>
                        <a:pt x="507" y="437"/>
                      </a:lnTo>
                      <a:lnTo>
                        <a:pt x="512" y="447"/>
                      </a:lnTo>
                      <a:lnTo>
                        <a:pt x="517" y="452"/>
                      </a:lnTo>
                      <a:lnTo>
                        <a:pt x="522" y="461"/>
                      </a:lnTo>
                      <a:lnTo>
                        <a:pt x="522" y="471"/>
                      </a:lnTo>
                    </a:path>
                  </a:pathLst>
                </a:custGeom>
                <a:noFill/>
                <a:ln w="25400">
                  <a:solidFill>
                    <a:srgbClr val="C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5" name="Freeform 154"/>
                <p:cNvSpPr>
                  <a:spLocks/>
                </p:cNvSpPr>
                <p:nvPr/>
              </p:nvSpPr>
              <p:spPr bwMode="auto">
                <a:xfrm>
                  <a:off x="5772151" y="2551113"/>
                  <a:ext cx="300038" cy="828675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5" y="10"/>
                    </a:cxn>
                    <a:cxn ang="0">
                      <a:pos x="10" y="20"/>
                    </a:cxn>
                    <a:cxn ang="0">
                      <a:pos x="10" y="25"/>
                    </a:cxn>
                    <a:cxn ang="0">
                      <a:pos x="15" y="35"/>
                    </a:cxn>
                    <a:cxn ang="0">
                      <a:pos x="20" y="45"/>
                    </a:cxn>
                    <a:cxn ang="0">
                      <a:pos x="25" y="55"/>
                    </a:cxn>
                    <a:cxn ang="0">
                      <a:pos x="25" y="65"/>
                    </a:cxn>
                    <a:cxn ang="0">
                      <a:pos x="30" y="70"/>
                    </a:cxn>
                    <a:cxn ang="0">
                      <a:pos x="35" y="80"/>
                    </a:cxn>
                    <a:cxn ang="0">
                      <a:pos x="35" y="90"/>
                    </a:cxn>
                    <a:cxn ang="0">
                      <a:pos x="40" y="100"/>
                    </a:cxn>
                    <a:cxn ang="0">
                      <a:pos x="45" y="110"/>
                    </a:cxn>
                    <a:cxn ang="0">
                      <a:pos x="50" y="120"/>
                    </a:cxn>
                    <a:cxn ang="0">
                      <a:pos x="50" y="129"/>
                    </a:cxn>
                    <a:cxn ang="0">
                      <a:pos x="54" y="139"/>
                    </a:cxn>
                    <a:cxn ang="0">
                      <a:pos x="59" y="149"/>
                    </a:cxn>
                    <a:cxn ang="0">
                      <a:pos x="59" y="159"/>
                    </a:cxn>
                    <a:cxn ang="0">
                      <a:pos x="64" y="164"/>
                    </a:cxn>
                    <a:cxn ang="0">
                      <a:pos x="69" y="174"/>
                    </a:cxn>
                    <a:cxn ang="0">
                      <a:pos x="74" y="184"/>
                    </a:cxn>
                    <a:cxn ang="0">
                      <a:pos x="74" y="194"/>
                    </a:cxn>
                    <a:cxn ang="0">
                      <a:pos x="79" y="204"/>
                    </a:cxn>
                    <a:cxn ang="0">
                      <a:pos x="84" y="214"/>
                    </a:cxn>
                    <a:cxn ang="0">
                      <a:pos x="89" y="224"/>
                    </a:cxn>
                    <a:cxn ang="0">
                      <a:pos x="89" y="234"/>
                    </a:cxn>
                    <a:cxn ang="0">
                      <a:pos x="94" y="244"/>
                    </a:cxn>
                    <a:cxn ang="0">
                      <a:pos x="99" y="254"/>
                    </a:cxn>
                    <a:cxn ang="0">
                      <a:pos x="99" y="264"/>
                    </a:cxn>
                    <a:cxn ang="0">
                      <a:pos x="104" y="273"/>
                    </a:cxn>
                    <a:cxn ang="0">
                      <a:pos x="109" y="283"/>
                    </a:cxn>
                    <a:cxn ang="0">
                      <a:pos x="114" y="293"/>
                    </a:cxn>
                    <a:cxn ang="0">
                      <a:pos x="114" y="303"/>
                    </a:cxn>
                    <a:cxn ang="0">
                      <a:pos x="119" y="313"/>
                    </a:cxn>
                    <a:cxn ang="0">
                      <a:pos x="124" y="323"/>
                    </a:cxn>
                    <a:cxn ang="0">
                      <a:pos x="124" y="333"/>
                    </a:cxn>
                    <a:cxn ang="0">
                      <a:pos x="129" y="343"/>
                    </a:cxn>
                    <a:cxn ang="0">
                      <a:pos x="134" y="358"/>
                    </a:cxn>
                    <a:cxn ang="0">
                      <a:pos x="139" y="368"/>
                    </a:cxn>
                    <a:cxn ang="0">
                      <a:pos x="139" y="378"/>
                    </a:cxn>
                    <a:cxn ang="0">
                      <a:pos x="144" y="388"/>
                    </a:cxn>
                    <a:cxn ang="0">
                      <a:pos x="149" y="398"/>
                    </a:cxn>
                    <a:cxn ang="0">
                      <a:pos x="149" y="407"/>
                    </a:cxn>
                    <a:cxn ang="0">
                      <a:pos x="154" y="417"/>
                    </a:cxn>
                    <a:cxn ang="0">
                      <a:pos x="159" y="427"/>
                    </a:cxn>
                    <a:cxn ang="0">
                      <a:pos x="164" y="437"/>
                    </a:cxn>
                    <a:cxn ang="0">
                      <a:pos x="164" y="447"/>
                    </a:cxn>
                    <a:cxn ang="0">
                      <a:pos x="169" y="457"/>
                    </a:cxn>
                    <a:cxn ang="0">
                      <a:pos x="174" y="467"/>
                    </a:cxn>
                    <a:cxn ang="0">
                      <a:pos x="174" y="477"/>
                    </a:cxn>
                    <a:cxn ang="0">
                      <a:pos x="179" y="487"/>
                    </a:cxn>
                    <a:cxn ang="0">
                      <a:pos x="184" y="497"/>
                    </a:cxn>
                    <a:cxn ang="0">
                      <a:pos x="189" y="507"/>
                    </a:cxn>
                    <a:cxn ang="0">
                      <a:pos x="189" y="522"/>
                    </a:cxn>
                  </a:cxnLst>
                  <a:rect l="0" t="0" r="r" b="b"/>
                  <a:pathLst>
                    <a:path w="189" h="522">
                      <a:moveTo>
                        <a:pt x="0" y="0"/>
                      </a:moveTo>
                      <a:lnTo>
                        <a:pt x="5" y="10"/>
                      </a:lnTo>
                      <a:lnTo>
                        <a:pt x="10" y="20"/>
                      </a:lnTo>
                      <a:lnTo>
                        <a:pt x="10" y="25"/>
                      </a:lnTo>
                      <a:lnTo>
                        <a:pt x="15" y="35"/>
                      </a:lnTo>
                      <a:lnTo>
                        <a:pt x="20" y="45"/>
                      </a:lnTo>
                      <a:lnTo>
                        <a:pt x="25" y="55"/>
                      </a:lnTo>
                      <a:lnTo>
                        <a:pt x="25" y="65"/>
                      </a:lnTo>
                      <a:lnTo>
                        <a:pt x="30" y="70"/>
                      </a:lnTo>
                      <a:lnTo>
                        <a:pt x="35" y="80"/>
                      </a:lnTo>
                      <a:lnTo>
                        <a:pt x="35" y="90"/>
                      </a:lnTo>
                      <a:lnTo>
                        <a:pt x="40" y="100"/>
                      </a:lnTo>
                      <a:lnTo>
                        <a:pt x="45" y="110"/>
                      </a:lnTo>
                      <a:lnTo>
                        <a:pt x="50" y="120"/>
                      </a:lnTo>
                      <a:lnTo>
                        <a:pt x="50" y="129"/>
                      </a:lnTo>
                      <a:lnTo>
                        <a:pt x="54" y="139"/>
                      </a:lnTo>
                      <a:lnTo>
                        <a:pt x="59" y="149"/>
                      </a:lnTo>
                      <a:lnTo>
                        <a:pt x="59" y="159"/>
                      </a:lnTo>
                      <a:lnTo>
                        <a:pt x="64" y="164"/>
                      </a:lnTo>
                      <a:lnTo>
                        <a:pt x="69" y="174"/>
                      </a:lnTo>
                      <a:lnTo>
                        <a:pt x="74" y="184"/>
                      </a:lnTo>
                      <a:lnTo>
                        <a:pt x="74" y="194"/>
                      </a:lnTo>
                      <a:lnTo>
                        <a:pt x="79" y="204"/>
                      </a:lnTo>
                      <a:lnTo>
                        <a:pt x="84" y="214"/>
                      </a:lnTo>
                      <a:lnTo>
                        <a:pt x="89" y="224"/>
                      </a:lnTo>
                      <a:lnTo>
                        <a:pt x="89" y="234"/>
                      </a:lnTo>
                      <a:lnTo>
                        <a:pt x="94" y="244"/>
                      </a:lnTo>
                      <a:lnTo>
                        <a:pt x="99" y="254"/>
                      </a:lnTo>
                      <a:lnTo>
                        <a:pt x="99" y="264"/>
                      </a:lnTo>
                      <a:lnTo>
                        <a:pt x="104" y="273"/>
                      </a:lnTo>
                      <a:lnTo>
                        <a:pt x="109" y="283"/>
                      </a:lnTo>
                      <a:lnTo>
                        <a:pt x="114" y="293"/>
                      </a:lnTo>
                      <a:lnTo>
                        <a:pt x="114" y="303"/>
                      </a:lnTo>
                      <a:lnTo>
                        <a:pt x="119" y="313"/>
                      </a:lnTo>
                      <a:lnTo>
                        <a:pt x="124" y="323"/>
                      </a:lnTo>
                      <a:lnTo>
                        <a:pt x="124" y="333"/>
                      </a:lnTo>
                      <a:lnTo>
                        <a:pt x="129" y="343"/>
                      </a:lnTo>
                      <a:lnTo>
                        <a:pt x="134" y="358"/>
                      </a:lnTo>
                      <a:lnTo>
                        <a:pt x="139" y="368"/>
                      </a:lnTo>
                      <a:lnTo>
                        <a:pt x="139" y="378"/>
                      </a:lnTo>
                      <a:lnTo>
                        <a:pt x="144" y="388"/>
                      </a:lnTo>
                      <a:lnTo>
                        <a:pt x="149" y="398"/>
                      </a:lnTo>
                      <a:lnTo>
                        <a:pt x="149" y="407"/>
                      </a:lnTo>
                      <a:lnTo>
                        <a:pt x="154" y="417"/>
                      </a:lnTo>
                      <a:lnTo>
                        <a:pt x="159" y="427"/>
                      </a:lnTo>
                      <a:lnTo>
                        <a:pt x="164" y="437"/>
                      </a:lnTo>
                      <a:lnTo>
                        <a:pt x="164" y="447"/>
                      </a:lnTo>
                      <a:lnTo>
                        <a:pt x="169" y="457"/>
                      </a:lnTo>
                      <a:lnTo>
                        <a:pt x="174" y="467"/>
                      </a:lnTo>
                      <a:lnTo>
                        <a:pt x="174" y="477"/>
                      </a:lnTo>
                      <a:lnTo>
                        <a:pt x="179" y="487"/>
                      </a:lnTo>
                      <a:lnTo>
                        <a:pt x="184" y="497"/>
                      </a:lnTo>
                      <a:lnTo>
                        <a:pt x="189" y="507"/>
                      </a:lnTo>
                      <a:lnTo>
                        <a:pt x="189" y="522"/>
                      </a:lnTo>
                    </a:path>
                  </a:pathLst>
                </a:custGeom>
                <a:noFill/>
                <a:ln w="25400">
                  <a:solidFill>
                    <a:srgbClr val="C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  <p:grpSp>
            <p:nvGrpSpPr>
              <p:cNvPr id="110" name="Group 7"/>
              <p:cNvGrpSpPr/>
              <p:nvPr/>
            </p:nvGrpSpPr>
            <p:grpSpPr>
              <a:xfrm>
                <a:off x="1461139" y="0"/>
                <a:ext cx="1074223" cy="3121025"/>
                <a:chOff x="3422651" y="1803400"/>
                <a:chExt cx="2649538" cy="3121025"/>
              </a:xfrm>
            </p:grpSpPr>
            <p:sp>
              <p:nvSpPr>
                <p:cNvPr id="117" name="Freeform 151"/>
                <p:cNvSpPr>
                  <a:spLocks/>
                </p:cNvSpPr>
                <p:nvPr/>
              </p:nvSpPr>
              <p:spPr bwMode="auto">
                <a:xfrm>
                  <a:off x="3422651" y="3781425"/>
                  <a:ext cx="796925" cy="1143000"/>
                </a:xfrm>
                <a:custGeom>
                  <a:avLst/>
                  <a:gdLst/>
                  <a:ahLst/>
                  <a:cxnLst>
                    <a:cxn ang="0">
                      <a:pos x="10" y="705"/>
                    </a:cxn>
                    <a:cxn ang="0">
                      <a:pos x="25" y="710"/>
                    </a:cxn>
                    <a:cxn ang="0">
                      <a:pos x="40" y="715"/>
                    </a:cxn>
                    <a:cxn ang="0">
                      <a:pos x="55" y="715"/>
                    </a:cxn>
                    <a:cxn ang="0">
                      <a:pos x="69" y="715"/>
                    </a:cxn>
                    <a:cxn ang="0">
                      <a:pos x="84" y="715"/>
                    </a:cxn>
                    <a:cxn ang="0">
                      <a:pos x="99" y="710"/>
                    </a:cxn>
                    <a:cxn ang="0">
                      <a:pos x="114" y="705"/>
                    </a:cxn>
                    <a:cxn ang="0">
                      <a:pos x="129" y="700"/>
                    </a:cxn>
                    <a:cxn ang="0">
                      <a:pos x="144" y="690"/>
                    </a:cxn>
                    <a:cxn ang="0">
                      <a:pos x="159" y="675"/>
                    </a:cxn>
                    <a:cxn ang="0">
                      <a:pos x="179" y="660"/>
                    </a:cxn>
                    <a:cxn ang="0">
                      <a:pos x="189" y="650"/>
                    </a:cxn>
                    <a:cxn ang="0">
                      <a:pos x="194" y="645"/>
                    </a:cxn>
                    <a:cxn ang="0">
                      <a:pos x="204" y="630"/>
                    </a:cxn>
                    <a:cxn ang="0">
                      <a:pos x="218" y="616"/>
                    </a:cxn>
                    <a:cxn ang="0">
                      <a:pos x="228" y="601"/>
                    </a:cxn>
                    <a:cxn ang="0">
                      <a:pos x="238" y="586"/>
                    </a:cxn>
                    <a:cxn ang="0">
                      <a:pos x="248" y="571"/>
                    </a:cxn>
                    <a:cxn ang="0">
                      <a:pos x="263" y="551"/>
                    </a:cxn>
                    <a:cxn ang="0">
                      <a:pos x="273" y="536"/>
                    </a:cxn>
                    <a:cxn ang="0">
                      <a:pos x="283" y="516"/>
                    </a:cxn>
                    <a:cxn ang="0">
                      <a:pos x="293" y="496"/>
                    </a:cxn>
                    <a:cxn ang="0">
                      <a:pos x="303" y="477"/>
                    </a:cxn>
                    <a:cxn ang="0">
                      <a:pos x="313" y="457"/>
                    </a:cxn>
                    <a:cxn ang="0">
                      <a:pos x="323" y="437"/>
                    </a:cxn>
                    <a:cxn ang="0">
                      <a:pos x="338" y="417"/>
                    </a:cxn>
                    <a:cxn ang="0">
                      <a:pos x="348" y="392"/>
                    </a:cxn>
                    <a:cxn ang="0">
                      <a:pos x="357" y="367"/>
                    </a:cxn>
                    <a:cxn ang="0">
                      <a:pos x="367" y="342"/>
                    </a:cxn>
                    <a:cxn ang="0">
                      <a:pos x="377" y="323"/>
                    </a:cxn>
                    <a:cxn ang="0">
                      <a:pos x="387" y="298"/>
                    </a:cxn>
                    <a:cxn ang="0">
                      <a:pos x="402" y="268"/>
                    </a:cxn>
                    <a:cxn ang="0">
                      <a:pos x="412" y="243"/>
                    </a:cxn>
                    <a:cxn ang="0">
                      <a:pos x="422" y="218"/>
                    </a:cxn>
                    <a:cxn ang="0">
                      <a:pos x="432" y="189"/>
                    </a:cxn>
                    <a:cxn ang="0">
                      <a:pos x="442" y="164"/>
                    </a:cxn>
                    <a:cxn ang="0">
                      <a:pos x="452" y="134"/>
                    </a:cxn>
                    <a:cxn ang="0">
                      <a:pos x="462" y="104"/>
                    </a:cxn>
                    <a:cxn ang="0">
                      <a:pos x="477" y="79"/>
                    </a:cxn>
                    <a:cxn ang="0">
                      <a:pos x="487" y="50"/>
                    </a:cxn>
                    <a:cxn ang="0">
                      <a:pos x="497" y="20"/>
                    </a:cxn>
                  </a:cxnLst>
                  <a:rect l="0" t="0" r="r" b="b"/>
                  <a:pathLst>
                    <a:path w="502" h="720">
                      <a:moveTo>
                        <a:pt x="0" y="700"/>
                      </a:moveTo>
                      <a:lnTo>
                        <a:pt x="5" y="705"/>
                      </a:lnTo>
                      <a:lnTo>
                        <a:pt x="10" y="705"/>
                      </a:lnTo>
                      <a:lnTo>
                        <a:pt x="15" y="710"/>
                      </a:lnTo>
                      <a:lnTo>
                        <a:pt x="20" y="710"/>
                      </a:lnTo>
                      <a:lnTo>
                        <a:pt x="25" y="710"/>
                      </a:lnTo>
                      <a:lnTo>
                        <a:pt x="30" y="715"/>
                      </a:lnTo>
                      <a:lnTo>
                        <a:pt x="35" y="715"/>
                      </a:lnTo>
                      <a:lnTo>
                        <a:pt x="40" y="715"/>
                      </a:lnTo>
                      <a:lnTo>
                        <a:pt x="45" y="715"/>
                      </a:lnTo>
                      <a:lnTo>
                        <a:pt x="50" y="715"/>
                      </a:lnTo>
                      <a:lnTo>
                        <a:pt x="55" y="715"/>
                      </a:lnTo>
                      <a:lnTo>
                        <a:pt x="60" y="720"/>
                      </a:lnTo>
                      <a:lnTo>
                        <a:pt x="64" y="715"/>
                      </a:lnTo>
                      <a:lnTo>
                        <a:pt x="69" y="715"/>
                      </a:lnTo>
                      <a:lnTo>
                        <a:pt x="74" y="715"/>
                      </a:lnTo>
                      <a:lnTo>
                        <a:pt x="79" y="715"/>
                      </a:lnTo>
                      <a:lnTo>
                        <a:pt x="84" y="715"/>
                      </a:lnTo>
                      <a:lnTo>
                        <a:pt x="89" y="715"/>
                      </a:lnTo>
                      <a:lnTo>
                        <a:pt x="94" y="710"/>
                      </a:lnTo>
                      <a:lnTo>
                        <a:pt x="99" y="710"/>
                      </a:lnTo>
                      <a:lnTo>
                        <a:pt x="104" y="710"/>
                      </a:lnTo>
                      <a:lnTo>
                        <a:pt x="109" y="705"/>
                      </a:lnTo>
                      <a:lnTo>
                        <a:pt x="114" y="705"/>
                      </a:lnTo>
                      <a:lnTo>
                        <a:pt x="119" y="705"/>
                      </a:lnTo>
                      <a:lnTo>
                        <a:pt x="124" y="700"/>
                      </a:lnTo>
                      <a:lnTo>
                        <a:pt x="129" y="700"/>
                      </a:lnTo>
                      <a:lnTo>
                        <a:pt x="134" y="695"/>
                      </a:lnTo>
                      <a:lnTo>
                        <a:pt x="139" y="690"/>
                      </a:lnTo>
                      <a:lnTo>
                        <a:pt x="144" y="690"/>
                      </a:lnTo>
                      <a:lnTo>
                        <a:pt x="149" y="685"/>
                      </a:lnTo>
                      <a:lnTo>
                        <a:pt x="154" y="680"/>
                      </a:lnTo>
                      <a:lnTo>
                        <a:pt x="159" y="675"/>
                      </a:lnTo>
                      <a:lnTo>
                        <a:pt x="164" y="670"/>
                      </a:lnTo>
                      <a:lnTo>
                        <a:pt x="169" y="670"/>
                      </a:lnTo>
                      <a:lnTo>
                        <a:pt x="179" y="660"/>
                      </a:lnTo>
                      <a:lnTo>
                        <a:pt x="174" y="660"/>
                      </a:lnTo>
                      <a:lnTo>
                        <a:pt x="179" y="660"/>
                      </a:lnTo>
                      <a:lnTo>
                        <a:pt x="189" y="650"/>
                      </a:lnTo>
                      <a:lnTo>
                        <a:pt x="184" y="650"/>
                      </a:lnTo>
                      <a:lnTo>
                        <a:pt x="189" y="650"/>
                      </a:lnTo>
                      <a:lnTo>
                        <a:pt x="194" y="645"/>
                      </a:lnTo>
                      <a:lnTo>
                        <a:pt x="199" y="640"/>
                      </a:lnTo>
                      <a:lnTo>
                        <a:pt x="199" y="635"/>
                      </a:lnTo>
                      <a:lnTo>
                        <a:pt x="204" y="630"/>
                      </a:lnTo>
                      <a:lnTo>
                        <a:pt x="209" y="625"/>
                      </a:lnTo>
                      <a:lnTo>
                        <a:pt x="213" y="621"/>
                      </a:lnTo>
                      <a:lnTo>
                        <a:pt x="218" y="616"/>
                      </a:lnTo>
                      <a:lnTo>
                        <a:pt x="223" y="611"/>
                      </a:lnTo>
                      <a:lnTo>
                        <a:pt x="223" y="606"/>
                      </a:lnTo>
                      <a:lnTo>
                        <a:pt x="228" y="601"/>
                      </a:lnTo>
                      <a:lnTo>
                        <a:pt x="233" y="596"/>
                      </a:lnTo>
                      <a:lnTo>
                        <a:pt x="233" y="591"/>
                      </a:lnTo>
                      <a:lnTo>
                        <a:pt x="238" y="586"/>
                      </a:lnTo>
                      <a:lnTo>
                        <a:pt x="243" y="581"/>
                      </a:lnTo>
                      <a:lnTo>
                        <a:pt x="248" y="576"/>
                      </a:lnTo>
                      <a:lnTo>
                        <a:pt x="248" y="571"/>
                      </a:lnTo>
                      <a:lnTo>
                        <a:pt x="253" y="566"/>
                      </a:lnTo>
                      <a:lnTo>
                        <a:pt x="258" y="561"/>
                      </a:lnTo>
                      <a:lnTo>
                        <a:pt x="263" y="551"/>
                      </a:lnTo>
                      <a:lnTo>
                        <a:pt x="263" y="546"/>
                      </a:lnTo>
                      <a:lnTo>
                        <a:pt x="268" y="541"/>
                      </a:lnTo>
                      <a:lnTo>
                        <a:pt x="273" y="536"/>
                      </a:lnTo>
                      <a:lnTo>
                        <a:pt x="273" y="531"/>
                      </a:lnTo>
                      <a:lnTo>
                        <a:pt x="278" y="521"/>
                      </a:lnTo>
                      <a:lnTo>
                        <a:pt x="283" y="516"/>
                      </a:lnTo>
                      <a:lnTo>
                        <a:pt x="288" y="511"/>
                      </a:lnTo>
                      <a:lnTo>
                        <a:pt x="288" y="506"/>
                      </a:lnTo>
                      <a:lnTo>
                        <a:pt x="293" y="496"/>
                      </a:lnTo>
                      <a:lnTo>
                        <a:pt x="298" y="491"/>
                      </a:lnTo>
                      <a:lnTo>
                        <a:pt x="298" y="486"/>
                      </a:lnTo>
                      <a:lnTo>
                        <a:pt x="303" y="477"/>
                      </a:lnTo>
                      <a:lnTo>
                        <a:pt x="308" y="472"/>
                      </a:lnTo>
                      <a:lnTo>
                        <a:pt x="313" y="467"/>
                      </a:lnTo>
                      <a:lnTo>
                        <a:pt x="313" y="457"/>
                      </a:lnTo>
                      <a:lnTo>
                        <a:pt x="318" y="452"/>
                      </a:lnTo>
                      <a:lnTo>
                        <a:pt x="323" y="442"/>
                      </a:lnTo>
                      <a:lnTo>
                        <a:pt x="323" y="437"/>
                      </a:lnTo>
                      <a:lnTo>
                        <a:pt x="328" y="432"/>
                      </a:lnTo>
                      <a:lnTo>
                        <a:pt x="333" y="422"/>
                      </a:lnTo>
                      <a:lnTo>
                        <a:pt x="338" y="417"/>
                      </a:lnTo>
                      <a:lnTo>
                        <a:pt x="338" y="407"/>
                      </a:lnTo>
                      <a:lnTo>
                        <a:pt x="343" y="402"/>
                      </a:lnTo>
                      <a:lnTo>
                        <a:pt x="348" y="392"/>
                      </a:lnTo>
                      <a:lnTo>
                        <a:pt x="348" y="382"/>
                      </a:lnTo>
                      <a:lnTo>
                        <a:pt x="353" y="377"/>
                      </a:lnTo>
                      <a:lnTo>
                        <a:pt x="357" y="367"/>
                      </a:lnTo>
                      <a:lnTo>
                        <a:pt x="362" y="362"/>
                      </a:lnTo>
                      <a:lnTo>
                        <a:pt x="362" y="352"/>
                      </a:lnTo>
                      <a:lnTo>
                        <a:pt x="367" y="342"/>
                      </a:lnTo>
                      <a:lnTo>
                        <a:pt x="372" y="338"/>
                      </a:lnTo>
                      <a:lnTo>
                        <a:pt x="377" y="328"/>
                      </a:lnTo>
                      <a:lnTo>
                        <a:pt x="377" y="323"/>
                      </a:lnTo>
                      <a:lnTo>
                        <a:pt x="382" y="313"/>
                      </a:lnTo>
                      <a:lnTo>
                        <a:pt x="387" y="303"/>
                      </a:lnTo>
                      <a:lnTo>
                        <a:pt x="387" y="298"/>
                      </a:lnTo>
                      <a:lnTo>
                        <a:pt x="392" y="288"/>
                      </a:lnTo>
                      <a:lnTo>
                        <a:pt x="397" y="278"/>
                      </a:lnTo>
                      <a:lnTo>
                        <a:pt x="402" y="268"/>
                      </a:lnTo>
                      <a:lnTo>
                        <a:pt x="402" y="263"/>
                      </a:lnTo>
                      <a:lnTo>
                        <a:pt x="407" y="253"/>
                      </a:lnTo>
                      <a:lnTo>
                        <a:pt x="412" y="243"/>
                      </a:lnTo>
                      <a:lnTo>
                        <a:pt x="412" y="233"/>
                      </a:lnTo>
                      <a:lnTo>
                        <a:pt x="417" y="228"/>
                      </a:lnTo>
                      <a:lnTo>
                        <a:pt x="422" y="218"/>
                      </a:lnTo>
                      <a:lnTo>
                        <a:pt x="427" y="208"/>
                      </a:lnTo>
                      <a:lnTo>
                        <a:pt x="427" y="198"/>
                      </a:lnTo>
                      <a:lnTo>
                        <a:pt x="432" y="189"/>
                      </a:lnTo>
                      <a:lnTo>
                        <a:pt x="437" y="179"/>
                      </a:lnTo>
                      <a:lnTo>
                        <a:pt x="437" y="174"/>
                      </a:lnTo>
                      <a:lnTo>
                        <a:pt x="442" y="164"/>
                      </a:lnTo>
                      <a:lnTo>
                        <a:pt x="447" y="154"/>
                      </a:lnTo>
                      <a:lnTo>
                        <a:pt x="452" y="144"/>
                      </a:lnTo>
                      <a:lnTo>
                        <a:pt x="452" y="134"/>
                      </a:lnTo>
                      <a:lnTo>
                        <a:pt x="457" y="124"/>
                      </a:lnTo>
                      <a:lnTo>
                        <a:pt x="462" y="114"/>
                      </a:lnTo>
                      <a:lnTo>
                        <a:pt x="462" y="104"/>
                      </a:lnTo>
                      <a:lnTo>
                        <a:pt x="467" y="94"/>
                      </a:lnTo>
                      <a:lnTo>
                        <a:pt x="472" y="84"/>
                      </a:lnTo>
                      <a:lnTo>
                        <a:pt x="477" y="79"/>
                      </a:lnTo>
                      <a:lnTo>
                        <a:pt x="477" y="69"/>
                      </a:lnTo>
                      <a:lnTo>
                        <a:pt x="482" y="59"/>
                      </a:lnTo>
                      <a:lnTo>
                        <a:pt x="487" y="50"/>
                      </a:lnTo>
                      <a:lnTo>
                        <a:pt x="492" y="40"/>
                      </a:lnTo>
                      <a:lnTo>
                        <a:pt x="492" y="30"/>
                      </a:lnTo>
                      <a:lnTo>
                        <a:pt x="497" y="20"/>
                      </a:lnTo>
                      <a:lnTo>
                        <a:pt x="502" y="10"/>
                      </a:lnTo>
                      <a:lnTo>
                        <a:pt x="502" y="0"/>
                      </a:lnTo>
                    </a:path>
                  </a:pathLst>
                </a:custGeom>
                <a:noFill/>
                <a:ln w="25400">
                  <a:solidFill>
                    <a:srgbClr val="C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18" name="Freeform 152"/>
                <p:cNvSpPr>
                  <a:spLocks/>
                </p:cNvSpPr>
                <p:nvPr/>
              </p:nvSpPr>
              <p:spPr bwMode="auto">
                <a:xfrm>
                  <a:off x="4219576" y="2000250"/>
                  <a:ext cx="723900" cy="1781175"/>
                </a:xfrm>
                <a:custGeom>
                  <a:avLst/>
                  <a:gdLst/>
                  <a:ahLst/>
                  <a:cxnLst>
                    <a:cxn ang="0">
                      <a:pos x="9" y="1102"/>
                    </a:cxn>
                    <a:cxn ang="0">
                      <a:pos x="19" y="1072"/>
                    </a:cxn>
                    <a:cxn ang="0">
                      <a:pos x="29" y="1042"/>
                    </a:cxn>
                    <a:cxn ang="0">
                      <a:pos x="39" y="1008"/>
                    </a:cxn>
                    <a:cxn ang="0">
                      <a:pos x="49" y="978"/>
                    </a:cxn>
                    <a:cxn ang="0">
                      <a:pos x="64" y="948"/>
                    </a:cxn>
                    <a:cxn ang="0">
                      <a:pos x="74" y="918"/>
                    </a:cxn>
                    <a:cxn ang="0">
                      <a:pos x="84" y="889"/>
                    </a:cxn>
                    <a:cxn ang="0">
                      <a:pos x="94" y="859"/>
                    </a:cxn>
                    <a:cxn ang="0">
                      <a:pos x="104" y="824"/>
                    </a:cxn>
                    <a:cxn ang="0">
                      <a:pos x="114" y="794"/>
                    </a:cxn>
                    <a:cxn ang="0">
                      <a:pos x="129" y="764"/>
                    </a:cxn>
                    <a:cxn ang="0">
                      <a:pos x="139" y="735"/>
                    </a:cxn>
                    <a:cxn ang="0">
                      <a:pos x="149" y="705"/>
                    </a:cxn>
                    <a:cxn ang="0">
                      <a:pos x="158" y="670"/>
                    </a:cxn>
                    <a:cxn ang="0">
                      <a:pos x="168" y="640"/>
                    </a:cxn>
                    <a:cxn ang="0">
                      <a:pos x="178" y="611"/>
                    </a:cxn>
                    <a:cxn ang="0">
                      <a:pos x="188" y="581"/>
                    </a:cxn>
                    <a:cxn ang="0">
                      <a:pos x="203" y="551"/>
                    </a:cxn>
                    <a:cxn ang="0">
                      <a:pos x="213" y="521"/>
                    </a:cxn>
                    <a:cxn ang="0">
                      <a:pos x="223" y="496"/>
                    </a:cxn>
                    <a:cxn ang="0">
                      <a:pos x="233" y="467"/>
                    </a:cxn>
                    <a:cxn ang="0">
                      <a:pos x="243" y="437"/>
                    </a:cxn>
                    <a:cxn ang="0">
                      <a:pos x="253" y="412"/>
                    </a:cxn>
                    <a:cxn ang="0">
                      <a:pos x="268" y="382"/>
                    </a:cxn>
                    <a:cxn ang="0">
                      <a:pos x="278" y="357"/>
                    </a:cxn>
                    <a:cxn ang="0">
                      <a:pos x="288" y="328"/>
                    </a:cxn>
                    <a:cxn ang="0">
                      <a:pos x="297" y="303"/>
                    </a:cxn>
                    <a:cxn ang="0">
                      <a:pos x="307" y="278"/>
                    </a:cxn>
                    <a:cxn ang="0">
                      <a:pos x="317" y="253"/>
                    </a:cxn>
                    <a:cxn ang="0">
                      <a:pos x="327" y="228"/>
                    </a:cxn>
                    <a:cxn ang="0">
                      <a:pos x="342" y="208"/>
                    </a:cxn>
                    <a:cxn ang="0">
                      <a:pos x="352" y="184"/>
                    </a:cxn>
                    <a:cxn ang="0">
                      <a:pos x="362" y="159"/>
                    </a:cxn>
                    <a:cxn ang="0">
                      <a:pos x="372" y="139"/>
                    </a:cxn>
                    <a:cxn ang="0">
                      <a:pos x="382" y="119"/>
                    </a:cxn>
                    <a:cxn ang="0">
                      <a:pos x="392" y="99"/>
                    </a:cxn>
                    <a:cxn ang="0">
                      <a:pos x="407" y="79"/>
                    </a:cxn>
                    <a:cxn ang="0">
                      <a:pos x="417" y="59"/>
                    </a:cxn>
                    <a:cxn ang="0">
                      <a:pos x="427" y="45"/>
                    </a:cxn>
                    <a:cxn ang="0">
                      <a:pos x="437" y="25"/>
                    </a:cxn>
                    <a:cxn ang="0">
                      <a:pos x="446" y="10"/>
                    </a:cxn>
                  </a:cxnLst>
                  <a:rect l="0" t="0" r="r" b="b"/>
                  <a:pathLst>
                    <a:path w="456" h="1122">
                      <a:moveTo>
                        <a:pt x="0" y="1122"/>
                      </a:moveTo>
                      <a:lnTo>
                        <a:pt x="4" y="1112"/>
                      </a:lnTo>
                      <a:lnTo>
                        <a:pt x="9" y="1102"/>
                      </a:lnTo>
                      <a:lnTo>
                        <a:pt x="14" y="1092"/>
                      </a:lnTo>
                      <a:lnTo>
                        <a:pt x="14" y="1082"/>
                      </a:lnTo>
                      <a:lnTo>
                        <a:pt x="19" y="1072"/>
                      </a:lnTo>
                      <a:lnTo>
                        <a:pt x="24" y="1062"/>
                      </a:lnTo>
                      <a:lnTo>
                        <a:pt x="24" y="1052"/>
                      </a:lnTo>
                      <a:lnTo>
                        <a:pt x="29" y="1042"/>
                      </a:lnTo>
                      <a:lnTo>
                        <a:pt x="34" y="1033"/>
                      </a:lnTo>
                      <a:lnTo>
                        <a:pt x="39" y="1023"/>
                      </a:lnTo>
                      <a:lnTo>
                        <a:pt x="39" y="1008"/>
                      </a:lnTo>
                      <a:lnTo>
                        <a:pt x="44" y="998"/>
                      </a:lnTo>
                      <a:lnTo>
                        <a:pt x="49" y="988"/>
                      </a:lnTo>
                      <a:lnTo>
                        <a:pt x="49" y="978"/>
                      </a:lnTo>
                      <a:lnTo>
                        <a:pt x="54" y="968"/>
                      </a:lnTo>
                      <a:lnTo>
                        <a:pt x="59" y="958"/>
                      </a:lnTo>
                      <a:lnTo>
                        <a:pt x="64" y="948"/>
                      </a:lnTo>
                      <a:lnTo>
                        <a:pt x="64" y="938"/>
                      </a:lnTo>
                      <a:lnTo>
                        <a:pt x="69" y="928"/>
                      </a:lnTo>
                      <a:lnTo>
                        <a:pt x="74" y="918"/>
                      </a:lnTo>
                      <a:lnTo>
                        <a:pt x="74" y="908"/>
                      </a:lnTo>
                      <a:lnTo>
                        <a:pt x="79" y="898"/>
                      </a:lnTo>
                      <a:lnTo>
                        <a:pt x="84" y="889"/>
                      </a:lnTo>
                      <a:lnTo>
                        <a:pt x="89" y="879"/>
                      </a:lnTo>
                      <a:lnTo>
                        <a:pt x="89" y="869"/>
                      </a:lnTo>
                      <a:lnTo>
                        <a:pt x="94" y="859"/>
                      </a:lnTo>
                      <a:lnTo>
                        <a:pt x="99" y="844"/>
                      </a:lnTo>
                      <a:lnTo>
                        <a:pt x="104" y="834"/>
                      </a:lnTo>
                      <a:lnTo>
                        <a:pt x="104" y="824"/>
                      </a:lnTo>
                      <a:lnTo>
                        <a:pt x="109" y="814"/>
                      </a:lnTo>
                      <a:lnTo>
                        <a:pt x="114" y="804"/>
                      </a:lnTo>
                      <a:lnTo>
                        <a:pt x="114" y="794"/>
                      </a:lnTo>
                      <a:lnTo>
                        <a:pt x="119" y="784"/>
                      </a:lnTo>
                      <a:lnTo>
                        <a:pt x="124" y="774"/>
                      </a:lnTo>
                      <a:lnTo>
                        <a:pt x="129" y="764"/>
                      </a:lnTo>
                      <a:lnTo>
                        <a:pt x="129" y="754"/>
                      </a:lnTo>
                      <a:lnTo>
                        <a:pt x="134" y="745"/>
                      </a:lnTo>
                      <a:lnTo>
                        <a:pt x="139" y="735"/>
                      </a:lnTo>
                      <a:lnTo>
                        <a:pt x="139" y="725"/>
                      </a:lnTo>
                      <a:lnTo>
                        <a:pt x="144" y="715"/>
                      </a:lnTo>
                      <a:lnTo>
                        <a:pt x="149" y="705"/>
                      </a:lnTo>
                      <a:lnTo>
                        <a:pt x="153" y="690"/>
                      </a:lnTo>
                      <a:lnTo>
                        <a:pt x="153" y="680"/>
                      </a:lnTo>
                      <a:lnTo>
                        <a:pt x="158" y="670"/>
                      </a:lnTo>
                      <a:lnTo>
                        <a:pt x="163" y="660"/>
                      </a:lnTo>
                      <a:lnTo>
                        <a:pt x="163" y="650"/>
                      </a:lnTo>
                      <a:lnTo>
                        <a:pt x="168" y="640"/>
                      </a:lnTo>
                      <a:lnTo>
                        <a:pt x="173" y="630"/>
                      </a:lnTo>
                      <a:lnTo>
                        <a:pt x="178" y="620"/>
                      </a:lnTo>
                      <a:lnTo>
                        <a:pt x="178" y="611"/>
                      </a:lnTo>
                      <a:lnTo>
                        <a:pt x="183" y="601"/>
                      </a:lnTo>
                      <a:lnTo>
                        <a:pt x="188" y="591"/>
                      </a:lnTo>
                      <a:lnTo>
                        <a:pt x="188" y="581"/>
                      </a:lnTo>
                      <a:lnTo>
                        <a:pt x="193" y="571"/>
                      </a:lnTo>
                      <a:lnTo>
                        <a:pt x="198" y="561"/>
                      </a:lnTo>
                      <a:lnTo>
                        <a:pt x="203" y="551"/>
                      </a:lnTo>
                      <a:lnTo>
                        <a:pt x="203" y="541"/>
                      </a:lnTo>
                      <a:lnTo>
                        <a:pt x="208" y="531"/>
                      </a:lnTo>
                      <a:lnTo>
                        <a:pt x="213" y="521"/>
                      </a:lnTo>
                      <a:lnTo>
                        <a:pt x="218" y="511"/>
                      </a:lnTo>
                      <a:lnTo>
                        <a:pt x="218" y="506"/>
                      </a:lnTo>
                      <a:lnTo>
                        <a:pt x="223" y="496"/>
                      </a:lnTo>
                      <a:lnTo>
                        <a:pt x="228" y="486"/>
                      </a:lnTo>
                      <a:lnTo>
                        <a:pt x="228" y="476"/>
                      </a:lnTo>
                      <a:lnTo>
                        <a:pt x="233" y="467"/>
                      </a:lnTo>
                      <a:lnTo>
                        <a:pt x="238" y="457"/>
                      </a:lnTo>
                      <a:lnTo>
                        <a:pt x="243" y="447"/>
                      </a:lnTo>
                      <a:lnTo>
                        <a:pt x="243" y="437"/>
                      </a:lnTo>
                      <a:lnTo>
                        <a:pt x="248" y="427"/>
                      </a:lnTo>
                      <a:lnTo>
                        <a:pt x="253" y="417"/>
                      </a:lnTo>
                      <a:lnTo>
                        <a:pt x="253" y="412"/>
                      </a:lnTo>
                      <a:lnTo>
                        <a:pt x="258" y="402"/>
                      </a:lnTo>
                      <a:lnTo>
                        <a:pt x="263" y="392"/>
                      </a:lnTo>
                      <a:lnTo>
                        <a:pt x="268" y="382"/>
                      </a:lnTo>
                      <a:lnTo>
                        <a:pt x="268" y="372"/>
                      </a:lnTo>
                      <a:lnTo>
                        <a:pt x="273" y="367"/>
                      </a:lnTo>
                      <a:lnTo>
                        <a:pt x="278" y="357"/>
                      </a:lnTo>
                      <a:lnTo>
                        <a:pt x="278" y="347"/>
                      </a:lnTo>
                      <a:lnTo>
                        <a:pt x="283" y="337"/>
                      </a:lnTo>
                      <a:lnTo>
                        <a:pt x="288" y="328"/>
                      </a:lnTo>
                      <a:lnTo>
                        <a:pt x="293" y="323"/>
                      </a:lnTo>
                      <a:lnTo>
                        <a:pt x="293" y="313"/>
                      </a:lnTo>
                      <a:lnTo>
                        <a:pt x="297" y="303"/>
                      </a:lnTo>
                      <a:lnTo>
                        <a:pt x="302" y="293"/>
                      </a:lnTo>
                      <a:lnTo>
                        <a:pt x="302" y="288"/>
                      </a:lnTo>
                      <a:lnTo>
                        <a:pt x="307" y="278"/>
                      </a:lnTo>
                      <a:lnTo>
                        <a:pt x="312" y="268"/>
                      </a:lnTo>
                      <a:lnTo>
                        <a:pt x="317" y="263"/>
                      </a:lnTo>
                      <a:lnTo>
                        <a:pt x="317" y="253"/>
                      </a:lnTo>
                      <a:lnTo>
                        <a:pt x="322" y="248"/>
                      </a:lnTo>
                      <a:lnTo>
                        <a:pt x="327" y="238"/>
                      </a:lnTo>
                      <a:lnTo>
                        <a:pt x="327" y="228"/>
                      </a:lnTo>
                      <a:lnTo>
                        <a:pt x="332" y="223"/>
                      </a:lnTo>
                      <a:lnTo>
                        <a:pt x="337" y="213"/>
                      </a:lnTo>
                      <a:lnTo>
                        <a:pt x="342" y="208"/>
                      </a:lnTo>
                      <a:lnTo>
                        <a:pt x="342" y="198"/>
                      </a:lnTo>
                      <a:lnTo>
                        <a:pt x="347" y="188"/>
                      </a:lnTo>
                      <a:lnTo>
                        <a:pt x="352" y="184"/>
                      </a:lnTo>
                      <a:lnTo>
                        <a:pt x="357" y="174"/>
                      </a:lnTo>
                      <a:lnTo>
                        <a:pt x="357" y="169"/>
                      </a:lnTo>
                      <a:lnTo>
                        <a:pt x="362" y="159"/>
                      </a:lnTo>
                      <a:lnTo>
                        <a:pt x="367" y="154"/>
                      </a:lnTo>
                      <a:lnTo>
                        <a:pt x="367" y="149"/>
                      </a:lnTo>
                      <a:lnTo>
                        <a:pt x="372" y="139"/>
                      </a:lnTo>
                      <a:lnTo>
                        <a:pt x="377" y="134"/>
                      </a:lnTo>
                      <a:lnTo>
                        <a:pt x="382" y="124"/>
                      </a:lnTo>
                      <a:lnTo>
                        <a:pt x="382" y="119"/>
                      </a:lnTo>
                      <a:lnTo>
                        <a:pt x="387" y="114"/>
                      </a:lnTo>
                      <a:lnTo>
                        <a:pt x="392" y="104"/>
                      </a:lnTo>
                      <a:lnTo>
                        <a:pt x="392" y="99"/>
                      </a:lnTo>
                      <a:lnTo>
                        <a:pt x="397" y="94"/>
                      </a:lnTo>
                      <a:lnTo>
                        <a:pt x="402" y="84"/>
                      </a:lnTo>
                      <a:lnTo>
                        <a:pt x="407" y="79"/>
                      </a:lnTo>
                      <a:lnTo>
                        <a:pt x="407" y="74"/>
                      </a:lnTo>
                      <a:lnTo>
                        <a:pt x="412" y="69"/>
                      </a:lnTo>
                      <a:lnTo>
                        <a:pt x="417" y="59"/>
                      </a:lnTo>
                      <a:lnTo>
                        <a:pt x="417" y="54"/>
                      </a:lnTo>
                      <a:lnTo>
                        <a:pt x="422" y="49"/>
                      </a:lnTo>
                      <a:lnTo>
                        <a:pt x="427" y="45"/>
                      </a:lnTo>
                      <a:lnTo>
                        <a:pt x="432" y="40"/>
                      </a:lnTo>
                      <a:lnTo>
                        <a:pt x="432" y="30"/>
                      </a:lnTo>
                      <a:lnTo>
                        <a:pt x="437" y="25"/>
                      </a:lnTo>
                      <a:lnTo>
                        <a:pt x="442" y="20"/>
                      </a:lnTo>
                      <a:lnTo>
                        <a:pt x="442" y="15"/>
                      </a:lnTo>
                      <a:lnTo>
                        <a:pt x="446" y="10"/>
                      </a:lnTo>
                      <a:lnTo>
                        <a:pt x="451" y="5"/>
                      </a:lnTo>
                      <a:lnTo>
                        <a:pt x="456" y="0"/>
                      </a:lnTo>
                    </a:path>
                  </a:pathLst>
                </a:custGeom>
                <a:noFill/>
                <a:ln w="25400">
                  <a:solidFill>
                    <a:srgbClr val="C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19" name="Freeform 153"/>
                <p:cNvSpPr>
                  <a:spLocks/>
                </p:cNvSpPr>
                <p:nvPr/>
              </p:nvSpPr>
              <p:spPr bwMode="auto">
                <a:xfrm>
                  <a:off x="4943476" y="1803400"/>
                  <a:ext cx="828675" cy="747713"/>
                </a:xfrm>
                <a:custGeom>
                  <a:avLst/>
                  <a:gdLst/>
                  <a:ahLst/>
                  <a:cxnLst>
                    <a:cxn ang="0">
                      <a:pos x="5" y="114"/>
                    </a:cxn>
                    <a:cxn ang="0">
                      <a:pos x="15" y="99"/>
                    </a:cxn>
                    <a:cxn ang="0">
                      <a:pos x="25" y="84"/>
                    </a:cxn>
                    <a:cxn ang="0">
                      <a:pos x="40" y="74"/>
                    </a:cxn>
                    <a:cxn ang="0">
                      <a:pos x="50" y="59"/>
                    </a:cxn>
                    <a:cxn ang="0">
                      <a:pos x="70" y="44"/>
                    </a:cxn>
                    <a:cxn ang="0">
                      <a:pos x="80" y="34"/>
                    </a:cxn>
                    <a:cxn ang="0">
                      <a:pos x="85" y="29"/>
                    </a:cxn>
                    <a:cxn ang="0">
                      <a:pos x="100" y="20"/>
                    </a:cxn>
                    <a:cxn ang="0">
                      <a:pos x="115" y="10"/>
                    </a:cxn>
                    <a:cxn ang="0">
                      <a:pos x="130" y="5"/>
                    </a:cxn>
                    <a:cxn ang="0">
                      <a:pos x="144" y="0"/>
                    </a:cxn>
                    <a:cxn ang="0">
                      <a:pos x="159" y="0"/>
                    </a:cxn>
                    <a:cxn ang="0">
                      <a:pos x="174" y="0"/>
                    </a:cxn>
                    <a:cxn ang="0">
                      <a:pos x="189" y="0"/>
                    </a:cxn>
                    <a:cxn ang="0">
                      <a:pos x="204" y="0"/>
                    </a:cxn>
                    <a:cxn ang="0">
                      <a:pos x="219" y="5"/>
                    </a:cxn>
                    <a:cxn ang="0">
                      <a:pos x="234" y="15"/>
                    </a:cxn>
                    <a:cxn ang="0">
                      <a:pos x="249" y="20"/>
                    </a:cxn>
                    <a:cxn ang="0">
                      <a:pos x="264" y="29"/>
                    </a:cxn>
                    <a:cxn ang="0">
                      <a:pos x="279" y="44"/>
                    </a:cxn>
                    <a:cxn ang="0">
                      <a:pos x="293" y="59"/>
                    </a:cxn>
                    <a:cxn ang="0">
                      <a:pos x="308" y="74"/>
                    </a:cxn>
                    <a:cxn ang="0">
                      <a:pos x="323" y="89"/>
                    </a:cxn>
                    <a:cxn ang="0">
                      <a:pos x="333" y="104"/>
                    </a:cxn>
                    <a:cxn ang="0">
                      <a:pos x="343" y="119"/>
                    </a:cxn>
                    <a:cxn ang="0">
                      <a:pos x="358" y="134"/>
                    </a:cxn>
                    <a:cxn ang="0">
                      <a:pos x="368" y="149"/>
                    </a:cxn>
                    <a:cxn ang="0">
                      <a:pos x="378" y="169"/>
                    </a:cxn>
                    <a:cxn ang="0">
                      <a:pos x="388" y="183"/>
                    </a:cxn>
                    <a:cxn ang="0">
                      <a:pos x="398" y="203"/>
                    </a:cxn>
                    <a:cxn ang="0">
                      <a:pos x="408" y="223"/>
                    </a:cxn>
                    <a:cxn ang="0">
                      <a:pos x="418" y="243"/>
                    </a:cxn>
                    <a:cxn ang="0">
                      <a:pos x="432" y="263"/>
                    </a:cxn>
                    <a:cxn ang="0">
                      <a:pos x="442" y="283"/>
                    </a:cxn>
                    <a:cxn ang="0">
                      <a:pos x="452" y="308"/>
                    </a:cxn>
                    <a:cxn ang="0">
                      <a:pos x="462" y="332"/>
                    </a:cxn>
                    <a:cxn ang="0">
                      <a:pos x="472" y="352"/>
                    </a:cxn>
                    <a:cxn ang="0">
                      <a:pos x="482" y="377"/>
                    </a:cxn>
                    <a:cxn ang="0">
                      <a:pos x="497" y="402"/>
                    </a:cxn>
                    <a:cxn ang="0">
                      <a:pos x="507" y="427"/>
                    </a:cxn>
                    <a:cxn ang="0">
                      <a:pos x="517" y="452"/>
                    </a:cxn>
                  </a:cxnLst>
                  <a:rect l="0" t="0" r="r" b="b"/>
                  <a:pathLst>
                    <a:path w="522" h="471">
                      <a:moveTo>
                        <a:pt x="0" y="124"/>
                      </a:moveTo>
                      <a:lnTo>
                        <a:pt x="0" y="119"/>
                      </a:lnTo>
                      <a:lnTo>
                        <a:pt x="5" y="114"/>
                      </a:lnTo>
                      <a:lnTo>
                        <a:pt x="10" y="109"/>
                      </a:lnTo>
                      <a:lnTo>
                        <a:pt x="15" y="104"/>
                      </a:lnTo>
                      <a:lnTo>
                        <a:pt x="15" y="99"/>
                      </a:lnTo>
                      <a:lnTo>
                        <a:pt x="20" y="94"/>
                      </a:lnTo>
                      <a:lnTo>
                        <a:pt x="30" y="84"/>
                      </a:lnTo>
                      <a:lnTo>
                        <a:pt x="25" y="84"/>
                      </a:lnTo>
                      <a:lnTo>
                        <a:pt x="30" y="84"/>
                      </a:lnTo>
                      <a:lnTo>
                        <a:pt x="35" y="79"/>
                      </a:lnTo>
                      <a:lnTo>
                        <a:pt x="40" y="74"/>
                      </a:lnTo>
                      <a:lnTo>
                        <a:pt x="40" y="69"/>
                      </a:lnTo>
                      <a:lnTo>
                        <a:pt x="45" y="64"/>
                      </a:lnTo>
                      <a:lnTo>
                        <a:pt x="50" y="59"/>
                      </a:lnTo>
                      <a:lnTo>
                        <a:pt x="55" y="54"/>
                      </a:lnTo>
                      <a:lnTo>
                        <a:pt x="60" y="54"/>
                      </a:lnTo>
                      <a:lnTo>
                        <a:pt x="70" y="44"/>
                      </a:lnTo>
                      <a:lnTo>
                        <a:pt x="65" y="44"/>
                      </a:lnTo>
                      <a:lnTo>
                        <a:pt x="70" y="44"/>
                      </a:lnTo>
                      <a:lnTo>
                        <a:pt x="80" y="34"/>
                      </a:lnTo>
                      <a:lnTo>
                        <a:pt x="75" y="34"/>
                      </a:lnTo>
                      <a:lnTo>
                        <a:pt x="80" y="34"/>
                      </a:lnTo>
                      <a:lnTo>
                        <a:pt x="85" y="29"/>
                      </a:lnTo>
                      <a:lnTo>
                        <a:pt x="90" y="25"/>
                      </a:lnTo>
                      <a:lnTo>
                        <a:pt x="95" y="25"/>
                      </a:lnTo>
                      <a:lnTo>
                        <a:pt x="100" y="20"/>
                      </a:lnTo>
                      <a:lnTo>
                        <a:pt x="105" y="15"/>
                      </a:lnTo>
                      <a:lnTo>
                        <a:pt x="110" y="15"/>
                      </a:lnTo>
                      <a:lnTo>
                        <a:pt x="115" y="10"/>
                      </a:lnTo>
                      <a:lnTo>
                        <a:pt x="120" y="10"/>
                      </a:lnTo>
                      <a:lnTo>
                        <a:pt x="125" y="10"/>
                      </a:lnTo>
                      <a:lnTo>
                        <a:pt x="130" y="5"/>
                      </a:lnTo>
                      <a:lnTo>
                        <a:pt x="134" y="5"/>
                      </a:lnTo>
                      <a:lnTo>
                        <a:pt x="139" y="0"/>
                      </a:lnTo>
                      <a:lnTo>
                        <a:pt x="144" y="0"/>
                      </a:lnTo>
                      <a:lnTo>
                        <a:pt x="149" y="0"/>
                      </a:lnTo>
                      <a:lnTo>
                        <a:pt x="154" y="0"/>
                      </a:lnTo>
                      <a:lnTo>
                        <a:pt x="159" y="0"/>
                      </a:lnTo>
                      <a:lnTo>
                        <a:pt x="164" y="0"/>
                      </a:lnTo>
                      <a:lnTo>
                        <a:pt x="169" y="0"/>
                      </a:lnTo>
                      <a:lnTo>
                        <a:pt x="174" y="0"/>
                      </a:lnTo>
                      <a:lnTo>
                        <a:pt x="179" y="0"/>
                      </a:lnTo>
                      <a:lnTo>
                        <a:pt x="184" y="0"/>
                      </a:lnTo>
                      <a:lnTo>
                        <a:pt x="189" y="0"/>
                      </a:lnTo>
                      <a:lnTo>
                        <a:pt x="194" y="0"/>
                      </a:lnTo>
                      <a:lnTo>
                        <a:pt x="199" y="0"/>
                      </a:lnTo>
                      <a:lnTo>
                        <a:pt x="204" y="0"/>
                      </a:lnTo>
                      <a:lnTo>
                        <a:pt x="209" y="5"/>
                      </a:lnTo>
                      <a:lnTo>
                        <a:pt x="214" y="5"/>
                      </a:lnTo>
                      <a:lnTo>
                        <a:pt x="219" y="5"/>
                      </a:lnTo>
                      <a:lnTo>
                        <a:pt x="224" y="10"/>
                      </a:lnTo>
                      <a:lnTo>
                        <a:pt x="229" y="10"/>
                      </a:lnTo>
                      <a:lnTo>
                        <a:pt x="234" y="15"/>
                      </a:lnTo>
                      <a:lnTo>
                        <a:pt x="239" y="15"/>
                      </a:lnTo>
                      <a:lnTo>
                        <a:pt x="244" y="20"/>
                      </a:lnTo>
                      <a:lnTo>
                        <a:pt x="249" y="20"/>
                      </a:lnTo>
                      <a:lnTo>
                        <a:pt x="254" y="25"/>
                      </a:lnTo>
                      <a:lnTo>
                        <a:pt x="259" y="29"/>
                      </a:lnTo>
                      <a:lnTo>
                        <a:pt x="264" y="29"/>
                      </a:lnTo>
                      <a:lnTo>
                        <a:pt x="269" y="34"/>
                      </a:lnTo>
                      <a:lnTo>
                        <a:pt x="274" y="39"/>
                      </a:lnTo>
                      <a:lnTo>
                        <a:pt x="279" y="44"/>
                      </a:lnTo>
                      <a:lnTo>
                        <a:pt x="283" y="49"/>
                      </a:lnTo>
                      <a:lnTo>
                        <a:pt x="288" y="54"/>
                      </a:lnTo>
                      <a:lnTo>
                        <a:pt x="293" y="59"/>
                      </a:lnTo>
                      <a:lnTo>
                        <a:pt x="298" y="64"/>
                      </a:lnTo>
                      <a:lnTo>
                        <a:pt x="303" y="69"/>
                      </a:lnTo>
                      <a:lnTo>
                        <a:pt x="308" y="74"/>
                      </a:lnTo>
                      <a:lnTo>
                        <a:pt x="313" y="79"/>
                      </a:lnTo>
                      <a:lnTo>
                        <a:pt x="318" y="84"/>
                      </a:lnTo>
                      <a:lnTo>
                        <a:pt x="323" y="89"/>
                      </a:lnTo>
                      <a:lnTo>
                        <a:pt x="328" y="94"/>
                      </a:lnTo>
                      <a:lnTo>
                        <a:pt x="328" y="99"/>
                      </a:lnTo>
                      <a:lnTo>
                        <a:pt x="333" y="104"/>
                      </a:lnTo>
                      <a:lnTo>
                        <a:pt x="338" y="109"/>
                      </a:lnTo>
                      <a:lnTo>
                        <a:pt x="343" y="114"/>
                      </a:lnTo>
                      <a:lnTo>
                        <a:pt x="343" y="119"/>
                      </a:lnTo>
                      <a:lnTo>
                        <a:pt x="348" y="124"/>
                      </a:lnTo>
                      <a:lnTo>
                        <a:pt x="353" y="129"/>
                      </a:lnTo>
                      <a:lnTo>
                        <a:pt x="358" y="134"/>
                      </a:lnTo>
                      <a:lnTo>
                        <a:pt x="358" y="139"/>
                      </a:lnTo>
                      <a:lnTo>
                        <a:pt x="363" y="144"/>
                      </a:lnTo>
                      <a:lnTo>
                        <a:pt x="368" y="149"/>
                      </a:lnTo>
                      <a:lnTo>
                        <a:pt x="368" y="154"/>
                      </a:lnTo>
                      <a:lnTo>
                        <a:pt x="373" y="164"/>
                      </a:lnTo>
                      <a:lnTo>
                        <a:pt x="378" y="169"/>
                      </a:lnTo>
                      <a:lnTo>
                        <a:pt x="383" y="173"/>
                      </a:lnTo>
                      <a:lnTo>
                        <a:pt x="383" y="178"/>
                      </a:lnTo>
                      <a:lnTo>
                        <a:pt x="388" y="183"/>
                      </a:lnTo>
                      <a:lnTo>
                        <a:pt x="393" y="193"/>
                      </a:lnTo>
                      <a:lnTo>
                        <a:pt x="393" y="198"/>
                      </a:lnTo>
                      <a:lnTo>
                        <a:pt x="398" y="203"/>
                      </a:lnTo>
                      <a:lnTo>
                        <a:pt x="403" y="208"/>
                      </a:lnTo>
                      <a:lnTo>
                        <a:pt x="408" y="218"/>
                      </a:lnTo>
                      <a:lnTo>
                        <a:pt x="408" y="223"/>
                      </a:lnTo>
                      <a:lnTo>
                        <a:pt x="413" y="228"/>
                      </a:lnTo>
                      <a:lnTo>
                        <a:pt x="418" y="238"/>
                      </a:lnTo>
                      <a:lnTo>
                        <a:pt x="418" y="243"/>
                      </a:lnTo>
                      <a:lnTo>
                        <a:pt x="423" y="248"/>
                      </a:lnTo>
                      <a:lnTo>
                        <a:pt x="427" y="258"/>
                      </a:lnTo>
                      <a:lnTo>
                        <a:pt x="432" y="263"/>
                      </a:lnTo>
                      <a:lnTo>
                        <a:pt x="432" y="273"/>
                      </a:lnTo>
                      <a:lnTo>
                        <a:pt x="437" y="278"/>
                      </a:lnTo>
                      <a:lnTo>
                        <a:pt x="442" y="283"/>
                      </a:lnTo>
                      <a:lnTo>
                        <a:pt x="442" y="293"/>
                      </a:lnTo>
                      <a:lnTo>
                        <a:pt x="447" y="298"/>
                      </a:lnTo>
                      <a:lnTo>
                        <a:pt x="452" y="308"/>
                      </a:lnTo>
                      <a:lnTo>
                        <a:pt x="457" y="312"/>
                      </a:lnTo>
                      <a:lnTo>
                        <a:pt x="457" y="322"/>
                      </a:lnTo>
                      <a:lnTo>
                        <a:pt x="462" y="332"/>
                      </a:lnTo>
                      <a:lnTo>
                        <a:pt x="467" y="337"/>
                      </a:lnTo>
                      <a:lnTo>
                        <a:pt x="467" y="347"/>
                      </a:lnTo>
                      <a:lnTo>
                        <a:pt x="472" y="352"/>
                      </a:lnTo>
                      <a:lnTo>
                        <a:pt x="477" y="362"/>
                      </a:lnTo>
                      <a:lnTo>
                        <a:pt x="482" y="372"/>
                      </a:lnTo>
                      <a:lnTo>
                        <a:pt x="482" y="377"/>
                      </a:lnTo>
                      <a:lnTo>
                        <a:pt x="487" y="387"/>
                      </a:lnTo>
                      <a:lnTo>
                        <a:pt x="492" y="392"/>
                      </a:lnTo>
                      <a:lnTo>
                        <a:pt x="497" y="402"/>
                      </a:lnTo>
                      <a:lnTo>
                        <a:pt x="497" y="412"/>
                      </a:lnTo>
                      <a:lnTo>
                        <a:pt x="502" y="417"/>
                      </a:lnTo>
                      <a:lnTo>
                        <a:pt x="507" y="427"/>
                      </a:lnTo>
                      <a:lnTo>
                        <a:pt x="507" y="437"/>
                      </a:lnTo>
                      <a:lnTo>
                        <a:pt x="512" y="447"/>
                      </a:lnTo>
                      <a:lnTo>
                        <a:pt x="517" y="452"/>
                      </a:lnTo>
                      <a:lnTo>
                        <a:pt x="522" y="461"/>
                      </a:lnTo>
                      <a:lnTo>
                        <a:pt x="522" y="471"/>
                      </a:lnTo>
                    </a:path>
                  </a:pathLst>
                </a:custGeom>
                <a:noFill/>
                <a:ln w="25400">
                  <a:solidFill>
                    <a:srgbClr val="C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0" name="Freeform 154"/>
                <p:cNvSpPr>
                  <a:spLocks/>
                </p:cNvSpPr>
                <p:nvPr/>
              </p:nvSpPr>
              <p:spPr bwMode="auto">
                <a:xfrm>
                  <a:off x="5772151" y="2551113"/>
                  <a:ext cx="300038" cy="828675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5" y="10"/>
                    </a:cxn>
                    <a:cxn ang="0">
                      <a:pos x="10" y="20"/>
                    </a:cxn>
                    <a:cxn ang="0">
                      <a:pos x="10" y="25"/>
                    </a:cxn>
                    <a:cxn ang="0">
                      <a:pos x="15" y="35"/>
                    </a:cxn>
                    <a:cxn ang="0">
                      <a:pos x="20" y="45"/>
                    </a:cxn>
                    <a:cxn ang="0">
                      <a:pos x="25" y="55"/>
                    </a:cxn>
                    <a:cxn ang="0">
                      <a:pos x="25" y="65"/>
                    </a:cxn>
                    <a:cxn ang="0">
                      <a:pos x="30" y="70"/>
                    </a:cxn>
                    <a:cxn ang="0">
                      <a:pos x="35" y="80"/>
                    </a:cxn>
                    <a:cxn ang="0">
                      <a:pos x="35" y="90"/>
                    </a:cxn>
                    <a:cxn ang="0">
                      <a:pos x="40" y="100"/>
                    </a:cxn>
                    <a:cxn ang="0">
                      <a:pos x="45" y="110"/>
                    </a:cxn>
                    <a:cxn ang="0">
                      <a:pos x="50" y="120"/>
                    </a:cxn>
                    <a:cxn ang="0">
                      <a:pos x="50" y="129"/>
                    </a:cxn>
                    <a:cxn ang="0">
                      <a:pos x="54" y="139"/>
                    </a:cxn>
                    <a:cxn ang="0">
                      <a:pos x="59" y="149"/>
                    </a:cxn>
                    <a:cxn ang="0">
                      <a:pos x="59" y="159"/>
                    </a:cxn>
                    <a:cxn ang="0">
                      <a:pos x="64" y="164"/>
                    </a:cxn>
                    <a:cxn ang="0">
                      <a:pos x="69" y="174"/>
                    </a:cxn>
                    <a:cxn ang="0">
                      <a:pos x="74" y="184"/>
                    </a:cxn>
                    <a:cxn ang="0">
                      <a:pos x="74" y="194"/>
                    </a:cxn>
                    <a:cxn ang="0">
                      <a:pos x="79" y="204"/>
                    </a:cxn>
                    <a:cxn ang="0">
                      <a:pos x="84" y="214"/>
                    </a:cxn>
                    <a:cxn ang="0">
                      <a:pos x="89" y="224"/>
                    </a:cxn>
                    <a:cxn ang="0">
                      <a:pos x="89" y="234"/>
                    </a:cxn>
                    <a:cxn ang="0">
                      <a:pos x="94" y="244"/>
                    </a:cxn>
                    <a:cxn ang="0">
                      <a:pos x="99" y="254"/>
                    </a:cxn>
                    <a:cxn ang="0">
                      <a:pos x="99" y="264"/>
                    </a:cxn>
                    <a:cxn ang="0">
                      <a:pos x="104" y="273"/>
                    </a:cxn>
                    <a:cxn ang="0">
                      <a:pos x="109" y="283"/>
                    </a:cxn>
                    <a:cxn ang="0">
                      <a:pos x="114" y="293"/>
                    </a:cxn>
                    <a:cxn ang="0">
                      <a:pos x="114" y="303"/>
                    </a:cxn>
                    <a:cxn ang="0">
                      <a:pos x="119" y="313"/>
                    </a:cxn>
                    <a:cxn ang="0">
                      <a:pos x="124" y="323"/>
                    </a:cxn>
                    <a:cxn ang="0">
                      <a:pos x="124" y="333"/>
                    </a:cxn>
                    <a:cxn ang="0">
                      <a:pos x="129" y="343"/>
                    </a:cxn>
                    <a:cxn ang="0">
                      <a:pos x="134" y="358"/>
                    </a:cxn>
                    <a:cxn ang="0">
                      <a:pos x="139" y="368"/>
                    </a:cxn>
                    <a:cxn ang="0">
                      <a:pos x="139" y="378"/>
                    </a:cxn>
                    <a:cxn ang="0">
                      <a:pos x="144" y="388"/>
                    </a:cxn>
                    <a:cxn ang="0">
                      <a:pos x="149" y="398"/>
                    </a:cxn>
                    <a:cxn ang="0">
                      <a:pos x="149" y="407"/>
                    </a:cxn>
                    <a:cxn ang="0">
                      <a:pos x="154" y="417"/>
                    </a:cxn>
                    <a:cxn ang="0">
                      <a:pos x="159" y="427"/>
                    </a:cxn>
                    <a:cxn ang="0">
                      <a:pos x="164" y="437"/>
                    </a:cxn>
                    <a:cxn ang="0">
                      <a:pos x="164" y="447"/>
                    </a:cxn>
                    <a:cxn ang="0">
                      <a:pos x="169" y="457"/>
                    </a:cxn>
                    <a:cxn ang="0">
                      <a:pos x="174" y="467"/>
                    </a:cxn>
                    <a:cxn ang="0">
                      <a:pos x="174" y="477"/>
                    </a:cxn>
                    <a:cxn ang="0">
                      <a:pos x="179" y="487"/>
                    </a:cxn>
                    <a:cxn ang="0">
                      <a:pos x="184" y="497"/>
                    </a:cxn>
                    <a:cxn ang="0">
                      <a:pos x="189" y="507"/>
                    </a:cxn>
                    <a:cxn ang="0">
                      <a:pos x="189" y="522"/>
                    </a:cxn>
                  </a:cxnLst>
                  <a:rect l="0" t="0" r="r" b="b"/>
                  <a:pathLst>
                    <a:path w="189" h="522">
                      <a:moveTo>
                        <a:pt x="0" y="0"/>
                      </a:moveTo>
                      <a:lnTo>
                        <a:pt x="5" y="10"/>
                      </a:lnTo>
                      <a:lnTo>
                        <a:pt x="10" y="20"/>
                      </a:lnTo>
                      <a:lnTo>
                        <a:pt x="10" y="25"/>
                      </a:lnTo>
                      <a:lnTo>
                        <a:pt x="15" y="35"/>
                      </a:lnTo>
                      <a:lnTo>
                        <a:pt x="20" y="45"/>
                      </a:lnTo>
                      <a:lnTo>
                        <a:pt x="25" y="55"/>
                      </a:lnTo>
                      <a:lnTo>
                        <a:pt x="25" y="65"/>
                      </a:lnTo>
                      <a:lnTo>
                        <a:pt x="30" y="70"/>
                      </a:lnTo>
                      <a:lnTo>
                        <a:pt x="35" y="80"/>
                      </a:lnTo>
                      <a:lnTo>
                        <a:pt x="35" y="90"/>
                      </a:lnTo>
                      <a:lnTo>
                        <a:pt x="40" y="100"/>
                      </a:lnTo>
                      <a:lnTo>
                        <a:pt x="45" y="110"/>
                      </a:lnTo>
                      <a:lnTo>
                        <a:pt x="50" y="120"/>
                      </a:lnTo>
                      <a:lnTo>
                        <a:pt x="50" y="129"/>
                      </a:lnTo>
                      <a:lnTo>
                        <a:pt x="54" y="139"/>
                      </a:lnTo>
                      <a:lnTo>
                        <a:pt x="59" y="149"/>
                      </a:lnTo>
                      <a:lnTo>
                        <a:pt x="59" y="159"/>
                      </a:lnTo>
                      <a:lnTo>
                        <a:pt x="64" y="164"/>
                      </a:lnTo>
                      <a:lnTo>
                        <a:pt x="69" y="174"/>
                      </a:lnTo>
                      <a:lnTo>
                        <a:pt x="74" y="184"/>
                      </a:lnTo>
                      <a:lnTo>
                        <a:pt x="74" y="194"/>
                      </a:lnTo>
                      <a:lnTo>
                        <a:pt x="79" y="204"/>
                      </a:lnTo>
                      <a:lnTo>
                        <a:pt x="84" y="214"/>
                      </a:lnTo>
                      <a:lnTo>
                        <a:pt x="89" y="224"/>
                      </a:lnTo>
                      <a:lnTo>
                        <a:pt x="89" y="234"/>
                      </a:lnTo>
                      <a:lnTo>
                        <a:pt x="94" y="244"/>
                      </a:lnTo>
                      <a:lnTo>
                        <a:pt x="99" y="254"/>
                      </a:lnTo>
                      <a:lnTo>
                        <a:pt x="99" y="264"/>
                      </a:lnTo>
                      <a:lnTo>
                        <a:pt x="104" y="273"/>
                      </a:lnTo>
                      <a:lnTo>
                        <a:pt x="109" y="283"/>
                      </a:lnTo>
                      <a:lnTo>
                        <a:pt x="114" y="293"/>
                      </a:lnTo>
                      <a:lnTo>
                        <a:pt x="114" y="303"/>
                      </a:lnTo>
                      <a:lnTo>
                        <a:pt x="119" y="313"/>
                      </a:lnTo>
                      <a:lnTo>
                        <a:pt x="124" y="323"/>
                      </a:lnTo>
                      <a:lnTo>
                        <a:pt x="124" y="333"/>
                      </a:lnTo>
                      <a:lnTo>
                        <a:pt x="129" y="343"/>
                      </a:lnTo>
                      <a:lnTo>
                        <a:pt x="134" y="358"/>
                      </a:lnTo>
                      <a:lnTo>
                        <a:pt x="139" y="368"/>
                      </a:lnTo>
                      <a:lnTo>
                        <a:pt x="139" y="378"/>
                      </a:lnTo>
                      <a:lnTo>
                        <a:pt x="144" y="388"/>
                      </a:lnTo>
                      <a:lnTo>
                        <a:pt x="149" y="398"/>
                      </a:lnTo>
                      <a:lnTo>
                        <a:pt x="149" y="407"/>
                      </a:lnTo>
                      <a:lnTo>
                        <a:pt x="154" y="417"/>
                      </a:lnTo>
                      <a:lnTo>
                        <a:pt x="159" y="427"/>
                      </a:lnTo>
                      <a:lnTo>
                        <a:pt x="164" y="437"/>
                      </a:lnTo>
                      <a:lnTo>
                        <a:pt x="164" y="447"/>
                      </a:lnTo>
                      <a:lnTo>
                        <a:pt x="169" y="457"/>
                      </a:lnTo>
                      <a:lnTo>
                        <a:pt x="174" y="467"/>
                      </a:lnTo>
                      <a:lnTo>
                        <a:pt x="174" y="477"/>
                      </a:lnTo>
                      <a:lnTo>
                        <a:pt x="179" y="487"/>
                      </a:lnTo>
                      <a:lnTo>
                        <a:pt x="184" y="497"/>
                      </a:lnTo>
                      <a:lnTo>
                        <a:pt x="189" y="507"/>
                      </a:lnTo>
                      <a:lnTo>
                        <a:pt x="189" y="522"/>
                      </a:lnTo>
                    </a:path>
                  </a:pathLst>
                </a:custGeom>
                <a:noFill/>
                <a:ln w="25400">
                  <a:solidFill>
                    <a:srgbClr val="C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  <p:grpSp>
            <p:nvGrpSpPr>
              <p:cNvPr id="111" name="Group 172"/>
              <p:cNvGrpSpPr/>
              <p:nvPr/>
            </p:nvGrpSpPr>
            <p:grpSpPr>
              <a:xfrm>
                <a:off x="3922060" y="0"/>
                <a:ext cx="1378017" cy="3121025"/>
                <a:chOff x="2673351" y="1803400"/>
                <a:chExt cx="3398838" cy="3121025"/>
              </a:xfrm>
            </p:grpSpPr>
            <p:sp>
              <p:nvSpPr>
                <p:cNvPr id="112" name="Freeform 150"/>
                <p:cNvSpPr>
                  <a:spLocks/>
                </p:cNvSpPr>
                <p:nvPr/>
              </p:nvSpPr>
              <p:spPr bwMode="auto">
                <a:xfrm>
                  <a:off x="2673351" y="3363913"/>
                  <a:ext cx="749300" cy="1528763"/>
                </a:xfrm>
                <a:custGeom>
                  <a:avLst/>
                  <a:gdLst/>
                  <a:ahLst/>
                  <a:cxnLst>
                    <a:cxn ang="0">
                      <a:pos x="5" y="20"/>
                    </a:cxn>
                    <a:cxn ang="0">
                      <a:pos x="15" y="49"/>
                    </a:cxn>
                    <a:cxn ang="0">
                      <a:pos x="25" y="79"/>
                    </a:cxn>
                    <a:cxn ang="0">
                      <a:pos x="35" y="109"/>
                    </a:cxn>
                    <a:cxn ang="0">
                      <a:pos x="50" y="139"/>
                    </a:cxn>
                    <a:cxn ang="0">
                      <a:pos x="60" y="174"/>
                    </a:cxn>
                    <a:cxn ang="0">
                      <a:pos x="70" y="203"/>
                    </a:cxn>
                    <a:cxn ang="0">
                      <a:pos x="80" y="233"/>
                    </a:cxn>
                    <a:cxn ang="0">
                      <a:pos x="90" y="263"/>
                    </a:cxn>
                    <a:cxn ang="0">
                      <a:pos x="99" y="293"/>
                    </a:cxn>
                    <a:cxn ang="0">
                      <a:pos x="109" y="322"/>
                    </a:cxn>
                    <a:cxn ang="0">
                      <a:pos x="124" y="347"/>
                    </a:cxn>
                    <a:cxn ang="0">
                      <a:pos x="134" y="377"/>
                    </a:cxn>
                    <a:cxn ang="0">
                      <a:pos x="144" y="407"/>
                    </a:cxn>
                    <a:cxn ang="0">
                      <a:pos x="154" y="437"/>
                    </a:cxn>
                    <a:cxn ang="0">
                      <a:pos x="164" y="461"/>
                    </a:cxn>
                    <a:cxn ang="0">
                      <a:pos x="174" y="491"/>
                    </a:cxn>
                    <a:cxn ang="0">
                      <a:pos x="189" y="516"/>
                    </a:cxn>
                    <a:cxn ang="0">
                      <a:pos x="199" y="541"/>
                    </a:cxn>
                    <a:cxn ang="0">
                      <a:pos x="209" y="566"/>
                    </a:cxn>
                    <a:cxn ang="0">
                      <a:pos x="219" y="591"/>
                    </a:cxn>
                    <a:cxn ang="0">
                      <a:pos x="229" y="615"/>
                    </a:cxn>
                    <a:cxn ang="0">
                      <a:pos x="239" y="640"/>
                    </a:cxn>
                    <a:cxn ang="0">
                      <a:pos x="253" y="665"/>
                    </a:cxn>
                    <a:cxn ang="0">
                      <a:pos x="263" y="685"/>
                    </a:cxn>
                    <a:cxn ang="0">
                      <a:pos x="273" y="705"/>
                    </a:cxn>
                    <a:cxn ang="0">
                      <a:pos x="283" y="730"/>
                    </a:cxn>
                    <a:cxn ang="0">
                      <a:pos x="293" y="749"/>
                    </a:cxn>
                    <a:cxn ang="0">
                      <a:pos x="303" y="769"/>
                    </a:cxn>
                    <a:cxn ang="0">
                      <a:pos x="313" y="784"/>
                    </a:cxn>
                    <a:cxn ang="0">
                      <a:pos x="328" y="804"/>
                    </a:cxn>
                    <a:cxn ang="0">
                      <a:pos x="338" y="824"/>
                    </a:cxn>
                    <a:cxn ang="0">
                      <a:pos x="348" y="839"/>
                    </a:cxn>
                    <a:cxn ang="0">
                      <a:pos x="358" y="854"/>
                    </a:cxn>
                    <a:cxn ang="0">
                      <a:pos x="368" y="869"/>
                    </a:cxn>
                    <a:cxn ang="0">
                      <a:pos x="378" y="884"/>
                    </a:cxn>
                    <a:cxn ang="0">
                      <a:pos x="392" y="898"/>
                    </a:cxn>
                    <a:cxn ang="0">
                      <a:pos x="402" y="913"/>
                    </a:cxn>
                    <a:cxn ang="0">
                      <a:pos x="417" y="923"/>
                    </a:cxn>
                    <a:cxn ang="0">
                      <a:pos x="432" y="938"/>
                    </a:cxn>
                    <a:cxn ang="0">
                      <a:pos x="447" y="948"/>
                    </a:cxn>
                    <a:cxn ang="0">
                      <a:pos x="462" y="958"/>
                    </a:cxn>
                  </a:cxnLst>
                  <a:rect l="0" t="0" r="r" b="b"/>
                  <a:pathLst>
                    <a:path w="472" h="963">
                      <a:moveTo>
                        <a:pt x="0" y="0"/>
                      </a:moveTo>
                      <a:lnTo>
                        <a:pt x="0" y="10"/>
                      </a:lnTo>
                      <a:lnTo>
                        <a:pt x="5" y="20"/>
                      </a:lnTo>
                      <a:lnTo>
                        <a:pt x="10" y="30"/>
                      </a:lnTo>
                      <a:lnTo>
                        <a:pt x="10" y="39"/>
                      </a:lnTo>
                      <a:lnTo>
                        <a:pt x="15" y="49"/>
                      </a:lnTo>
                      <a:lnTo>
                        <a:pt x="20" y="59"/>
                      </a:lnTo>
                      <a:lnTo>
                        <a:pt x="25" y="69"/>
                      </a:lnTo>
                      <a:lnTo>
                        <a:pt x="25" y="79"/>
                      </a:lnTo>
                      <a:lnTo>
                        <a:pt x="30" y="89"/>
                      </a:lnTo>
                      <a:lnTo>
                        <a:pt x="35" y="99"/>
                      </a:lnTo>
                      <a:lnTo>
                        <a:pt x="35" y="109"/>
                      </a:lnTo>
                      <a:lnTo>
                        <a:pt x="40" y="119"/>
                      </a:lnTo>
                      <a:lnTo>
                        <a:pt x="45" y="129"/>
                      </a:lnTo>
                      <a:lnTo>
                        <a:pt x="50" y="139"/>
                      </a:lnTo>
                      <a:lnTo>
                        <a:pt x="50" y="149"/>
                      </a:lnTo>
                      <a:lnTo>
                        <a:pt x="55" y="164"/>
                      </a:lnTo>
                      <a:lnTo>
                        <a:pt x="60" y="174"/>
                      </a:lnTo>
                      <a:lnTo>
                        <a:pt x="60" y="183"/>
                      </a:lnTo>
                      <a:lnTo>
                        <a:pt x="65" y="193"/>
                      </a:lnTo>
                      <a:lnTo>
                        <a:pt x="70" y="203"/>
                      </a:lnTo>
                      <a:lnTo>
                        <a:pt x="75" y="213"/>
                      </a:lnTo>
                      <a:lnTo>
                        <a:pt x="75" y="223"/>
                      </a:lnTo>
                      <a:lnTo>
                        <a:pt x="80" y="233"/>
                      </a:lnTo>
                      <a:lnTo>
                        <a:pt x="85" y="243"/>
                      </a:lnTo>
                      <a:lnTo>
                        <a:pt x="85" y="253"/>
                      </a:lnTo>
                      <a:lnTo>
                        <a:pt x="90" y="263"/>
                      </a:lnTo>
                      <a:lnTo>
                        <a:pt x="95" y="273"/>
                      </a:lnTo>
                      <a:lnTo>
                        <a:pt x="99" y="283"/>
                      </a:lnTo>
                      <a:lnTo>
                        <a:pt x="99" y="293"/>
                      </a:lnTo>
                      <a:lnTo>
                        <a:pt x="104" y="303"/>
                      </a:lnTo>
                      <a:lnTo>
                        <a:pt x="109" y="313"/>
                      </a:lnTo>
                      <a:lnTo>
                        <a:pt x="109" y="322"/>
                      </a:lnTo>
                      <a:lnTo>
                        <a:pt x="114" y="332"/>
                      </a:lnTo>
                      <a:lnTo>
                        <a:pt x="119" y="342"/>
                      </a:lnTo>
                      <a:lnTo>
                        <a:pt x="124" y="347"/>
                      </a:lnTo>
                      <a:lnTo>
                        <a:pt x="124" y="357"/>
                      </a:lnTo>
                      <a:lnTo>
                        <a:pt x="129" y="367"/>
                      </a:lnTo>
                      <a:lnTo>
                        <a:pt x="134" y="377"/>
                      </a:lnTo>
                      <a:lnTo>
                        <a:pt x="139" y="387"/>
                      </a:lnTo>
                      <a:lnTo>
                        <a:pt x="139" y="397"/>
                      </a:lnTo>
                      <a:lnTo>
                        <a:pt x="144" y="407"/>
                      </a:lnTo>
                      <a:lnTo>
                        <a:pt x="149" y="417"/>
                      </a:lnTo>
                      <a:lnTo>
                        <a:pt x="149" y="427"/>
                      </a:lnTo>
                      <a:lnTo>
                        <a:pt x="154" y="437"/>
                      </a:lnTo>
                      <a:lnTo>
                        <a:pt x="159" y="442"/>
                      </a:lnTo>
                      <a:lnTo>
                        <a:pt x="164" y="452"/>
                      </a:lnTo>
                      <a:lnTo>
                        <a:pt x="164" y="461"/>
                      </a:lnTo>
                      <a:lnTo>
                        <a:pt x="169" y="471"/>
                      </a:lnTo>
                      <a:lnTo>
                        <a:pt x="174" y="481"/>
                      </a:lnTo>
                      <a:lnTo>
                        <a:pt x="174" y="491"/>
                      </a:lnTo>
                      <a:lnTo>
                        <a:pt x="179" y="496"/>
                      </a:lnTo>
                      <a:lnTo>
                        <a:pt x="184" y="506"/>
                      </a:lnTo>
                      <a:lnTo>
                        <a:pt x="189" y="516"/>
                      </a:lnTo>
                      <a:lnTo>
                        <a:pt x="189" y="526"/>
                      </a:lnTo>
                      <a:lnTo>
                        <a:pt x="194" y="531"/>
                      </a:lnTo>
                      <a:lnTo>
                        <a:pt x="199" y="541"/>
                      </a:lnTo>
                      <a:lnTo>
                        <a:pt x="199" y="551"/>
                      </a:lnTo>
                      <a:lnTo>
                        <a:pt x="204" y="561"/>
                      </a:lnTo>
                      <a:lnTo>
                        <a:pt x="209" y="566"/>
                      </a:lnTo>
                      <a:lnTo>
                        <a:pt x="214" y="576"/>
                      </a:lnTo>
                      <a:lnTo>
                        <a:pt x="214" y="586"/>
                      </a:lnTo>
                      <a:lnTo>
                        <a:pt x="219" y="591"/>
                      </a:lnTo>
                      <a:lnTo>
                        <a:pt x="224" y="601"/>
                      </a:lnTo>
                      <a:lnTo>
                        <a:pt x="224" y="605"/>
                      </a:lnTo>
                      <a:lnTo>
                        <a:pt x="229" y="615"/>
                      </a:lnTo>
                      <a:lnTo>
                        <a:pt x="234" y="625"/>
                      </a:lnTo>
                      <a:lnTo>
                        <a:pt x="239" y="630"/>
                      </a:lnTo>
                      <a:lnTo>
                        <a:pt x="239" y="640"/>
                      </a:lnTo>
                      <a:lnTo>
                        <a:pt x="243" y="645"/>
                      </a:lnTo>
                      <a:lnTo>
                        <a:pt x="248" y="655"/>
                      </a:lnTo>
                      <a:lnTo>
                        <a:pt x="253" y="665"/>
                      </a:lnTo>
                      <a:lnTo>
                        <a:pt x="253" y="670"/>
                      </a:lnTo>
                      <a:lnTo>
                        <a:pt x="258" y="680"/>
                      </a:lnTo>
                      <a:lnTo>
                        <a:pt x="263" y="685"/>
                      </a:lnTo>
                      <a:lnTo>
                        <a:pt x="263" y="695"/>
                      </a:lnTo>
                      <a:lnTo>
                        <a:pt x="268" y="700"/>
                      </a:lnTo>
                      <a:lnTo>
                        <a:pt x="273" y="705"/>
                      </a:lnTo>
                      <a:lnTo>
                        <a:pt x="278" y="715"/>
                      </a:lnTo>
                      <a:lnTo>
                        <a:pt x="278" y="720"/>
                      </a:lnTo>
                      <a:lnTo>
                        <a:pt x="283" y="730"/>
                      </a:lnTo>
                      <a:lnTo>
                        <a:pt x="288" y="735"/>
                      </a:lnTo>
                      <a:lnTo>
                        <a:pt x="288" y="740"/>
                      </a:lnTo>
                      <a:lnTo>
                        <a:pt x="293" y="749"/>
                      </a:lnTo>
                      <a:lnTo>
                        <a:pt x="298" y="754"/>
                      </a:lnTo>
                      <a:lnTo>
                        <a:pt x="303" y="759"/>
                      </a:lnTo>
                      <a:lnTo>
                        <a:pt x="303" y="769"/>
                      </a:lnTo>
                      <a:lnTo>
                        <a:pt x="308" y="774"/>
                      </a:lnTo>
                      <a:lnTo>
                        <a:pt x="313" y="779"/>
                      </a:lnTo>
                      <a:lnTo>
                        <a:pt x="313" y="784"/>
                      </a:lnTo>
                      <a:lnTo>
                        <a:pt x="318" y="794"/>
                      </a:lnTo>
                      <a:lnTo>
                        <a:pt x="323" y="799"/>
                      </a:lnTo>
                      <a:lnTo>
                        <a:pt x="328" y="804"/>
                      </a:lnTo>
                      <a:lnTo>
                        <a:pt x="328" y="809"/>
                      </a:lnTo>
                      <a:lnTo>
                        <a:pt x="333" y="814"/>
                      </a:lnTo>
                      <a:lnTo>
                        <a:pt x="338" y="824"/>
                      </a:lnTo>
                      <a:lnTo>
                        <a:pt x="338" y="829"/>
                      </a:lnTo>
                      <a:lnTo>
                        <a:pt x="343" y="834"/>
                      </a:lnTo>
                      <a:lnTo>
                        <a:pt x="348" y="839"/>
                      </a:lnTo>
                      <a:lnTo>
                        <a:pt x="353" y="844"/>
                      </a:lnTo>
                      <a:lnTo>
                        <a:pt x="353" y="849"/>
                      </a:lnTo>
                      <a:lnTo>
                        <a:pt x="358" y="854"/>
                      </a:lnTo>
                      <a:lnTo>
                        <a:pt x="363" y="859"/>
                      </a:lnTo>
                      <a:lnTo>
                        <a:pt x="368" y="864"/>
                      </a:lnTo>
                      <a:lnTo>
                        <a:pt x="368" y="869"/>
                      </a:lnTo>
                      <a:lnTo>
                        <a:pt x="373" y="874"/>
                      </a:lnTo>
                      <a:lnTo>
                        <a:pt x="378" y="879"/>
                      </a:lnTo>
                      <a:lnTo>
                        <a:pt x="378" y="884"/>
                      </a:lnTo>
                      <a:lnTo>
                        <a:pt x="383" y="888"/>
                      </a:lnTo>
                      <a:lnTo>
                        <a:pt x="388" y="893"/>
                      </a:lnTo>
                      <a:lnTo>
                        <a:pt x="392" y="898"/>
                      </a:lnTo>
                      <a:lnTo>
                        <a:pt x="397" y="903"/>
                      </a:lnTo>
                      <a:lnTo>
                        <a:pt x="407" y="913"/>
                      </a:lnTo>
                      <a:lnTo>
                        <a:pt x="402" y="913"/>
                      </a:lnTo>
                      <a:lnTo>
                        <a:pt x="407" y="913"/>
                      </a:lnTo>
                      <a:lnTo>
                        <a:pt x="412" y="918"/>
                      </a:lnTo>
                      <a:lnTo>
                        <a:pt x="417" y="923"/>
                      </a:lnTo>
                      <a:lnTo>
                        <a:pt x="422" y="928"/>
                      </a:lnTo>
                      <a:lnTo>
                        <a:pt x="427" y="933"/>
                      </a:lnTo>
                      <a:lnTo>
                        <a:pt x="432" y="938"/>
                      </a:lnTo>
                      <a:lnTo>
                        <a:pt x="437" y="943"/>
                      </a:lnTo>
                      <a:lnTo>
                        <a:pt x="442" y="948"/>
                      </a:lnTo>
                      <a:lnTo>
                        <a:pt x="447" y="948"/>
                      </a:lnTo>
                      <a:lnTo>
                        <a:pt x="452" y="953"/>
                      </a:lnTo>
                      <a:lnTo>
                        <a:pt x="457" y="958"/>
                      </a:lnTo>
                      <a:lnTo>
                        <a:pt x="462" y="958"/>
                      </a:lnTo>
                      <a:lnTo>
                        <a:pt x="467" y="963"/>
                      </a:lnTo>
                      <a:lnTo>
                        <a:pt x="472" y="963"/>
                      </a:lnTo>
                    </a:path>
                  </a:pathLst>
                </a:custGeom>
                <a:noFill/>
                <a:ln w="25400">
                  <a:solidFill>
                    <a:srgbClr val="C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13" name="Freeform 151"/>
                <p:cNvSpPr>
                  <a:spLocks/>
                </p:cNvSpPr>
                <p:nvPr/>
              </p:nvSpPr>
              <p:spPr bwMode="auto">
                <a:xfrm>
                  <a:off x="3422651" y="3781425"/>
                  <a:ext cx="796925" cy="1143000"/>
                </a:xfrm>
                <a:custGeom>
                  <a:avLst/>
                  <a:gdLst/>
                  <a:ahLst/>
                  <a:cxnLst>
                    <a:cxn ang="0">
                      <a:pos x="10" y="705"/>
                    </a:cxn>
                    <a:cxn ang="0">
                      <a:pos x="25" y="710"/>
                    </a:cxn>
                    <a:cxn ang="0">
                      <a:pos x="40" y="715"/>
                    </a:cxn>
                    <a:cxn ang="0">
                      <a:pos x="55" y="715"/>
                    </a:cxn>
                    <a:cxn ang="0">
                      <a:pos x="69" y="715"/>
                    </a:cxn>
                    <a:cxn ang="0">
                      <a:pos x="84" y="715"/>
                    </a:cxn>
                    <a:cxn ang="0">
                      <a:pos x="99" y="710"/>
                    </a:cxn>
                    <a:cxn ang="0">
                      <a:pos x="114" y="705"/>
                    </a:cxn>
                    <a:cxn ang="0">
                      <a:pos x="129" y="700"/>
                    </a:cxn>
                    <a:cxn ang="0">
                      <a:pos x="144" y="690"/>
                    </a:cxn>
                    <a:cxn ang="0">
                      <a:pos x="159" y="675"/>
                    </a:cxn>
                    <a:cxn ang="0">
                      <a:pos x="179" y="660"/>
                    </a:cxn>
                    <a:cxn ang="0">
                      <a:pos x="189" y="650"/>
                    </a:cxn>
                    <a:cxn ang="0">
                      <a:pos x="194" y="645"/>
                    </a:cxn>
                    <a:cxn ang="0">
                      <a:pos x="204" y="630"/>
                    </a:cxn>
                    <a:cxn ang="0">
                      <a:pos x="218" y="616"/>
                    </a:cxn>
                    <a:cxn ang="0">
                      <a:pos x="228" y="601"/>
                    </a:cxn>
                    <a:cxn ang="0">
                      <a:pos x="238" y="586"/>
                    </a:cxn>
                    <a:cxn ang="0">
                      <a:pos x="248" y="571"/>
                    </a:cxn>
                    <a:cxn ang="0">
                      <a:pos x="263" y="551"/>
                    </a:cxn>
                    <a:cxn ang="0">
                      <a:pos x="273" y="536"/>
                    </a:cxn>
                    <a:cxn ang="0">
                      <a:pos x="283" y="516"/>
                    </a:cxn>
                    <a:cxn ang="0">
                      <a:pos x="293" y="496"/>
                    </a:cxn>
                    <a:cxn ang="0">
                      <a:pos x="303" y="477"/>
                    </a:cxn>
                    <a:cxn ang="0">
                      <a:pos x="313" y="457"/>
                    </a:cxn>
                    <a:cxn ang="0">
                      <a:pos x="323" y="437"/>
                    </a:cxn>
                    <a:cxn ang="0">
                      <a:pos x="338" y="417"/>
                    </a:cxn>
                    <a:cxn ang="0">
                      <a:pos x="348" y="392"/>
                    </a:cxn>
                    <a:cxn ang="0">
                      <a:pos x="357" y="367"/>
                    </a:cxn>
                    <a:cxn ang="0">
                      <a:pos x="367" y="342"/>
                    </a:cxn>
                    <a:cxn ang="0">
                      <a:pos x="377" y="323"/>
                    </a:cxn>
                    <a:cxn ang="0">
                      <a:pos x="387" y="298"/>
                    </a:cxn>
                    <a:cxn ang="0">
                      <a:pos x="402" y="268"/>
                    </a:cxn>
                    <a:cxn ang="0">
                      <a:pos x="412" y="243"/>
                    </a:cxn>
                    <a:cxn ang="0">
                      <a:pos x="422" y="218"/>
                    </a:cxn>
                    <a:cxn ang="0">
                      <a:pos x="432" y="189"/>
                    </a:cxn>
                    <a:cxn ang="0">
                      <a:pos x="442" y="164"/>
                    </a:cxn>
                    <a:cxn ang="0">
                      <a:pos x="452" y="134"/>
                    </a:cxn>
                    <a:cxn ang="0">
                      <a:pos x="462" y="104"/>
                    </a:cxn>
                    <a:cxn ang="0">
                      <a:pos x="477" y="79"/>
                    </a:cxn>
                    <a:cxn ang="0">
                      <a:pos x="487" y="50"/>
                    </a:cxn>
                    <a:cxn ang="0">
                      <a:pos x="497" y="20"/>
                    </a:cxn>
                  </a:cxnLst>
                  <a:rect l="0" t="0" r="r" b="b"/>
                  <a:pathLst>
                    <a:path w="502" h="720">
                      <a:moveTo>
                        <a:pt x="0" y="700"/>
                      </a:moveTo>
                      <a:lnTo>
                        <a:pt x="5" y="705"/>
                      </a:lnTo>
                      <a:lnTo>
                        <a:pt x="10" y="705"/>
                      </a:lnTo>
                      <a:lnTo>
                        <a:pt x="15" y="710"/>
                      </a:lnTo>
                      <a:lnTo>
                        <a:pt x="20" y="710"/>
                      </a:lnTo>
                      <a:lnTo>
                        <a:pt x="25" y="710"/>
                      </a:lnTo>
                      <a:lnTo>
                        <a:pt x="30" y="715"/>
                      </a:lnTo>
                      <a:lnTo>
                        <a:pt x="35" y="715"/>
                      </a:lnTo>
                      <a:lnTo>
                        <a:pt x="40" y="715"/>
                      </a:lnTo>
                      <a:lnTo>
                        <a:pt x="45" y="715"/>
                      </a:lnTo>
                      <a:lnTo>
                        <a:pt x="50" y="715"/>
                      </a:lnTo>
                      <a:lnTo>
                        <a:pt x="55" y="715"/>
                      </a:lnTo>
                      <a:lnTo>
                        <a:pt x="60" y="720"/>
                      </a:lnTo>
                      <a:lnTo>
                        <a:pt x="64" y="715"/>
                      </a:lnTo>
                      <a:lnTo>
                        <a:pt x="69" y="715"/>
                      </a:lnTo>
                      <a:lnTo>
                        <a:pt x="74" y="715"/>
                      </a:lnTo>
                      <a:lnTo>
                        <a:pt x="79" y="715"/>
                      </a:lnTo>
                      <a:lnTo>
                        <a:pt x="84" y="715"/>
                      </a:lnTo>
                      <a:lnTo>
                        <a:pt x="89" y="715"/>
                      </a:lnTo>
                      <a:lnTo>
                        <a:pt x="94" y="710"/>
                      </a:lnTo>
                      <a:lnTo>
                        <a:pt x="99" y="710"/>
                      </a:lnTo>
                      <a:lnTo>
                        <a:pt x="104" y="710"/>
                      </a:lnTo>
                      <a:lnTo>
                        <a:pt x="109" y="705"/>
                      </a:lnTo>
                      <a:lnTo>
                        <a:pt x="114" y="705"/>
                      </a:lnTo>
                      <a:lnTo>
                        <a:pt x="119" y="705"/>
                      </a:lnTo>
                      <a:lnTo>
                        <a:pt x="124" y="700"/>
                      </a:lnTo>
                      <a:lnTo>
                        <a:pt x="129" y="700"/>
                      </a:lnTo>
                      <a:lnTo>
                        <a:pt x="134" y="695"/>
                      </a:lnTo>
                      <a:lnTo>
                        <a:pt x="139" y="690"/>
                      </a:lnTo>
                      <a:lnTo>
                        <a:pt x="144" y="690"/>
                      </a:lnTo>
                      <a:lnTo>
                        <a:pt x="149" y="685"/>
                      </a:lnTo>
                      <a:lnTo>
                        <a:pt x="154" y="680"/>
                      </a:lnTo>
                      <a:lnTo>
                        <a:pt x="159" y="675"/>
                      </a:lnTo>
                      <a:lnTo>
                        <a:pt x="164" y="670"/>
                      </a:lnTo>
                      <a:lnTo>
                        <a:pt x="169" y="670"/>
                      </a:lnTo>
                      <a:lnTo>
                        <a:pt x="179" y="660"/>
                      </a:lnTo>
                      <a:lnTo>
                        <a:pt x="174" y="660"/>
                      </a:lnTo>
                      <a:lnTo>
                        <a:pt x="179" y="660"/>
                      </a:lnTo>
                      <a:lnTo>
                        <a:pt x="189" y="650"/>
                      </a:lnTo>
                      <a:lnTo>
                        <a:pt x="184" y="650"/>
                      </a:lnTo>
                      <a:lnTo>
                        <a:pt x="189" y="650"/>
                      </a:lnTo>
                      <a:lnTo>
                        <a:pt x="194" y="645"/>
                      </a:lnTo>
                      <a:lnTo>
                        <a:pt x="199" y="640"/>
                      </a:lnTo>
                      <a:lnTo>
                        <a:pt x="199" y="635"/>
                      </a:lnTo>
                      <a:lnTo>
                        <a:pt x="204" y="630"/>
                      </a:lnTo>
                      <a:lnTo>
                        <a:pt x="209" y="625"/>
                      </a:lnTo>
                      <a:lnTo>
                        <a:pt x="213" y="621"/>
                      </a:lnTo>
                      <a:lnTo>
                        <a:pt x="218" y="616"/>
                      </a:lnTo>
                      <a:lnTo>
                        <a:pt x="223" y="611"/>
                      </a:lnTo>
                      <a:lnTo>
                        <a:pt x="223" y="606"/>
                      </a:lnTo>
                      <a:lnTo>
                        <a:pt x="228" y="601"/>
                      </a:lnTo>
                      <a:lnTo>
                        <a:pt x="233" y="596"/>
                      </a:lnTo>
                      <a:lnTo>
                        <a:pt x="233" y="591"/>
                      </a:lnTo>
                      <a:lnTo>
                        <a:pt x="238" y="586"/>
                      </a:lnTo>
                      <a:lnTo>
                        <a:pt x="243" y="581"/>
                      </a:lnTo>
                      <a:lnTo>
                        <a:pt x="248" y="576"/>
                      </a:lnTo>
                      <a:lnTo>
                        <a:pt x="248" y="571"/>
                      </a:lnTo>
                      <a:lnTo>
                        <a:pt x="253" y="566"/>
                      </a:lnTo>
                      <a:lnTo>
                        <a:pt x="258" y="561"/>
                      </a:lnTo>
                      <a:lnTo>
                        <a:pt x="263" y="551"/>
                      </a:lnTo>
                      <a:lnTo>
                        <a:pt x="263" y="546"/>
                      </a:lnTo>
                      <a:lnTo>
                        <a:pt x="268" y="541"/>
                      </a:lnTo>
                      <a:lnTo>
                        <a:pt x="273" y="536"/>
                      </a:lnTo>
                      <a:lnTo>
                        <a:pt x="273" y="531"/>
                      </a:lnTo>
                      <a:lnTo>
                        <a:pt x="278" y="521"/>
                      </a:lnTo>
                      <a:lnTo>
                        <a:pt x="283" y="516"/>
                      </a:lnTo>
                      <a:lnTo>
                        <a:pt x="288" y="511"/>
                      </a:lnTo>
                      <a:lnTo>
                        <a:pt x="288" y="506"/>
                      </a:lnTo>
                      <a:lnTo>
                        <a:pt x="293" y="496"/>
                      </a:lnTo>
                      <a:lnTo>
                        <a:pt x="298" y="491"/>
                      </a:lnTo>
                      <a:lnTo>
                        <a:pt x="298" y="486"/>
                      </a:lnTo>
                      <a:lnTo>
                        <a:pt x="303" y="477"/>
                      </a:lnTo>
                      <a:lnTo>
                        <a:pt x="308" y="472"/>
                      </a:lnTo>
                      <a:lnTo>
                        <a:pt x="313" y="467"/>
                      </a:lnTo>
                      <a:lnTo>
                        <a:pt x="313" y="457"/>
                      </a:lnTo>
                      <a:lnTo>
                        <a:pt x="318" y="452"/>
                      </a:lnTo>
                      <a:lnTo>
                        <a:pt x="323" y="442"/>
                      </a:lnTo>
                      <a:lnTo>
                        <a:pt x="323" y="437"/>
                      </a:lnTo>
                      <a:lnTo>
                        <a:pt x="328" y="432"/>
                      </a:lnTo>
                      <a:lnTo>
                        <a:pt x="333" y="422"/>
                      </a:lnTo>
                      <a:lnTo>
                        <a:pt x="338" y="417"/>
                      </a:lnTo>
                      <a:lnTo>
                        <a:pt x="338" y="407"/>
                      </a:lnTo>
                      <a:lnTo>
                        <a:pt x="343" y="402"/>
                      </a:lnTo>
                      <a:lnTo>
                        <a:pt x="348" y="392"/>
                      </a:lnTo>
                      <a:lnTo>
                        <a:pt x="348" y="382"/>
                      </a:lnTo>
                      <a:lnTo>
                        <a:pt x="353" y="377"/>
                      </a:lnTo>
                      <a:lnTo>
                        <a:pt x="357" y="367"/>
                      </a:lnTo>
                      <a:lnTo>
                        <a:pt x="362" y="362"/>
                      </a:lnTo>
                      <a:lnTo>
                        <a:pt x="362" y="352"/>
                      </a:lnTo>
                      <a:lnTo>
                        <a:pt x="367" y="342"/>
                      </a:lnTo>
                      <a:lnTo>
                        <a:pt x="372" y="338"/>
                      </a:lnTo>
                      <a:lnTo>
                        <a:pt x="377" y="328"/>
                      </a:lnTo>
                      <a:lnTo>
                        <a:pt x="377" y="323"/>
                      </a:lnTo>
                      <a:lnTo>
                        <a:pt x="382" y="313"/>
                      </a:lnTo>
                      <a:lnTo>
                        <a:pt x="387" y="303"/>
                      </a:lnTo>
                      <a:lnTo>
                        <a:pt x="387" y="298"/>
                      </a:lnTo>
                      <a:lnTo>
                        <a:pt x="392" y="288"/>
                      </a:lnTo>
                      <a:lnTo>
                        <a:pt x="397" y="278"/>
                      </a:lnTo>
                      <a:lnTo>
                        <a:pt x="402" y="268"/>
                      </a:lnTo>
                      <a:lnTo>
                        <a:pt x="402" y="263"/>
                      </a:lnTo>
                      <a:lnTo>
                        <a:pt x="407" y="253"/>
                      </a:lnTo>
                      <a:lnTo>
                        <a:pt x="412" y="243"/>
                      </a:lnTo>
                      <a:lnTo>
                        <a:pt x="412" y="233"/>
                      </a:lnTo>
                      <a:lnTo>
                        <a:pt x="417" y="228"/>
                      </a:lnTo>
                      <a:lnTo>
                        <a:pt x="422" y="218"/>
                      </a:lnTo>
                      <a:lnTo>
                        <a:pt x="427" y="208"/>
                      </a:lnTo>
                      <a:lnTo>
                        <a:pt x="427" y="198"/>
                      </a:lnTo>
                      <a:lnTo>
                        <a:pt x="432" y="189"/>
                      </a:lnTo>
                      <a:lnTo>
                        <a:pt x="437" y="179"/>
                      </a:lnTo>
                      <a:lnTo>
                        <a:pt x="437" y="174"/>
                      </a:lnTo>
                      <a:lnTo>
                        <a:pt x="442" y="164"/>
                      </a:lnTo>
                      <a:lnTo>
                        <a:pt x="447" y="154"/>
                      </a:lnTo>
                      <a:lnTo>
                        <a:pt x="452" y="144"/>
                      </a:lnTo>
                      <a:lnTo>
                        <a:pt x="452" y="134"/>
                      </a:lnTo>
                      <a:lnTo>
                        <a:pt x="457" y="124"/>
                      </a:lnTo>
                      <a:lnTo>
                        <a:pt x="462" y="114"/>
                      </a:lnTo>
                      <a:lnTo>
                        <a:pt x="462" y="104"/>
                      </a:lnTo>
                      <a:lnTo>
                        <a:pt x="467" y="94"/>
                      </a:lnTo>
                      <a:lnTo>
                        <a:pt x="472" y="84"/>
                      </a:lnTo>
                      <a:lnTo>
                        <a:pt x="477" y="79"/>
                      </a:lnTo>
                      <a:lnTo>
                        <a:pt x="477" y="69"/>
                      </a:lnTo>
                      <a:lnTo>
                        <a:pt x="482" y="59"/>
                      </a:lnTo>
                      <a:lnTo>
                        <a:pt x="487" y="50"/>
                      </a:lnTo>
                      <a:lnTo>
                        <a:pt x="492" y="40"/>
                      </a:lnTo>
                      <a:lnTo>
                        <a:pt x="492" y="30"/>
                      </a:lnTo>
                      <a:lnTo>
                        <a:pt x="497" y="20"/>
                      </a:lnTo>
                      <a:lnTo>
                        <a:pt x="502" y="10"/>
                      </a:lnTo>
                      <a:lnTo>
                        <a:pt x="502" y="0"/>
                      </a:lnTo>
                    </a:path>
                  </a:pathLst>
                </a:custGeom>
                <a:noFill/>
                <a:ln w="25400">
                  <a:solidFill>
                    <a:srgbClr val="C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14" name="Freeform 152"/>
                <p:cNvSpPr>
                  <a:spLocks/>
                </p:cNvSpPr>
                <p:nvPr/>
              </p:nvSpPr>
              <p:spPr bwMode="auto">
                <a:xfrm>
                  <a:off x="4219576" y="2000250"/>
                  <a:ext cx="723900" cy="1781175"/>
                </a:xfrm>
                <a:custGeom>
                  <a:avLst/>
                  <a:gdLst/>
                  <a:ahLst/>
                  <a:cxnLst>
                    <a:cxn ang="0">
                      <a:pos x="9" y="1102"/>
                    </a:cxn>
                    <a:cxn ang="0">
                      <a:pos x="19" y="1072"/>
                    </a:cxn>
                    <a:cxn ang="0">
                      <a:pos x="29" y="1042"/>
                    </a:cxn>
                    <a:cxn ang="0">
                      <a:pos x="39" y="1008"/>
                    </a:cxn>
                    <a:cxn ang="0">
                      <a:pos x="49" y="978"/>
                    </a:cxn>
                    <a:cxn ang="0">
                      <a:pos x="64" y="948"/>
                    </a:cxn>
                    <a:cxn ang="0">
                      <a:pos x="74" y="918"/>
                    </a:cxn>
                    <a:cxn ang="0">
                      <a:pos x="84" y="889"/>
                    </a:cxn>
                    <a:cxn ang="0">
                      <a:pos x="94" y="859"/>
                    </a:cxn>
                    <a:cxn ang="0">
                      <a:pos x="104" y="824"/>
                    </a:cxn>
                    <a:cxn ang="0">
                      <a:pos x="114" y="794"/>
                    </a:cxn>
                    <a:cxn ang="0">
                      <a:pos x="129" y="764"/>
                    </a:cxn>
                    <a:cxn ang="0">
                      <a:pos x="139" y="735"/>
                    </a:cxn>
                    <a:cxn ang="0">
                      <a:pos x="149" y="705"/>
                    </a:cxn>
                    <a:cxn ang="0">
                      <a:pos x="158" y="670"/>
                    </a:cxn>
                    <a:cxn ang="0">
                      <a:pos x="168" y="640"/>
                    </a:cxn>
                    <a:cxn ang="0">
                      <a:pos x="178" y="611"/>
                    </a:cxn>
                    <a:cxn ang="0">
                      <a:pos x="188" y="581"/>
                    </a:cxn>
                    <a:cxn ang="0">
                      <a:pos x="203" y="551"/>
                    </a:cxn>
                    <a:cxn ang="0">
                      <a:pos x="213" y="521"/>
                    </a:cxn>
                    <a:cxn ang="0">
                      <a:pos x="223" y="496"/>
                    </a:cxn>
                    <a:cxn ang="0">
                      <a:pos x="233" y="467"/>
                    </a:cxn>
                    <a:cxn ang="0">
                      <a:pos x="243" y="437"/>
                    </a:cxn>
                    <a:cxn ang="0">
                      <a:pos x="253" y="412"/>
                    </a:cxn>
                    <a:cxn ang="0">
                      <a:pos x="268" y="382"/>
                    </a:cxn>
                    <a:cxn ang="0">
                      <a:pos x="278" y="357"/>
                    </a:cxn>
                    <a:cxn ang="0">
                      <a:pos x="288" y="328"/>
                    </a:cxn>
                    <a:cxn ang="0">
                      <a:pos x="297" y="303"/>
                    </a:cxn>
                    <a:cxn ang="0">
                      <a:pos x="307" y="278"/>
                    </a:cxn>
                    <a:cxn ang="0">
                      <a:pos x="317" y="253"/>
                    </a:cxn>
                    <a:cxn ang="0">
                      <a:pos x="327" y="228"/>
                    </a:cxn>
                    <a:cxn ang="0">
                      <a:pos x="342" y="208"/>
                    </a:cxn>
                    <a:cxn ang="0">
                      <a:pos x="352" y="184"/>
                    </a:cxn>
                    <a:cxn ang="0">
                      <a:pos x="362" y="159"/>
                    </a:cxn>
                    <a:cxn ang="0">
                      <a:pos x="372" y="139"/>
                    </a:cxn>
                    <a:cxn ang="0">
                      <a:pos x="382" y="119"/>
                    </a:cxn>
                    <a:cxn ang="0">
                      <a:pos x="392" y="99"/>
                    </a:cxn>
                    <a:cxn ang="0">
                      <a:pos x="407" y="79"/>
                    </a:cxn>
                    <a:cxn ang="0">
                      <a:pos x="417" y="59"/>
                    </a:cxn>
                    <a:cxn ang="0">
                      <a:pos x="427" y="45"/>
                    </a:cxn>
                    <a:cxn ang="0">
                      <a:pos x="437" y="25"/>
                    </a:cxn>
                    <a:cxn ang="0">
                      <a:pos x="446" y="10"/>
                    </a:cxn>
                  </a:cxnLst>
                  <a:rect l="0" t="0" r="r" b="b"/>
                  <a:pathLst>
                    <a:path w="456" h="1122">
                      <a:moveTo>
                        <a:pt x="0" y="1122"/>
                      </a:moveTo>
                      <a:lnTo>
                        <a:pt x="4" y="1112"/>
                      </a:lnTo>
                      <a:lnTo>
                        <a:pt x="9" y="1102"/>
                      </a:lnTo>
                      <a:lnTo>
                        <a:pt x="14" y="1092"/>
                      </a:lnTo>
                      <a:lnTo>
                        <a:pt x="14" y="1082"/>
                      </a:lnTo>
                      <a:lnTo>
                        <a:pt x="19" y="1072"/>
                      </a:lnTo>
                      <a:lnTo>
                        <a:pt x="24" y="1062"/>
                      </a:lnTo>
                      <a:lnTo>
                        <a:pt x="24" y="1052"/>
                      </a:lnTo>
                      <a:lnTo>
                        <a:pt x="29" y="1042"/>
                      </a:lnTo>
                      <a:lnTo>
                        <a:pt x="34" y="1033"/>
                      </a:lnTo>
                      <a:lnTo>
                        <a:pt x="39" y="1023"/>
                      </a:lnTo>
                      <a:lnTo>
                        <a:pt x="39" y="1008"/>
                      </a:lnTo>
                      <a:lnTo>
                        <a:pt x="44" y="998"/>
                      </a:lnTo>
                      <a:lnTo>
                        <a:pt x="49" y="988"/>
                      </a:lnTo>
                      <a:lnTo>
                        <a:pt x="49" y="978"/>
                      </a:lnTo>
                      <a:lnTo>
                        <a:pt x="54" y="968"/>
                      </a:lnTo>
                      <a:lnTo>
                        <a:pt x="59" y="958"/>
                      </a:lnTo>
                      <a:lnTo>
                        <a:pt x="64" y="948"/>
                      </a:lnTo>
                      <a:lnTo>
                        <a:pt x="64" y="938"/>
                      </a:lnTo>
                      <a:lnTo>
                        <a:pt x="69" y="928"/>
                      </a:lnTo>
                      <a:lnTo>
                        <a:pt x="74" y="918"/>
                      </a:lnTo>
                      <a:lnTo>
                        <a:pt x="74" y="908"/>
                      </a:lnTo>
                      <a:lnTo>
                        <a:pt x="79" y="898"/>
                      </a:lnTo>
                      <a:lnTo>
                        <a:pt x="84" y="889"/>
                      </a:lnTo>
                      <a:lnTo>
                        <a:pt x="89" y="879"/>
                      </a:lnTo>
                      <a:lnTo>
                        <a:pt x="89" y="869"/>
                      </a:lnTo>
                      <a:lnTo>
                        <a:pt x="94" y="859"/>
                      </a:lnTo>
                      <a:lnTo>
                        <a:pt x="99" y="844"/>
                      </a:lnTo>
                      <a:lnTo>
                        <a:pt x="104" y="834"/>
                      </a:lnTo>
                      <a:lnTo>
                        <a:pt x="104" y="824"/>
                      </a:lnTo>
                      <a:lnTo>
                        <a:pt x="109" y="814"/>
                      </a:lnTo>
                      <a:lnTo>
                        <a:pt x="114" y="804"/>
                      </a:lnTo>
                      <a:lnTo>
                        <a:pt x="114" y="794"/>
                      </a:lnTo>
                      <a:lnTo>
                        <a:pt x="119" y="784"/>
                      </a:lnTo>
                      <a:lnTo>
                        <a:pt x="124" y="774"/>
                      </a:lnTo>
                      <a:lnTo>
                        <a:pt x="129" y="764"/>
                      </a:lnTo>
                      <a:lnTo>
                        <a:pt x="129" y="754"/>
                      </a:lnTo>
                      <a:lnTo>
                        <a:pt x="134" y="745"/>
                      </a:lnTo>
                      <a:lnTo>
                        <a:pt x="139" y="735"/>
                      </a:lnTo>
                      <a:lnTo>
                        <a:pt x="139" y="725"/>
                      </a:lnTo>
                      <a:lnTo>
                        <a:pt x="144" y="715"/>
                      </a:lnTo>
                      <a:lnTo>
                        <a:pt x="149" y="705"/>
                      </a:lnTo>
                      <a:lnTo>
                        <a:pt x="153" y="690"/>
                      </a:lnTo>
                      <a:lnTo>
                        <a:pt x="153" y="680"/>
                      </a:lnTo>
                      <a:lnTo>
                        <a:pt x="158" y="670"/>
                      </a:lnTo>
                      <a:lnTo>
                        <a:pt x="163" y="660"/>
                      </a:lnTo>
                      <a:lnTo>
                        <a:pt x="163" y="650"/>
                      </a:lnTo>
                      <a:lnTo>
                        <a:pt x="168" y="640"/>
                      </a:lnTo>
                      <a:lnTo>
                        <a:pt x="173" y="630"/>
                      </a:lnTo>
                      <a:lnTo>
                        <a:pt x="178" y="620"/>
                      </a:lnTo>
                      <a:lnTo>
                        <a:pt x="178" y="611"/>
                      </a:lnTo>
                      <a:lnTo>
                        <a:pt x="183" y="601"/>
                      </a:lnTo>
                      <a:lnTo>
                        <a:pt x="188" y="591"/>
                      </a:lnTo>
                      <a:lnTo>
                        <a:pt x="188" y="581"/>
                      </a:lnTo>
                      <a:lnTo>
                        <a:pt x="193" y="571"/>
                      </a:lnTo>
                      <a:lnTo>
                        <a:pt x="198" y="561"/>
                      </a:lnTo>
                      <a:lnTo>
                        <a:pt x="203" y="551"/>
                      </a:lnTo>
                      <a:lnTo>
                        <a:pt x="203" y="541"/>
                      </a:lnTo>
                      <a:lnTo>
                        <a:pt x="208" y="531"/>
                      </a:lnTo>
                      <a:lnTo>
                        <a:pt x="213" y="521"/>
                      </a:lnTo>
                      <a:lnTo>
                        <a:pt x="218" y="511"/>
                      </a:lnTo>
                      <a:lnTo>
                        <a:pt x="218" y="506"/>
                      </a:lnTo>
                      <a:lnTo>
                        <a:pt x="223" y="496"/>
                      </a:lnTo>
                      <a:lnTo>
                        <a:pt x="228" y="486"/>
                      </a:lnTo>
                      <a:lnTo>
                        <a:pt x="228" y="476"/>
                      </a:lnTo>
                      <a:lnTo>
                        <a:pt x="233" y="467"/>
                      </a:lnTo>
                      <a:lnTo>
                        <a:pt x="238" y="457"/>
                      </a:lnTo>
                      <a:lnTo>
                        <a:pt x="243" y="447"/>
                      </a:lnTo>
                      <a:lnTo>
                        <a:pt x="243" y="437"/>
                      </a:lnTo>
                      <a:lnTo>
                        <a:pt x="248" y="427"/>
                      </a:lnTo>
                      <a:lnTo>
                        <a:pt x="253" y="417"/>
                      </a:lnTo>
                      <a:lnTo>
                        <a:pt x="253" y="412"/>
                      </a:lnTo>
                      <a:lnTo>
                        <a:pt x="258" y="402"/>
                      </a:lnTo>
                      <a:lnTo>
                        <a:pt x="263" y="392"/>
                      </a:lnTo>
                      <a:lnTo>
                        <a:pt x="268" y="382"/>
                      </a:lnTo>
                      <a:lnTo>
                        <a:pt x="268" y="372"/>
                      </a:lnTo>
                      <a:lnTo>
                        <a:pt x="273" y="367"/>
                      </a:lnTo>
                      <a:lnTo>
                        <a:pt x="278" y="357"/>
                      </a:lnTo>
                      <a:lnTo>
                        <a:pt x="278" y="347"/>
                      </a:lnTo>
                      <a:lnTo>
                        <a:pt x="283" y="337"/>
                      </a:lnTo>
                      <a:lnTo>
                        <a:pt x="288" y="328"/>
                      </a:lnTo>
                      <a:lnTo>
                        <a:pt x="293" y="323"/>
                      </a:lnTo>
                      <a:lnTo>
                        <a:pt x="293" y="313"/>
                      </a:lnTo>
                      <a:lnTo>
                        <a:pt x="297" y="303"/>
                      </a:lnTo>
                      <a:lnTo>
                        <a:pt x="302" y="293"/>
                      </a:lnTo>
                      <a:lnTo>
                        <a:pt x="302" y="288"/>
                      </a:lnTo>
                      <a:lnTo>
                        <a:pt x="307" y="278"/>
                      </a:lnTo>
                      <a:lnTo>
                        <a:pt x="312" y="268"/>
                      </a:lnTo>
                      <a:lnTo>
                        <a:pt x="317" y="263"/>
                      </a:lnTo>
                      <a:lnTo>
                        <a:pt x="317" y="253"/>
                      </a:lnTo>
                      <a:lnTo>
                        <a:pt x="322" y="248"/>
                      </a:lnTo>
                      <a:lnTo>
                        <a:pt x="327" y="238"/>
                      </a:lnTo>
                      <a:lnTo>
                        <a:pt x="327" y="228"/>
                      </a:lnTo>
                      <a:lnTo>
                        <a:pt x="332" y="223"/>
                      </a:lnTo>
                      <a:lnTo>
                        <a:pt x="337" y="213"/>
                      </a:lnTo>
                      <a:lnTo>
                        <a:pt x="342" y="208"/>
                      </a:lnTo>
                      <a:lnTo>
                        <a:pt x="342" y="198"/>
                      </a:lnTo>
                      <a:lnTo>
                        <a:pt x="347" y="188"/>
                      </a:lnTo>
                      <a:lnTo>
                        <a:pt x="352" y="184"/>
                      </a:lnTo>
                      <a:lnTo>
                        <a:pt x="357" y="174"/>
                      </a:lnTo>
                      <a:lnTo>
                        <a:pt x="357" y="169"/>
                      </a:lnTo>
                      <a:lnTo>
                        <a:pt x="362" y="159"/>
                      </a:lnTo>
                      <a:lnTo>
                        <a:pt x="367" y="154"/>
                      </a:lnTo>
                      <a:lnTo>
                        <a:pt x="367" y="149"/>
                      </a:lnTo>
                      <a:lnTo>
                        <a:pt x="372" y="139"/>
                      </a:lnTo>
                      <a:lnTo>
                        <a:pt x="377" y="134"/>
                      </a:lnTo>
                      <a:lnTo>
                        <a:pt x="382" y="124"/>
                      </a:lnTo>
                      <a:lnTo>
                        <a:pt x="382" y="119"/>
                      </a:lnTo>
                      <a:lnTo>
                        <a:pt x="387" y="114"/>
                      </a:lnTo>
                      <a:lnTo>
                        <a:pt x="392" y="104"/>
                      </a:lnTo>
                      <a:lnTo>
                        <a:pt x="392" y="99"/>
                      </a:lnTo>
                      <a:lnTo>
                        <a:pt x="397" y="94"/>
                      </a:lnTo>
                      <a:lnTo>
                        <a:pt x="402" y="84"/>
                      </a:lnTo>
                      <a:lnTo>
                        <a:pt x="407" y="79"/>
                      </a:lnTo>
                      <a:lnTo>
                        <a:pt x="407" y="74"/>
                      </a:lnTo>
                      <a:lnTo>
                        <a:pt x="412" y="69"/>
                      </a:lnTo>
                      <a:lnTo>
                        <a:pt x="417" y="59"/>
                      </a:lnTo>
                      <a:lnTo>
                        <a:pt x="417" y="54"/>
                      </a:lnTo>
                      <a:lnTo>
                        <a:pt x="422" y="49"/>
                      </a:lnTo>
                      <a:lnTo>
                        <a:pt x="427" y="45"/>
                      </a:lnTo>
                      <a:lnTo>
                        <a:pt x="432" y="40"/>
                      </a:lnTo>
                      <a:lnTo>
                        <a:pt x="432" y="30"/>
                      </a:lnTo>
                      <a:lnTo>
                        <a:pt x="437" y="25"/>
                      </a:lnTo>
                      <a:lnTo>
                        <a:pt x="442" y="20"/>
                      </a:lnTo>
                      <a:lnTo>
                        <a:pt x="442" y="15"/>
                      </a:lnTo>
                      <a:lnTo>
                        <a:pt x="446" y="10"/>
                      </a:lnTo>
                      <a:lnTo>
                        <a:pt x="451" y="5"/>
                      </a:lnTo>
                      <a:lnTo>
                        <a:pt x="456" y="0"/>
                      </a:lnTo>
                    </a:path>
                  </a:pathLst>
                </a:custGeom>
                <a:noFill/>
                <a:ln w="25400">
                  <a:solidFill>
                    <a:srgbClr val="C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15" name="Freeform 153"/>
                <p:cNvSpPr>
                  <a:spLocks/>
                </p:cNvSpPr>
                <p:nvPr/>
              </p:nvSpPr>
              <p:spPr bwMode="auto">
                <a:xfrm>
                  <a:off x="4943476" y="1803400"/>
                  <a:ext cx="828675" cy="747713"/>
                </a:xfrm>
                <a:custGeom>
                  <a:avLst/>
                  <a:gdLst/>
                  <a:ahLst/>
                  <a:cxnLst>
                    <a:cxn ang="0">
                      <a:pos x="5" y="114"/>
                    </a:cxn>
                    <a:cxn ang="0">
                      <a:pos x="15" y="99"/>
                    </a:cxn>
                    <a:cxn ang="0">
                      <a:pos x="25" y="84"/>
                    </a:cxn>
                    <a:cxn ang="0">
                      <a:pos x="40" y="74"/>
                    </a:cxn>
                    <a:cxn ang="0">
                      <a:pos x="50" y="59"/>
                    </a:cxn>
                    <a:cxn ang="0">
                      <a:pos x="70" y="44"/>
                    </a:cxn>
                    <a:cxn ang="0">
                      <a:pos x="80" y="34"/>
                    </a:cxn>
                    <a:cxn ang="0">
                      <a:pos x="85" y="29"/>
                    </a:cxn>
                    <a:cxn ang="0">
                      <a:pos x="100" y="20"/>
                    </a:cxn>
                    <a:cxn ang="0">
                      <a:pos x="115" y="10"/>
                    </a:cxn>
                    <a:cxn ang="0">
                      <a:pos x="130" y="5"/>
                    </a:cxn>
                    <a:cxn ang="0">
                      <a:pos x="144" y="0"/>
                    </a:cxn>
                    <a:cxn ang="0">
                      <a:pos x="159" y="0"/>
                    </a:cxn>
                    <a:cxn ang="0">
                      <a:pos x="174" y="0"/>
                    </a:cxn>
                    <a:cxn ang="0">
                      <a:pos x="189" y="0"/>
                    </a:cxn>
                    <a:cxn ang="0">
                      <a:pos x="204" y="0"/>
                    </a:cxn>
                    <a:cxn ang="0">
                      <a:pos x="219" y="5"/>
                    </a:cxn>
                    <a:cxn ang="0">
                      <a:pos x="234" y="15"/>
                    </a:cxn>
                    <a:cxn ang="0">
                      <a:pos x="249" y="20"/>
                    </a:cxn>
                    <a:cxn ang="0">
                      <a:pos x="264" y="29"/>
                    </a:cxn>
                    <a:cxn ang="0">
                      <a:pos x="279" y="44"/>
                    </a:cxn>
                    <a:cxn ang="0">
                      <a:pos x="293" y="59"/>
                    </a:cxn>
                    <a:cxn ang="0">
                      <a:pos x="308" y="74"/>
                    </a:cxn>
                    <a:cxn ang="0">
                      <a:pos x="323" y="89"/>
                    </a:cxn>
                    <a:cxn ang="0">
                      <a:pos x="333" y="104"/>
                    </a:cxn>
                    <a:cxn ang="0">
                      <a:pos x="343" y="119"/>
                    </a:cxn>
                    <a:cxn ang="0">
                      <a:pos x="358" y="134"/>
                    </a:cxn>
                    <a:cxn ang="0">
                      <a:pos x="368" y="149"/>
                    </a:cxn>
                    <a:cxn ang="0">
                      <a:pos x="378" y="169"/>
                    </a:cxn>
                    <a:cxn ang="0">
                      <a:pos x="388" y="183"/>
                    </a:cxn>
                    <a:cxn ang="0">
                      <a:pos x="398" y="203"/>
                    </a:cxn>
                    <a:cxn ang="0">
                      <a:pos x="408" y="223"/>
                    </a:cxn>
                    <a:cxn ang="0">
                      <a:pos x="418" y="243"/>
                    </a:cxn>
                    <a:cxn ang="0">
                      <a:pos x="432" y="263"/>
                    </a:cxn>
                    <a:cxn ang="0">
                      <a:pos x="442" y="283"/>
                    </a:cxn>
                    <a:cxn ang="0">
                      <a:pos x="452" y="308"/>
                    </a:cxn>
                    <a:cxn ang="0">
                      <a:pos x="462" y="332"/>
                    </a:cxn>
                    <a:cxn ang="0">
                      <a:pos x="472" y="352"/>
                    </a:cxn>
                    <a:cxn ang="0">
                      <a:pos x="482" y="377"/>
                    </a:cxn>
                    <a:cxn ang="0">
                      <a:pos x="497" y="402"/>
                    </a:cxn>
                    <a:cxn ang="0">
                      <a:pos x="507" y="427"/>
                    </a:cxn>
                    <a:cxn ang="0">
                      <a:pos x="517" y="452"/>
                    </a:cxn>
                  </a:cxnLst>
                  <a:rect l="0" t="0" r="r" b="b"/>
                  <a:pathLst>
                    <a:path w="522" h="471">
                      <a:moveTo>
                        <a:pt x="0" y="124"/>
                      </a:moveTo>
                      <a:lnTo>
                        <a:pt x="0" y="119"/>
                      </a:lnTo>
                      <a:lnTo>
                        <a:pt x="5" y="114"/>
                      </a:lnTo>
                      <a:lnTo>
                        <a:pt x="10" y="109"/>
                      </a:lnTo>
                      <a:lnTo>
                        <a:pt x="15" y="104"/>
                      </a:lnTo>
                      <a:lnTo>
                        <a:pt x="15" y="99"/>
                      </a:lnTo>
                      <a:lnTo>
                        <a:pt x="20" y="94"/>
                      </a:lnTo>
                      <a:lnTo>
                        <a:pt x="30" y="84"/>
                      </a:lnTo>
                      <a:lnTo>
                        <a:pt x="25" y="84"/>
                      </a:lnTo>
                      <a:lnTo>
                        <a:pt x="30" y="84"/>
                      </a:lnTo>
                      <a:lnTo>
                        <a:pt x="35" y="79"/>
                      </a:lnTo>
                      <a:lnTo>
                        <a:pt x="40" y="74"/>
                      </a:lnTo>
                      <a:lnTo>
                        <a:pt x="40" y="69"/>
                      </a:lnTo>
                      <a:lnTo>
                        <a:pt x="45" y="64"/>
                      </a:lnTo>
                      <a:lnTo>
                        <a:pt x="50" y="59"/>
                      </a:lnTo>
                      <a:lnTo>
                        <a:pt x="55" y="54"/>
                      </a:lnTo>
                      <a:lnTo>
                        <a:pt x="60" y="54"/>
                      </a:lnTo>
                      <a:lnTo>
                        <a:pt x="70" y="44"/>
                      </a:lnTo>
                      <a:lnTo>
                        <a:pt x="65" y="44"/>
                      </a:lnTo>
                      <a:lnTo>
                        <a:pt x="70" y="44"/>
                      </a:lnTo>
                      <a:lnTo>
                        <a:pt x="80" y="34"/>
                      </a:lnTo>
                      <a:lnTo>
                        <a:pt x="75" y="34"/>
                      </a:lnTo>
                      <a:lnTo>
                        <a:pt x="80" y="34"/>
                      </a:lnTo>
                      <a:lnTo>
                        <a:pt x="85" y="29"/>
                      </a:lnTo>
                      <a:lnTo>
                        <a:pt x="90" y="25"/>
                      </a:lnTo>
                      <a:lnTo>
                        <a:pt x="95" y="25"/>
                      </a:lnTo>
                      <a:lnTo>
                        <a:pt x="100" y="20"/>
                      </a:lnTo>
                      <a:lnTo>
                        <a:pt x="105" y="15"/>
                      </a:lnTo>
                      <a:lnTo>
                        <a:pt x="110" y="15"/>
                      </a:lnTo>
                      <a:lnTo>
                        <a:pt x="115" y="10"/>
                      </a:lnTo>
                      <a:lnTo>
                        <a:pt x="120" y="10"/>
                      </a:lnTo>
                      <a:lnTo>
                        <a:pt x="125" y="10"/>
                      </a:lnTo>
                      <a:lnTo>
                        <a:pt x="130" y="5"/>
                      </a:lnTo>
                      <a:lnTo>
                        <a:pt x="134" y="5"/>
                      </a:lnTo>
                      <a:lnTo>
                        <a:pt x="139" y="0"/>
                      </a:lnTo>
                      <a:lnTo>
                        <a:pt x="144" y="0"/>
                      </a:lnTo>
                      <a:lnTo>
                        <a:pt x="149" y="0"/>
                      </a:lnTo>
                      <a:lnTo>
                        <a:pt x="154" y="0"/>
                      </a:lnTo>
                      <a:lnTo>
                        <a:pt x="159" y="0"/>
                      </a:lnTo>
                      <a:lnTo>
                        <a:pt x="164" y="0"/>
                      </a:lnTo>
                      <a:lnTo>
                        <a:pt x="169" y="0"/>
                      </a:lnTo>
                      <a:lnTo>
                        <a:pt x="174" y="0"/>
                      </a:lnTo>
                      <a:lnTo>
                        <a:pt x="179" y="0"/>
                      </a:lnTo>
                      <a:lnTo>
                        <a:pt x="184" y="0"/>
                      </a:lnTo>
                      <a:lnTo>
                        <a:pt x="189" y="0"/>
                      </a:lnTo>
                      <a:lnTo>
                        <a:pt x="194" y="0"/>
                      </a:lnTo>
                      <a:lnTo>
                        <a:pt x="199" y="0"/>
                      </a:lnTo>
                      <a:lnTo>
                        <a:pt x="204" y="0"/>
                      </a:lnTo>
                      <a:lnTo>
                        <a:pt x="209" y="5"/>
                      </a:lnTo>
                      <a:lnTo>
                        <a:pt x="214" y="5"/>
                      </a:lnTo>
                      <a:lnTo>
                        <a:pt x="219" y="5"/>
                      </a:lnTo>
                      <a:lnTo>
                        <a:pt x="224" y="10"/>
                      </a:lnTo>
                      <a:lnTo>
                        <a:pt x="229" y="10"/>
                      </a:lnTo>
                      <a:lnTo>
                        <a:pt x="234" y="15"/>
                      </a:lnTo>
                      <a:lnTo>
                        <a:pt x="239" y="15"/>
                      </a:lnTo>
                      <a:lnTo>
                        <a:pt x="244" y="20"/>
                      </a:lnTo>
                      <a:lnTo>
                        <a:pt x="249" y="20"/>
                      </a:lnTo>
                      <a:lnTo>
                        <a:pt x="254" y="25"/>
                      </a:lnTo>
                      <a:lnTo>
                        <a:pt x="259" y="29"/>
                      </a:lnTo>
                      <a:lnTo>
                        <a:pt x="264" y="29"/>
                      </a:lnTo>
                      <a:lnTo>
                        <a:pt x="269" y="34"/>
                      </a:lnTo>
                      <a:lnTo>
                        <a:pt x="274" y="39"/>
                      </a:lnTo>
                      <a:lnTo>
                        <a:pt x="279" y="44"/>
                      </a:lnTo>
                      <a:lnTo>
                        <a:pt x="283" y="49"/>
                      </a:lnTo>
                      <a:lnTo>
                        <a:pt x="288" y="54"/>
                      </a:lnTo>
                      <a:lnTo>
                        <a:pt x="293" y="59"/>
                      </a:lnTo>
                      <a:lnTo>
                        <a:pt x="298" y="64"/>
                      </a:lnTo>
                      <a:lnTo>
                        <a:pt x="303" y="69"/>
                      </a:lnTo>
                      <a:lnTo>
                        <a:pt x="308" y="74"/>
                      </a:lnTo>
                      <a:lnTo>
                        <a:pt x="313" y="79"/>
                      </a:lnTo>
                      <a:lnTo>
                        <a:pt x="318" y="84"/>
                      </a:lnTo>
                      <a:lnTo>
                        <a:pt x="323" y="89"/>
                      </a:lnTo>
                      <a:lnTo>
                        <a:pt x="328" y="94"/>
                      </a:lnTo>
                      <a:lnTo>
                        <a:pt x="328" y="99"/>
                      </a:lnTo>
                      <a:lnTo>
                        <a:pt x="333" y="104"/>
                      </a:lnTo>
                      <a:lnTo>
                        <a:pt x="338" y="109"/>
                      </a:lnTo>
                      <a:lnTo>
                        <a:pt x="343" y="114"/>
                      </a:lnTo>
                      <a:lnTo>
                        <a:pt x="343" y="119"/>
                      </a:lnTo>
                      <a:lnTo>
                        <a:pt x="348" y="124"/>
                      </a:lnTo>
                      <a:lnTo>
                        <a:pt x="353" y="129"/>
                      </a:lnTo>
                      <a:lnTo>
                        <a:pt x="358" y="134"/>
                      </a:lnTo>
                      <a:lnTo>
                        <a:pt x="358" y="139"/>
                      </a:lnTo>
                      <a:lnTo>
                        <a:pt x="363" y="144"/>
                      </a:lnTo>
                      <a:lnTo>
                        <a:pt x="368" y="149"/>
                      </a:lnTo>
                      <a:lnTo>
                        <a:pt x="368" y="154"/>
                      </a:lnTo>
                      <a:lnTo>
                        <a:pt x="373" y="164"/>
                      </a:lnTo>
                      <a:lnTo>
                        <a:pt x="378" y="169"/>
                      </a:lnTo>
                      <a:lnTo>
                        <a:pt x="383" y="173"/>
                      </a:lnTo>
                      <a:lnTo>
                        <a:pt x="383" y="178"/>
                      </a:lnTo>
                      <a:lnTo>
                        <a:pt x="388" y="183"/>
                      </a:lnTo>
                      <a:lnTo>
                        <a:pt x="393" y="193"/>
                      </a:lnTo>
                      <a:lnTo>
                        <a:pt x="393" y="198"/>
                      </a:lnTo>
                      <a:lnTo>
                        <a:pt x="398" y="203"/>
                      </a:lnTo>
                      <a:lnTo>
                        <a:pt x="403" y="208"/>
                      </a:lnTo>
                      <a:lnTo>
                        <a:pt x="408" y="218"/>
                      </a:lnTo>
                      <a:lnTo>
                        <a:pt x="408" y="223"/>
                      </a:lnTo>
                      <a:lnTo>
                        <a:pt x="413" y="228"/>
                      </a:lnTo>
                      <a:lnTo>
                        <a:pt x="418" y="238"/>
                      </a:lnTo>
                      <a:lnTo>
                        <a:pt x="418" y="243"/>
                      </a:lnTo>
                      <a:lnTo>
                        <a:pt x="423" y="248"/>
                      </a:lnTo>
                      <a:lnTo>
                        <a:pt x="427" y="258"/>
                      </a:lnTo>
                      <a:lnTo>
                        <a:pt x="432" y="263"/>
                      </a:lnTo>
                      <a:lnTo>
                        <a:pt x="432" y="273"/>
                      </a:lnTo>
                      <a:lnTo>
                        <a:pt x="437" y="278"/>
                      </a:lnTo>
                      <a:lnTo>
                        <a:pt x="442" y="283"/>
                      </a:lnTo>
                      <a:lnTo>
                        <a:pt x="442" y="293"/>
                      </a:lnTo>
                      <a:lnTo>
                        <a:pt x="447" y="298"/>
                      </a:lnTo>
                      <a:lnTo>
                        <a:pt x="452" y="308"/>
                      </a:lnTo>
                      <a:lnTo>
                        <a:pt x="457" y="312"/>
                      </a:lnTo>
                      <a:lnTo>
                        <a:pt x="457" y="322"/>
                      </a:lnTo>
                      <a:lnTo>
                        <a:pt x="462" y="332"/>
                      </a:lnTo>
                      <a:lnTo>
                        <a:pt x="467" y="337"/>
                      </a:lnTo>
                      <a:lnTo>
                        <a:pt x="467" y="347"/>
                      </a:lnTo>
                      <a:lnTo>
                        <a:pt x="472" y="352"/>
                      </a:lnTo>
                      <a:lnTo>
                        <a:pt x="477" y="362"/>
                      </a:lnTo>
                      <a:lnTo>
                        <a:pt x="482" y="372"/>
                      </a:lnTo>
                      <a:lnTo>
                        <a:pt x="482" y="377"/>
                      </a:lnTo>
                      <a:lnTo>
                        <a:pt x="487" y="387"/>
                      </a:lnTo>
                      <a:lnTo>
                        <a:pt x="492" y="392"/>
                      </a:lnTo>
                      <a:lnTo>
                        <a:pt x="497" y="402"/>
                      </a:lnTo>
                      <a:lnTo>
                        <a:pt x="497" y="412"/>
                      </a:lnTo>
                      <a:lnTo>
                        <a:pt x="502" y="417"/>
                      </a:lnTo>
                      <a:lnTo>
                        <a:pt x="507" y="427"/>
                      </a:lnTo>
                      <a:lnTo>
                        <a:pt x="507" y="437"/>
                      </a:lnTo>
                      <a:lnTo>
                        <a:pt x="512" y="447"/>
                      </a:lnTo>
                      <a:lnTo>
                        <a:pt x="517" y="452"/>
                      </a:lnTo>
                      <a:lnTo>
                        <a:pt x="522" y="461"/>
                      </a:lnTo>
                      <a:lnTo>
                        <a:pt x="522" y="471"/>
                      </a:lnTo>
                    </a:path>
                  </a:pathLst>
                </a:custGeom>
                <a:noFill/>
                <a:ln w="25400">
                  <a:solidFill>
                    <a:srgbClr val="C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16" name="Freeform 154"/>
                <p:cNvSpPr>
                  <a:spLocks/>
                </p:cNvSpPr>
                <p:nvPr/>
              </p:nvSpPr>
              <p:spPr bwMode="auto">
                <a:xfrm>
                  <a:off x="5772151" y="2551113"/>
                  <a:ext cx="300038" cy="828675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5" y="10"/>
                    </a:cxn>
                    <a:cxn ang="0">
                      <a:pos x="10" y="20"/>
                    </a:cxn>
                    <a:cxn ang="0">
                      <a:pos x="10" y="25"/>
                    </a:cxn>
                    <a:cxn ang="0">
                      <a:pos x="15" y="35"/>
                    </a:cxn>
                    <a:cxn ang="0">
                      <a:pos x="20" y="45"/>
                    </a:cxn>
                    <a:cxn ang="0">
                      <a:pos x="25" y="55"/>
                    </a:cxn>
                    <a:cxn ang="0">
                      <a:pos x="25" y="65"/>
                    </a:cxn>
                    <a:cxn ang="0">
                      <a:pos x="30" y="70"/>
                    </a:cxn>
                    <a:cxn ang="0">
                      <a:pos x="35" y="80"/>
                    </a:cxn>
                    <a:cxn ang="0">
                      <a:pos x="35" y="90"/>
                    </a:cxn>
                    <a:cxn ang="0">
                      <a:pos x="40" y="100"/>
                    </a:cxn>
                    <a:cxn ang="0">
                      <a:pos x="45" y="110"/>
                    </a:cxn>
                    <a:cxn ang="0">
                      <a:pos x="50" y="120"/>
                    </a:cxn>
                    <a:cxn ang="0">
                      <a:pos x="50" y="129"/>
                    </a:cxn>
                    <a:cxn ang="0">
                      <a:pos x="54" y="139"/>
                    </a:cxn>
                    <a:cxn ang="0">
                      <a:pos x="59" y="149"/>
                    </a:cxn>
                    <a:cxn ang="0">
                      <a:pos x="59" y="159"/>
                    </a:cxn>
                    <a:cxn ang="0">
                      <a:pos x="64" y="164"/>
                    </a:cxn>
                    <a:cxn ang="0">
                      <a:pos x="69" y="174"/>
                    </a:cxn>
                    <a:cxn ang="0">
                      <a:pos x="74" y="184"/>
                    </a:cxn>
                    <a:cxn ang="0">
                      <a:pos x="74" y="194"/>
                    </a:cxn>
                    <a:cxn ang="0">
                      <a:pos x="79" y="204"/>
                    </a:cxn>
                    <a:cxn ang="0">
                      <a:pos x="84" y="214"/>
                    </a:cxn>
                    <a:cxn ang="0">
                      <a:pos x="89" y="224"/>
                    </a:cxn>
                    <a:cxn ang="0">
                      <a:pos x="89" y="234"/>
                    </a:cxn>
                    <a:cxn ang="0">
                      <a:pos x="94" y="244"/>
                    </a:cxn>
                    <a:cxn ang="0">
                      <a:pos x="99" y="254"/>
                    </a:cxn>
                    <a:cxn ang="0">
                      <a:pos x="99" y="264"/>
                    </a:cxn>
                    <a:cxn ang="0">
                      <a:pos x="104" y="273"/>
                    </a:cxn>
                    <a:cxn ang="0">
                      <a:pos x="109" y="283"/>
                    </a:cxn>
                    <a:cxn ang="0">
                      <a:pos x="114" y="293"/>
                    </a:cxn>
                    <a:cxn ang="0">
                      <a:pos x="114" y="303"/>
                    </a:cxn>
                    <a:cxn ang="0">
                      <a:pos x="119" y="313"/>
                    </a:cxn>
                    <a:cxn ang="0">
                      <a:pos x="124" y="323"/>
                    </a:cxn>
                    <a:cxn ang="0">
                      <a:pos x="124" y="333"/>
                    </a:cxn>
                    <a:cxn ang="0">
                      <a:pos x="129" y="343"/>
                    </a:cxn>
                    <a:cxn ang="0">
                      <a:pos x="134" y="358"/>
                    </a:cxn>
                    <a:cxn ang="0">
                      <a:pos x="139" y="368"/>
                    </a:cxn>
                    <a:cxn ang="0">
                      <a:pos x="139" y="378"/>
                    </a:cxn>
                    <a:cxn ang="0">
                      <a:pos x="144" y="388"/>
                    </a:cxn>
                    <a:cxn ang="0">
                      <a:pos x="149" y="398"/>
                    </a:cxn>
                    <a:cxn ang="0">
                      <a:pos x="149" y="407"/>
                    </a:cxn>
                    <a:cxn ang="0">
                      <a:pos x="154" y="417"/>
                    </a:cxn>
                    <a:cxn ang="0">
                      <a:pos x="159" y="427"/>
                    </a:cxn>
                    <a:cxn ang="0">
                      <a:pos x="164" y="437"/>
                    </a:cxn>
                    <a:cxn ang="0">
                      <a:pos x="164" y="447"/>
                    </a:cxn>
                    <a:cxn ang="0">
                      <a:pos x="169" y="457"/>
                    </a:cxn>
                    <a:cxn ang="0">
                      <a:pos x="174" y="467"/>
                    </a:cxn>
                    <a:cxn ang="0">
                      <a:pos x="174" y="477"/>
                    </a:cxn>
                    <a:cxn ang="0">
                      <a:pos x="179" y="487"/>
                    </a:cxn>
                    <a:cxn ang="0">
                      <a:pos x="184" y="497"/>
                    </a:cxn>
                    <a:cxn ang="0">
                      <a:pos x="189" y="507"/>
                    </a:cxn>
                    <a:cxn ang="0">
                      <a:pos x="189" y="522"/>
                    </a:cxn>
                  </a:cxnLst>
                  <a:rect l="0" t="0" r="r" b="b"/>
                  <a:pathLst>
                    <a:path w="189" h="522">
                      <a:moveTo>
                        <a:pt x="0" y="0"/>
                      </a:moveTo>
                      <a:lnTo>
                        <a:pt x="5" y="10"/>
                      </a:lnTo>
                      <a:lnTo>
                        <a:pt x="10" y="20"/>
                      </a:lnTo>
                      <a:lnTo>
                        <a:pt x="10" y="25"/>
                      </a:lnTo>
                      <a:lnTo>
                        <a:pt x="15" y="35"/>
                      </a:lnTo>
                      <a:lnTo>
                        <a:pt x="20" y="45"/>
                      </a:lnTo>
                      <a:lnTo>
                        <a:pt x="25" y="55"/>
                      </a:lnTo>
                      <a:lnTo>
                        <a:pt x="25" y="65"/>
                      </a:lnTo>
                      <a:lnTo>
                        <a:pt x="30" y="70"/>
                      </a:lnTo>
                      <a:lnTo>
                        <a:pt x="35" y="80"/>
                      </a:lnTo>
                      <a:lnTo>
                        <a:pt x="35" y="90"/>
                      </a:lnTo>
                      <a:lnTo>
                        <a:pt x="40" y="100"/>
                      </a:lnTo>
                      <a:lnTo>
                        <a:pt x="45" y="110"/>
                      </a:lnTo>
                      <a:lnTo>
                        <a:pt x="50" y="120"/>
                      </a:lnTo>
                      <a:lnTo>
                        <a:pt x="50" y="129"/>
                      </a:lnTo>
                      <a:lnTo>
                        <a:pt x="54" y="139"/>
                      </a:lnTo>
                      <a:lnTo>
                        <a:pt x="59" y="149"/>
                      </a:lnTo>
                      <a:lnTo>
                        <a:pt x="59" y="159"/>
                      </a:lnTo>
                      <a:lnTo>
                        <a:pt x="64" y="164"/>
                      </a:lnTo>
                      <a:lnTo>
                        <a:pt x="69" y="174"/>
                      </a:lnTo>
                      <a:lnTo>
                        <a:pt x="74" y="184"/>
                      </a:lnTo>
                      <a:lnTo>
                        <a:pt x="74" y="194"/>
                      </a:lnTo>
                      <a:lnTo>
                        <a:pt x="79" y="204"/>
                      </a:lnTo>
                      <a:lnTo>
                        <a:pt x="84" y="214"/>
                      </a:lnTo>
                      <a:lnTo>
                        <a:pt x="89" y="224"/>
                      </a:lnTo>
                      <a:lnTo>
                        <a:pt x="89" y="234"/>
                      </a:lnTo>
                      <a:lnTo>
                        <a:pt x="94" y="244"/>
                      </a:lnTo>
                      <a:lnTo>
                        <a:pt x="99" y="254"/>
                      </a:lnTo>
                      <a:lnTo>
                        <a:pt x="99" y="264"/>
                      </a:lnTo>
                      <a:lnTo>
                        <a:pt x="104" y="273"/>
                      </a:lnTo>
                      <a:lnTo>
                        <a:pt x="109" y="283"/>
                      </a:lnTo>
                      <a:lnTo>
                        <a:pt x="114" y="293"/>
                      </a:lnTo>
                      <a:lnTo>
                        <a:pt x="114" y="303"/>
                      </a:lnTo>
                      <a:lnTo>
                        <a:pt x="119" y="313"/>
                      </a:lnTo>
                      <a:lnTo>
                        <a:pt x="124" y="323"/>
                      </a:lnTo>
                      <a:lnTo>
                        <a:pt x="124" y="333"/>
                      </a:lnTo>
                      <a:lnTo>
                        <a:pt x="129" y="343"/>
                      </a:lnTo>
                      <a:lnTo>
                        <a:pt x="134" y="358"/>
                      </a:lnTo>
                      <a:lnTo>
                        <a:pt x="139" y="368"/>
                      </a:lnTo>
                      <a:lnTo>
                        <a:pt x="139" y="378"/>
                      </a:lnTo>
                      <a:lnTo>
                        <a:pt x="144" y="388"/>
                      </a:lnTo>
                      <a:lnTo>
                        <a:pt x="149" y="398"/>
                      </a:lnTo>
                      <a:lnTo>
                        <a:pt x="149" y="407"/>
                      </a:lnTo>
                      <a:lnTo>
                        <a:pt x="154" y="417"/>
                      </a:lnTo>
                      <a:lnTo>
                        <a:pt x="159" y="427"/>
                      </a:lnTo>
                      <a:lnTo>
                        <a:pt x="164" y="437"/>
                      </a:lnTo>
                      <a:lnTo>
                        <a:pt x="164" y="447"/>
                      </a:lnTo>
                      <a:lnTo>
                        <a:pt x="169" y="457"/>
                      </a:lnTo>
                      <a:lnTo>
                        <a:pt x="174" y="467"/>
                      </a:lnTo>
                      <a:lnTo>
                        <a:pt x="174" y="477"/>
                      </a:lnTo>
                      <a:lnTo>
                        <a:pt x="179" y="487"/>
                      </a:lnTo>
                      <a:lnTo>
                        <a:pt x="184" y="497"/>
                      </a:lnTo>
                      <a:lnTo>
                        <a:pt x="189" y="507"/>
                      </a:lnTo>
                      <a:lnTo>
                        <a:pt x="189" y="522"/>
                      </a:lnTo>
                    </a:path>
                  </a:pathLst>
                </a:custGeom>
                <a:noFill/>
                <a:ln w="25400">
                  <a:solidFill>
                    <a:srgbClr val="C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36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36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236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236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236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8" dur="500"/>
                                        <p:tgtEl>
                                          <p:spTgt spid="236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3" dur="500"/>
                                        <p:tgtEl>
                                          <p:spTgt spid="236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8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3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8" dur="500"/>
                                        <p:tgtEl>
                                          <p:spTgt spid="236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3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1" grpId="0"/>
      <p:bldP spid="80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8711"/>
            <a:ext cx="8229600" cy="1143000"/>
          </a:xfrm>
        </p:spPr>
        <p:txBody>
          <a:bodyPr/>
          <a:lstStyle/>
          <a:p>
            <a:r>
              <a:rPr lang="en-US" sz="3200" dirty="0" smtClean="0"/>
              <a:t>Modulation efficiency and speed</a:t>
            </a:r>
            <a:endParaRPr lang="en-US" sz="32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A949DAA-2B2A-4017-895E-FC6C49EBF0C5}" type="slidenum">
              <a:rPr lang="en-US" smtClean="0"/>
              <a:pPr>
                <a:defRPr/>
              </a:pPr>
              <a:t>19</a:t>
            </a:fld>
            <a:endParaRPr lang="en-US" dirty="0"/>
          </a:p>
        </p:txBody>
      </p:sp>
      <p:grpSp>
        <p:nvGrpSpPr>
          <p:cNvPr id="235" name="Group 234"/>
          <p:cNvGrpSpPr/>
          <p:nvPr/>
        </p:nvGrpSpPr>
        <p:grpSpPr>
          <a:xfrm>
            <a:off x="248010" y="627642"/>
            <a:ext cx="2777765" cy="3183365"/>
            <a:chOff x="516241" y="1232431"/>
            <a:chExt cx="2777765" cy="3183365"/>
          </a:xfrm>
        </p:grpSpPr>
        <p:grpSp>
          <p:nvGrpSpPr>
            <p:cNvPr id="217" name="Group 216"/>
            <p:cNvGrpSpPr/>
            <p:nvPr/>
          </p:nvGrpSpPr>
          <p:grpSpPr>
            <a:xfrm>
              <a:off x="898999" y="2947987"/>
              <a:ext cx="2118741" cy="1257300"/>
              <a:chOff x="1779114" y="4010025"/>
              <a:chExt cx="2469914" cy="1257300"/>
            </a:xfrm>
          </p:grpSpPr>
          <p:cxnSp>
            <p:nvCxnSpPr>
              <p:cNvPr id="142" name="Straight Arrow Connector 141"/>
              <p:cNvCxnSpPr>
                <a:endCxn id="220" idx="1"/>
              </p:cNvCxnSpPr>
              <p:nvPr/>
            </p:nvCxnSpPr>
            <p:spPr bwMode="auto">
              <a:xfrm flipV="1">
                <a:off x="1779114" y="5142298"/>
                <a:ext cx="2469914" cy="9526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145" name="Straight Arrow Connector 144"/>
              <p:cNvCxnSpPr/>
              <p:nvPr/>
            </p:nvCxnSpPr>
            <p:spPr bwMode="auto">
              <a:xfrm flipV="1">
                <a:off x="1819275" y="4010025"/>
                <a:ext cx="9525" cy="1257300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</p:grpSp>
        <p:sp>
          <p:nvSpPr>
            <p:cNvPr id="216" name="Freeform 184"/>
            <p:cNvSpPr>
              <a:spLocks/>
            </p:cNvSpPr>
            <p:nvPr/>
          </p:nvSpPr>
          <p:spPr bwMode="auto">
            <a:xfrm>
              <a:off x="998788" y="2989650"/>
              <a:ext cx="1496762" cy="1100136"/>
            </a:xfrm>
            <a:custGeom>
              <a:avLst/>
              <a:gdLst>
                <a:gd name="T0" fmla="*/ 22 w 1459"/>
                <a:gd name="T1" fmla="*/ 1172 h 1173"/>
                <a:gd name="T2" fmla="*/ 51 w 1459"/>
                <a:gd name="T3" fmla="*/ 1169 h 1173"/>
                <a:gd name="T4" fmla="*/ 81 w 1459"/>
                <a:gd name="T5" fmla="*/ 1163 h 1173"/>
                <a:gd name="T6" fmla="*/ 110 w 1459"/>
                <a:gd name="T7" fmla="*/ 1155 h 1173"/>
                <a:gd name="T8" fmla="*/ 139 w 1459"/>
                <a:gd name="T9" fmla="*/ 1144 h 1173"/>
                <a:gd name="T10" fmla="*/ 168 w 1459"/>
                <a:gd name="T11" fmla="*/ 1132 h 1173"/>
                <a:gd name="T12" fmla="*/ 197 w 1459"/>
                <a:gd name="T13" fmla="*/ 1117 h 1173"/>
                <a:gd name="T14" fmla="*/ 226 w 1459"/>
                <a:gd name="T15" fmla="*/ 1101 h 1173"/>
                <a:gd name="T16" fmla="*/ 256 w 1459"/>
                <a:gd name="T17" fmla="*/ 1082 h 1173"/>
                <a:gd name="T18" fmla="*/ 285 w 1459"/>
                <a:gd name="T19" fmla="*/ 1061 h 1173"/>
                <a:gd name="T20" fmla="*/ 314 w 1459"/>
                <a:gd name="T21" fmla="*/ 1039 h 1173"/>
                <a:gd name="T22" fmla="*/ 343 w 1459"/>
                <a:gd name="T23" fmla="*/ 1014 h 1173"/>
                <a:gd name="T24" fmla="*/ 372 w 1459"/>
                <a:gd name="T25" fmla="*/ 988 h 1173"/>
                <a:gd name="T26" fmla="*/ 401 w 1459"/>
                <a:gd name="T27" fmla="*/ 961 h 1173"/>
                <a:gd name="T28" fmla="*/ 431 w 1459"/>
                <a:gd name="T29" fmla="*/ 931 h 1173"/>
                <a:gd name="T30" fmla="*/ 460 w 1459"/>
                <a:gd name="T31" fmla="*/ 901 h 1173"/>
                <a:gd name="T32" fmla="*/ 489 w 1459"/>
                <a:gd name="T33" fmla="*/ 869 h 1173"/>
                <a:gd name="T34" fmla="*/ 518 w 1459"/>
                <a:gd name="T35" fmla="*/ 836 h 1173"/>
                <a:gd name="T36" fmla="*/ 547 w 1459"/>
                <a:gd name="T37" fmla="*/ 803 h 1173"/>
                <a:gd name="T38" fmla="*/ 577 w 1459"/>
                <a:gd name="T39" fmla="*/ 768 h 1173"/>
                <a:gd name="T40" fmla="*/ 606 w 1459"/>
                <a:gd name="T41" fmla="*/ 733 h 1173"/>
                <a:gd name="T42" fmla="*/ 635 w 1459"/>
                <a:gd name="T43" fmla="*/ 697 h 1173"/>
                <a:gd name="T44" fmla="*/ 664 w 1459"/>
                <a:gd name="T45" fmla="*/ 660 h 1173"/>
                <a:gd name="T46" fmla="*/ 693 w 1459"/>
                <a:gd name="T47" fmla="*/ 624 h 1173"/>
                <a:gd name="T48" fmla="*/ 722 w 1459"/>
                <a:gd name="T49" fmla="*/ 587 h 1173"/>
                <a:gd name="T50" fmla="*/ 752 w 1459"/>
                <a:gd name="T51" fmla="*/ 550 h 1173"/>
                <a:gd name="T52" fmla="*/ 781 w 1459"/>
                <a:gd name="T53" fmla="*/ 513 h 1173"/>
                <a:gd name="T54" fmla="*/ 810 w 1459"/>
                <a:gd name="T55" fmla="*/ 477 h 1173"/>
                <a:gd name="T56" fmla="*/ 839 w 1459"/>
                <a:gd name="T57" fmla="*/ 441 h 1173"/>
                <a:gd name="T58" fmla="*/ 868 w 1459"/>
                <a:gd name="T59" fmla="*/ 406 h 1173"/>
                <a:gd name="T60" fmla="*/ 898 w 1459"/>
                <a:gd name="T61" fmla="*/ 371 h 1173"/>
                <a:gd name="T62" fmla="*/ 927 w 1459"/>
                <a:gd name="T63" fmla="*/ 337 h 1173"/>
                <a:gd name="T64" fmla="*/ 956 w 1459"/>
                <a:gd name="T65" fmla="*/ 304 h 1173"/>
                <a:gd name="T66" fmla="*/ 985 w 1459"/>
                <a:gd name="T67" fmla="*/ 272 h 1173"/>
                <a:gd name="T68" fmla="*/ 1014 w 1459"/>
                <a:gd name="T69" fmla="*/ 242 h 1173"/>
                <a:gd name="T70" fmla="*/ 1043 w 1459"/>
                <a:gd name="T71" fmla="*/ 213 h 1173"/>
                <a:gd name="T72" fmla="*/ 1073 w 1459"/>
                <a:gd name="T73" fmla="*/ 185 h 1173"/>
                <a:gd name="T74" fmla="*/ 1102 w 1459"/>
                <a:gd name="T75" fmla="*/ 159 h 1173"/>
                <a:gd name="T76" fmla="*/ 1131 w 1459"/>
                <a:gd name="T77" fmla="*/ 135 h 1173"/>
                <a:gd name="T78" fmla="*/ 1160 w 1459"/>
                <a:gd name="T79" fmla="*/ 112 h 1173"/>
                <a:gd name="T80" fmla="*/ 1189 w 1459"/>
                <a:gd name="T81" fmla="*/ 92 h 1173"/>
                <a:gd name="T82" fmla="*/ 1219 w 1459"/>
                <a:gd name="T83" fmla="*/ 73 h 1173"/>
                <a:gd name="T84" fmla="*/ 1248 w 1459"/>
                <a:gd name="T85" fmla="*/ 56 h 1173"/>
                <a:gd name="T86" fmla="*/ 1277 w 1459"/>
                <a:gd name="T87" fmla="*/ 41 h 1173"/>
                <a:gd name="T88" fmla="*/ 1306 w 1459"/>
                <a:gd name="T89" fmla="*/ 29 h 1173"/>
                <a:gd name="T90" fmla="*/ 1335 w 1459"/>
                <a:gd name="T91" fmla="*/ 19 h 1173"/>
                <a:gd name="T92" fmla="*/ 1364 w 1459"/>
                <a:gd name="T93" fmla="*/ 11 h 1173"/>
                <a:gd name="T94" fmla="*/ 1394 w 1459"/>
                <a:gd name="T95" fmla="*/ 5 h 1173"/>
                <a:gd name="T96" fmla="*/ 1423 w 1459"/>
                <a:gd name="T97" fmla="*/ 1 h 1173"/>
                <a:gd name="T98" fmla="*/ 1452 w 1459"/>
                <a:gd name="T99" fmla="*/ 0 h 11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1459" h="1173">
                  <a:moveTo>
                    <a:pt x="0" y="1173"/>
                  </a:moveTo>
                  <a:lnTo>
                    <a:pt x="8" y="1173"/>
                  </a:lnTo>
                  <a:lnTo>
                    <a:pt x="15" y="1172"/>
                  </a:lnTo>
                  <a:lnTo>
                    <a:pt x="22" y="1172"/>
                  </a:lnTo>
                  <a:lnTo>
                    <a:pt x="30" y="1171"/>
                  </a:lnTo>
                  <a:lnTo>
                    <a:pt x="37" y="1171"/>
                  </a:lnTo>
                  <a:lnTo>
                    <a:pt x="44" y="1170"/>
                  </a:lnTo>
                  <a:lnTo>
                    <a:pt x="51" y="1169"/>
                  </a:lnTo>
                  <a:lnTo>
                    <a:pt x="59" y="1167"/>
                  </a:lnTo>
                  <a:lnTo>
                    <a:pt x="66" y="1166"/>
                  </a:lnTo>
                  <a:lnTo>
                    <a:pt x="73" y="1165"/>
                  </a:lnTo>
                  <a:lnTo>
                    <a:pt x="81" y="1163"/>
                  </a:lnTo>
                  <a:lnTo>
                    <a:pt x="88" y="1161"/>
                  </a:lnTo>
                  <a:lnTo>
                    <a:pt x="95" y="1159"/>
                  </a:lnTo>
                  <a:lnTo>
                    <a:pt x="103" y="1157"/>
                  </a:lnTo>
                  <a:lnTo>
                    <a:pt x="110" y="1155"/>
                  </a:lnTo>
                  <a:lnTo>
                    <a:pt x="117" y="1152"/>
                  </a:lnTo>
                  <a:lnTo>
                    <a:pt x="124" y="1150"/>
                  </a:lnTo>
                  <a:lnTo>
                    <a:pt x="132" y="1147"/>
                  </a:lnTo>
                  <a:lnTo>
                    <a:pt x="139" y="1144"/>
                  </a:lnTo>
                  <a:lnTo>
                    <a:pt x="146" y="1142"/>
                  </a:lnTo>
                  <a:lnTo>
                    <a:pt x="153" y="1138"/>
                  </a:lnTo>
                  <a:lnTo>
                    <a:pt x="161" y="1135"/>
                  </a:lnTo>
                  <a:lnTo>
                    <a:pt x="168" y="1132"/>
                  </a:lnTo>
                  <a:lnTo>
                    <a:pt x="176" y="1129"/>
                  </a:lnTo>
                  <a:lnTo>
                    <a:pt x="183" y="1125"/>
                  </a:lnTo>
                  <a:lnTo>
                    <a:pt x="190" y="1121"/>
                  </a:lnTo>
                  <a:lnTo>
                    <a:pt x="197" y="1117"/>
                  </a:lnTo>
                  <a:lnTo>
                    <a:pt x="205" y="1113"/>
                  </a:lnTo>
                  <a:lnTo>
                    <a:pt x="212" y="1109"/>
                  </a:lnTo>
                  <a:lnTo>
                    <a:pt x="219" y="1105"/>
                  </a:lnTo>
                  <a:lnTo>
                    <a:pt x="226" y="1101"/>
                  </a:lnTo>
                  <a:lnTo>
                    <a:pt x="234" y="1096"/>
                  </a:lnTo>
                  <a:lnTo>
                    <a:pt x="241" y="1091"/>
                  </a:lnTo>
                  <a:lnTo>
                    <a:pt x="248" y="1087"/>
                  </a:lnTo>
                  <a:lnTo>
                    <a:pt x="256" y="1082"/>
                  </a:lnTo>
                  <a:lnTo>
                    <a:pt x="263" y="1077"/>
                  </a:lnTo>
                  <a:lnTo>
                    <a:pt x="270" y="1072"/>
                  </a:lnTo>
                  <a:lnTo>
                    <a:pt x="278" y="1066"/>
                  </a:lnTo>
                  <a:lnTo>
                    <a:pt x="285" y="1061"/>
                  </a:lnTo>
                  <a:lnTo>
                    <a:pt x="292" y="1056"/>
                  </a:lnTo>
                  <a:lnTo>
                    <a:pt x="299" y="1050"/>
                  </a:lnTo>
                  <a:lnTo>
                    <a:pt x="307" y="1044"/>
                  </a:lnTo>
                  <a:lnTo>
                    <a:pt x="314" y="1039"/>
                  </a:lnTo>
                  <a:lnTo>
                    <a:pt x="321" y="1033"/>
                  </a:lnTo>
                  <a:lnTo>
                    <a:pt x="329" y="1027"/>
                  </a:lnTo>
                  <a:lnTo>
                    <a:pt x="336" y="1020"/>
                  </a:lnTo>
                  <a:lnTo>
                    <a:pt x="343" y="1014"/>
                  </a:lnTo>
                  <a:lnTo>
                    <a:pt x="351" y="1008"/>
                  </a:lnTo>
                  <a:lnTo>
                    <a:pt x="358" y="1001"/>
                  </a:lnTo>
                  <a:lnTo>
                    <a:pt x="365" y="995"/>
                  </a:lnTo>
                  <a:lnTo>
                    <a:pt x="372" y="988"/>
                  </a:lnTo>
                  <a:lnTo>
                    <a:pt x="380" y="981"/>
                  </a:lnTo>
                  <a:lnTo>
                    <a:pt x="387" y="975"/>
                  </a:lnTo>
                  <a:lnTo>
                    <a:pt x="394" y="968"/>
                  </a:lnTo>
                  <a:lnTo>
                    <a:pt x="401" y="961"/>
                  </a:lnTo>
                  <a:lnTo>
                    <a:pt x="409" y="953"/>
                  </a:lnTo>
                  <a:lnTo>
                    <a:pt x="416" y="946"/>
                  </a:lnTo>
                  <a:lnTo>
                    <a:pt x="424" y="939"/>
                  </a:lnTo>
                  <a:lnTo>
                    <a:pt x="431" y="931"/>
                  </a:lnTo>
                  <a:lnTo>
                    <a:pt x="438" y="924"/>
                  </a:lnTo>
                  <a:lnTo>
                    <a:pt x="445" y="916"/>
                  </a:lnTo>
                  <a:lnTo>
                    <a:pt x="453" y="909"/>
                  </a:lnTo>
                  <a:lnTo>
                    <a:pt x="460" y="901"/>
                  </a:lnTo>
                  <a:lnTo>
                    <a:pt x="467" y="893"/>
                  </a:lnTo>
                  <a:lnTo>
                    <a:pt x="474" y="885"/>
                  </a:lnTo>
                  <a:lnTo>
                    <a:pt x="482" y="877"/>
                  </a:lnTo>
                  <a:lnTo>
                    <a:pt x="489" y="869"/>
                  </a:lnTo>
                  <a:lnTo>
                    <a:pt x="496" y="861"/>
                  </a:lnTo>
                  <a:lnTo>
                    <a:pt x="504" y="853"/>
                  </a:lnTo>
                  <a:lnTo>
                    <a:pt x="511" y="845"/>
                  </a:lnTo>
                  <a:lnTo>
                    <a:pt x="518" y="836"/>
                  </a:lnTo>
                  <a:lnTo>
                    <a:pt x="526" y="828"/>
                  </a:lnTo>
                  <a:lnTo>
                    <a:pt x="533" y="820"/>
                  </a:lnTo>
                  <a:lnTo>
                    <a:pt x="540" y="811"/>
                  </a:lnTo>
                  <a:lnTo>
                    <a:pt x="547" y="803"/>
                  </a:lnTo>
                  <a:lnTo>
                    <a:pt x="555" y="794"/>
                  </a:lnTo>
                  <a:lnTo>
                    <a:pt x="562" y="785"/>
                  </a:lnTo>
                  <a:lnTo>
                    <a:pt x="569" y="777"/>
                  </a:lnTo>
                  <a:lnTo>
                    <a:pt x="577" y="768"/>
                  </a:lnTo>
                  <a:lnTo>
                    <a:pt x="584" y="759"/>
                  </a:lnTo>
                  <a:lnTo>
                    <a:pt x="591" y="750"/>
                  </a:lnTo>
                  <a:lnTo>
                    <a:pt x="599" y="742"/>
                  </a:lnTo>
                  <a:lnTo>
                    <a:pt x="606" y="733"/>
                  </a:lnTo>
                  <a:lnTo>
                    <a:pt x="613" y="724"/>
                  </a:lnTo>
                  <a:lnTo>
                    <a:pt x="620" y="715"/>
                  </a:lnTo>
                  <a:lnTo>
                    <a:pt x="628" y="706"/>
                  </a:lnTo>
                  <a:lnTo>
                    <a:pt x="635" y="697"/>
                  </a:lnTo>
                  <a:lnTo>
                    <a:pt x="642" y="687"/>
                  </a:lnTo>
                  <a:lnTo>
                    <a:pt x="650" y="678"/>
                  </a:lnTo>
                  <a:lnTo>
                    <a:pt x="657" y="669"/>
                  </a:lnTo>
                  <a:lnTo>
                    <a:pt x="664" y="660"/>
                  </a:lnTo>
                  <a:lnTo>
                    <a:pt x="671" y="651"/>
                  </a:lnTo>
                  <a:lnTo>
                    <a:pt x="679" y="642"/>
                  </a:lnTo>
                  <a:lnTo>
                    <a:pt x="686" y="633"/>
                  </a:lnTo>
                  <a:lnTo>
                    <a:pt x="693" y="624"/>
                  </a:lnTo>
                  <a:lnTo>
                    <a:pt x="701" y="614"/>
                  </a:lnTo>
                  <a:lnTo>
                    <a:pt x="708" y="605"/>
                  </a:lnTo>
                  <a:lnTo>
                    <a:pt x="715" y="596"/>
                  </a:lnTo>
                  <a:lnTo>
                    <a:pt x="722" y="587"/>
                  </a:lnTo>
                  <a:lnTo>
                    <a:pt x="730" y="577"/>
                  </a:lnTo>
                  <a:lnTo>
                    <a:pt x="737" y="568"/>
                  </a:lnTo>
                  <a:lnTo>
                    <a:pt x="744" y="559"/>
                  </a:lnTo>
                  <a:lnTo>
                    <a:pt x="752" y="550"/>
                  </a:lnTo>
                  <a:lnTo>
                    <a:pt x="759" y="541"/>
                  </a:lnTo>
                  <a:lnTo>
                    <a:pt x="766" y="531"/>
                  </a:lnTo>
                  <a:lnTo>
                    <a:pt x="774" y="522"/>
                  </a:lnTo>
                  <a:lnTo>
                    <a:pt x="781" y="513"/>
                  </a:lnTo>
                  <a:lnTo>
                    <a:pt x="788" y="504"/>
                  </a:lnTo>
                  <a:lnTo>
                    <a:pt x="795" y="495"/>
                  </a:lnTo>
                  <a:lnTo>
                    <a:pt x="803" y="486"/>
                  </a:lnTo>
                  <a:lnTo>
                    <a:pt x="810" y="477"/>
                  </a:lnTo>
                  <a:lnTo>
                    <a:pt x="817" y="468"/>
                  </a:lnTo>
                  <a:lnTo>
                    <a:pt x="825" y="459"/>
                  </a:lnTo>
                  <a:lnTo>
                    <a:pt x="832" y="450"/>
                  </a:lnTo>
                  <a:lnTo>
                    <a:pt x="839" y="441"/>
                  </a:lnTo>
                  <a:lnTo>
                    <a:pt x="847" y="432"/>
                  </a:lnTo>
                  <a:lnTo>
                    <a:pt x="854" y="423"/>
                  </a:lnTo>
                  <a:lnTo>
                    <a:pt x="861" y="414"/>
                  </a:lnTo>
                  <a:lnTo>
                    <a:pt x="868" y="406"/>
                  </a:lnTo>
                  <a:lnTo>
                    <a:pt x="876" y="397"/>
                  </a:lnTo>
                  <a:lnTo>
                    <a:pt x="883" y="388"/>
                  </a:lnTo>
                  <a:lnTo>
                    <a:pt x="890" y="379"/>
                  </a:lnTo>
                  <a:lnTo>
                    <a:pt x="898" y="371"/>
                  </a:lnTo>
                  <a:lnTo>
                    <a:pt x="905" y="362"/>
                  </a:lnTo>
                  <a:lnTo>
                    <a:pt x="912" y="354"/>
                  </a:lnTo>
                  <a:lnTo>
                    <a:pt x="919" y="345"/>
                  </a:lnTo>
                  <a:lnTo>
                    <a:pt x="927" y="337"/>
                  </a:lnTo>
                  <a:lnTo>
                    <a:pt x="934" y="329"/>
                  </a:lnTo>
                  <a:lnTo>
                    <a:pt x="941" y="320"/>
                  </a:lnTo>
                  <a:lnTo>
                    <a:pt x="949" y="312"/>
                  </a:lnTo>
                  <a:lnTo>
                    <a:pt x="956" y="304"/>
                  </a:lnTo>
                  <a:lnTo>
                    <a:pt x="963" y="296"/>
                  </a:lnTo>
                  <a:lnTo>
                    <a:pt x="970" y="288"/>
                  </a:lnTo>
                  <a:lnTo>
                    <a:pt x="978" y="280"/>
                  </a:lnTo>
                  <a:lnTo>
                    <a:pt x="985" y="272"/>
                  </a:lnTo>
                  <a:lnTo>
                    <a:pt x="992" y="265"/>
                  </a:lnTo>
                  <a:lnTo>
                    <a:pt x="1000" y="257"/>
                  </a:lnTo>
                  <a:lnTo>
                    <a:pt x="1007" y="249"/>
                  </a:lnTo>
                  <a:lnTo>
                    <a:pt x="1014" y="242"/>
                  </a:lnTo>
                  <a:lnTo>
                    <a:pt x="1022" y="235"/>
                  </a:lnTo>
                  <a:lnTo>
                    <a:pt x="1029" y="227"/>
                  </a:lnTo>
                  <a:lnTo>
                    <a:pt x="1036" y="220"/>
                  </a:lnTo>
                  <a:lnTo>
                    <a:pt x="1043" y="213"/>
                  </a:lnTo>
                  <a:lnTo>
                    <a:pt x="1051" y="206"/>
                  </a:lnTo>
                  <a:lnTo>
                    <a:pt x="1058" y="199"/>
                  </a:lnTo>
                  <a:lnTo>
                    <a:pt x="1065" y="192"/>
                  </a:lnTo>
                  <a:lnTo>
                    <a:pt x="1073" y="185"/>
                  </a:lnTo>
                  <a:lnTo>
                    <a:pt x="1080" y="179"/>
                  </a:lnTo>
                  <a:lnTo>
                    <a:pt x="1087" y="172"/>
                  </a:lnTo>
                  <a:lnTo>
                    <a:pt x="1094" y="165"/>
                  </a:lnTo>
                  <a:lnTo>
                    <a:pt x="1102" y="159"/>
                  </a:lnTo>
                  <a:lnTo>
                    <a:pt x="1109" y="153"/>
                  </a:lnTo>
                  <a:lnTo>
                    <a:pt x="1116" y="147"/>
                  </a:lnTo>
                  <a:lnTo>
                    <a:pt x="1124" y="141"/>
                  </a:lnTo>
                  <a:lnTo>
                    <a:pt x="1131" y="135"/>
                  </a:lnTo>
                  <a:lnTo>
                    <a:pt x="1138" y="129"/>
                  </a:lnTo>
                  <a:lnTo>
                    <a:pt x="1146" y="123"/>
                  </a:lnTo>
                  <a:lnTo>
                    <a:pt x="1153" y="118"/>
                  </a:lnTo>
                  <a:lnTo>
                    <a:pt x="1160" y="112"/>
                  </a:lnTo>
                  <a:lnTo>
                    <a:pt x="1167" y="107"/>
                  </a:lnTo>
                  <a:lnTo>
                    <a:pt x="1175" y="102"/>
                  </a:lnTo>
                  <a:lnTo>
                    <a:pt x="1182" y="96"/>
                  </a:lnTo>
                  <a:lnTo>
                    <a:pt x="1189" y="92"/>
                  </a:lnTo>
                  <a:lnTo>
                    <a:pt x="1197" y="87"/>
                  </a:lnTo>
                  <a:lnTo>
                    <a:pt x="1204" y="82"/>
                  </a:lnTo>
                  <a:lnTo>
                    <a:pt x="1211" y="77"/>
                  </a:lnTo>
                  <a:lnTo>
                    <a:pt x="1219" y="73"/>
                  </a:lnTo>
                  <a:lnTo>
                    <a:pt x="1226" y="68"/>
                  </a:lnTo>
                  <a:lnTo>
                    <a:pt x="1233" y="64"/>
                  </a:lnTo>
                  <a:lnTo>
                    <a:pt x="1240" y="60"/>
                  </a:lnTo>
                  <a:lnTo>
                    <a:pt x="1248" y="56"/>
                  </a:lnTo>
                  <a:lnTo>
                    <a:pt x="1255" y="52"/>
                  </a:lnTo>
                  <a:lnTo>
                    <a:pt x="1262" y="48"/>
                  </a:lnTo>
                  <a:lnTo>
                    <a:pt x="1270" y="45"/>
                  </a:lnTo>
                  <a:lnTo>
                    <a:pt x="1277" y="41"/>
                  </a:lnTo>
                  <a:lnTo>
                    <a:pt x="1284" y="38"/>
                  </a:lnTo>
                  <a:lnTo>
                    <a:pt x="1291" y="35"/>
                  </a:lnTo>
                  <a:lnTo>
                    <a:pt x="1299" y="32"/>
                  </a:lnTo>
                  <a:lnTo>
                    <a:pt x="1306" y="29"/>
                  </a:lnTo>
                  <a:lnTo>
                    <a:pt x="1313" y="26"/>
                  </a:lnTo>
                  <a:lnTo>
                    <a:pt x="1321" y="23"/>
                  </a:lnTo>
                  <a:lnTo>
                    <a:pt x="1328" y="21"/>
                  </a:lnTo>
                  <a:lnTo>
                    <a:pt x="1335" y="19"/>
                  </a:lnTo>
                  <a:lnTo>
                    <a:pt x="1342" y="16"/>
                  </a:lnTo>
                  <a:lnTo>
                    <a:pt x="1350" y="14"/>
                  </a:lnTo>
                  <a:lnTo>
                    <a:pt x="1357" y="12"/>
                  </a:lnTo>
                  <a:lnTo>
                    <a:pt x="1364" y="11"/>
                  </a:lnTo>
                  <a:lnTo>
                    <a:pt x="1372" y="9"/>
                  </a:lnTo>
                  <a:lnTo>
                    <a:pt x="1379" y="7"/>
                  </a:lnTo>
                  <a:lnTo>
                    <a:pt x="1386" y="6"/>
                  </a:lnTo>
                  <a:lnTo>
                    <a:pt x="1394" y="5"/>
                  </a:lnTo>
                  <a:lnTo>
                    <a:pt x="1401" y="4"/>
                  </a:lnTo>
                  <a:lnTo>
                    <a:pt x="1408" y="3"/>
                  </a:lnTo>
                  <a:lnTo>
                    <a:pt x="1415" y="2"/>
                  </a:lnTo>
                  <a:lnTo>
                    <a:pt x="1423" y="1"/>
                  </a:lnTo>
                  <a:lnTo>
                    <a:pt x="1430" y="1"/>
                  </a:lnTo>
                  <a:lnTo>
                    <a:pt x="1437" y="0"/>
                  </a:lnTo>
                  <a:lnTo>
                    <a:pt x="1445" y="0"/>
                  </a:lnTo>
                  <a:lnTo>
                    <a:pt x="1452" y="0"/>
                  </a:lnTo>
                  <a:lnTo>
                    <a:pt x="1459" y="0"/>
                  </a:lnTo>
                </a:path>
              </a:pathLst>
            </a:custGeom>
            <a:noFill/>
            <a:ln w="28575" cap="flat">
              <a:solidFill>
                <a:srgbClr val="0072BD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0" name="TextBox 219"/>
            <p:cNvSpPr txBox="1"/>
            <p:nvPr/>
          </p:nvSpPr>
          <p:spPr>
            <a:xfrm>
              <a:off x="3017740" y="3916007"/>
              <a:ext cx="276266" cy="32850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z</a:t>
              </a:r>
              <a:endParaRPr lang="en-US" dirty="0"/>
            </a:p>
          </p:txBody>
        </p:sp>
        <p:pic>
          <p:nvPicPr>
            <p:cNvPr id="221" name="Picture 220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602587" y="1232431"/>
              <a:ext cx="2608691" cy="1578150"/>
            </a:xfrm>
            <a:prstGeom prst="rect">
              <a:avLst/>
            </a:prstGeom>
          </p:spPr>
        </p:pic>
        <p:sp>
          <p:nvSpPr>
            <p:cNvPr id="223" name="TextBox 222"/>
            <p:cNvSpPr txBox="1"/>
            <p:nvPr/>
          </p:nvSpPr>
          <p:spPr>
            <a:xfrm>
              <a:off x="551502" y="2703682"/>
              <a:ext cx="42351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P</a:t>
              </a:r>
              <a:r>
                <a:rPr lang="en-US" baseline="-25000" dirty="0" smtClean="0"/>
                <a:t>0</a:t>
              </a:r>
              <a:endParaRPr lang="en-US" dirty="0"/>
            </a:p>
          </p:txBody>
        </p:sp>
        <p:sp>
          <p:nvSpPr>
            <p:cNvPr id="224" name="TextBox 223"/>
            <p:cNvSpPr txBox="1"/>
            <p:nvPr/>
          </p:nvSpPr>
          <p:spPr>
            <a:xfrm>
              <a:off x="516241" y="3895594"/>
              <a:ext cx="42832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P</a:t>
              </a:r>
              <a:r>
                <a:rPr lang="en-US" baseline="-25000" dirty="0"/>
                <a:t>+</a:t>
              </a:r>
              <a:endParaRPr lang="en-US" dirty="0"/>
            </a:p>
          </p:txBody>
        </p:sp>
        <p:cxnSp>
          <p:nvCxnSpPr>
            <p:cNvPr id="226" name="Straight Connector 225"/>
            <p:cNvCxnSpPr/>
            <p:nvPr/>
          </p:nvCxnSpPr>
          <p:spPr bwMode="auto">
            <a:xfrm flipH="1">
              <a:off x="2495550" y="2365245"/>
              <a:ext cx="19050" cy="1772766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227" name="TextBox 226"/>
            <p:cNvSpPr txBox="1"/>
            <p:nvPr/>
          </p:nvSpPr>
          <p:spPr>
            <a:xfrm>
              <a:off x="2238714" y="4046464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L</a:t>
              </a:r>
              <a:endParaRPr lang="en-US" dirty="0"/>
            </a:p>
          </p:txBody>
        </p:sp>
        <p:sp>
          <p:nvSpPr>
            <p:cNvPr id="228" name="Freeform 184"/>
            <p:cNvSpPr>
              <a:spLocks/>
            </p:cNvSpPr>
            <p:nvPr/>
          </p:nvSpPr>
          <p:spPr bwMode="auto">
            <a:xfrm flipV="1">
              <a:off x="975957" y="2967989"/>
              <a:ext cx="1496762" cy="1100136"/>
            </a:xfrm>
            <a:custGeom>
              <a:avLst/>
              <a:gdLst>
                <a:gd name="T0" fmla="*/ 22 w 1459"/>
                <a:gd name="T1" fmla="*/ 1172 h 1173"/>
                <a:gd name="T2" fmla="*/ 51 w 1459"/>
                <a:gd name="T3" fmla="*/ 1169 h 1173"/>
                <a:gd name="T4" fmla="*/ 81 w 1459"/>
                <a:gd name="T5" fmla="*/ 1163 h 1173"/>
                <a:gd name="T6" fmla="*/ 110 w 1459"/>
                <a:gd name="T7" fmla="*/ 1155 h 1173"/>
                <a:gd name="T8" fmla="*/ 139 w 1459"/>
                <a:gd name="T9" fmla="*/ 1144 h 1173"/>
                <a:gd name="T10" fmla="*/ 168 w 1459"/>
                <a:gd name="T11" fmla="*/ 1132 h 1173"/>
                <a:gd name="T12" fmla="*/ 197 w 1459"/>
                <a:gd name="T13" fmla="*/ 1117 h 1173"/>
                <a:gd name="T14" fmla="*/ 226 w 1459"/>
                <a:gd name="T15" fmla="*/ 1101 h 1173"/>
                <a:gd name="T16" fmla="*/ 256 w 1459"/>
                <a:gd name="T17" fmla="*/ 1082 h 1173"/>
                <a:gd name="T18" fmla="*/ 285 w 1459"/>
                <a:gd name="T19" fmla="*/ 1061 h 1173"/>
                <a:gd name="T20" fmla="*/ 314 w 1459"/>
                <a:gd name="T21" fmla="*/ 1039 h 1173"/>
                <a:gd name="T22" fmla="*/ 343 w 1459"/>
                <a:gd name="T23" fmla="*/ 1014 h 1173"/>
                <a:gd name="T24" fmla="*/ 372 w 1459"/>
                <a:gd name="T25" fmla="*/ 988 h 1173"/>
                <a:gd name="T26" fmla="*/ 401 w 1459"/>
                <a:gd name="T27" fmla="*/ 961 h 1173"/>
                <a:gd name="T28" fmla="*/ 431 w 1459"/>
                <a:gd name="T29" fmla="*/ 931 h 1173"/>
                <a:gd name="T30" fmla="*/ 460 w 1459"/>
                <a:gd name="T31" fmla="*/ 901 h 1173"/>
                <a:gd name="T32" fmla="*/ 489 w 1459"/>
                <a:gd name="T33" fmla="*/ 869 h 1173"/>
                <a:gd name="T34" fmla="*/ 518 w 1459"/>
                <a:gd name="T35" fmla="*/ 836 h 1173"/>
                <a:gd name="T36" fmla="*/ 547 w 1459"/>
                <a:gd name="T37" fmla="*/ 803 h 1173"/>
                <a:gd name="T38" fmla="*/ 577 w 1459"/>
                <a:gd name="T39" fmla="*/ 768 h 1173"/>
                <a:gd name="T40" fmla="*/ 606 w 1459"/>
                <a:gd name="T41" fmla="*/ 733 h 1173"/>
                <a:gd name="T42" fmla="*/ 635 w 1459"/>
                <a:gd name="T43" fmla="*/ 697 h 1173"/>
                <a:gd name="T44" fmla="*/ 664 w 1459"/>
                <a:gd name="T45" fmla="*/ 660 h 1173"/>
                <a:gd name="T46" fmla="*/ 693 w 1459"/>
                <a:gd name="T47" fmla="*/ 624 h 1173"/>
                <a:gd name="T48" fmla="*/ 722 w 1459"/>
                <a:gd name="T49" fmla="*/ 587 h 1173"/>
                <a:gd name="T50" fmla="*/ 752 w 1459"/>
                <a:gd name="T51" fmla="*/ 550 h 1173"/>
                <a:gd name="T52" fmla="*/ 781 w 1459"/>
                <a:gd name="T53" fmla="*/ 513 h 1173"/>
                <a:gd name="T54" fmla="*/ 810 w 1459"/>
                <a:gd name="T55" fmla="*/ 477 h 1173"/>
                <a:gd name="T56" fmla="*/ 839 w 1459"/>
                <a:gd name="T57" fmla="*/ 441 h 1173"/>
                <a:gd name="T58" fmla="*/ 868 w 1459"/>
                <a:gd name="T59" fmla="*/ 406 h 1173"/>
                <a:gd name="T60" fmla="*/ 898 w 1459"/>
                <a:gd name="T61" fmla="*/ 371 h 1173"/>
                <a:gd name="T62" fmla="*/ 927 w 1459"/>
                <a:gd name="T63" fmla="*/ 337 h 1173"/>
                <a:gd name="T64" fmla="*/ 956 w 1459"/>
                <a:gd name="T65" fmla="*/ 304 h 1173"/>
                <a:gd name="T66" fmla="*/ 985 w 1459"/>
                <a:gd name="T67" fmla="*/ 272 h 1173"/>
                <a:gd name="T68" fmla="*/ 1014 w 1459"/>
                <a:gd name="T69" fmla="*/ 242 h 1173"/>
                <a:gd name="T70" fmla="*/ 1043 w 1459"/>
                <a:gd name="T71" fmla="*/ 213 h 1173"/>
                <a:gd name="T72" fmla="*/ 1073 w 1459"/>
                <a:gd name="T73" fmla="*/ 185 h 1173"/>
                <a:gd name="T74" fmla="*/ 1102 w 1459"/>
                <a:gd name="T75" fmla="*/ 159 h 1173"/>
                <a:gd name="T76" fmla="*/ 1131 w 1459"/>
                <a:gd name="T77" fmla="*/ 135 h 1173"/>
                <a:gd name="T78" fmla="*/ 1160 w 1459"/>
                <a:gd name="T79" fmla="*/ 112 h 1173"/>
                <a:gd name="T80" fmla="*/ 1189 w 1459"/>
                <a:gd name="T81" fmla="*/ 92 h 1173"/>
                <a:gd name="T82" fmla="*/ 1219 w 1459"/>
                <a:gd name="T83" fmla="*/ 73 h 1173"/>
                <a:gd name="T84" fmla="*/ 1248 w 1459"/>
                <a:gd name="T85" fmla="*/ 56 h 1173"/>
                <a:gd name="T86" fmla="*/ 1277 w 1459"/>
                <a:gd name="T87" fmla="*/ 41 h 1173"/>
                <a:gd name="T88" fmla="*/ 1306 w 1459"/>
                <a:gd name="T89" fmla="*/ 29 h 1173"/>
                <a:gd name="T90" fmla="*/ 1335 w 1459"/>
                <a:gd name="T91" fmla="*/ 19 h 1173"/>
                <a:gd name="T92" fmla="*/ 1364 w 1459"/>
                <a:gd name="T93" fmla="*/ 11 h 1173"/>
                <a:gd name="T94" fmla="*/ 1394 w 1459"/>
                <a:gd name="T95" fmla="*/ 5 h 1173"/>
                <a:gd name="T96" fmla="*/ 1423 w 1459"/>
                <a:gd name="T97" fmla="*/ 1 h 1173"/>
                <a:gd name="T98" fmla="*/ 1452 w 1459"/>
                <a:gd name="T99" fmla="*/ 0 h 11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1459" h="1173">
                  <a:moveTo>
                    <a:pt x="0" y="1173"/>
                  </a:moveTo>
                  <a:lnTo>
                    <a:pt x="8" y="1173"/>
                  </a:lnTo>
                  <a:lnTo>
                    <a:pt x="15" y="1172"/>
                  </a:lnTo>
                  <a:lnTo>
                    <a:pt x="22" y="1172"/>
                  </a:lnTo>
                  <a:lnTo>
                    <a:pt x="30" y="1171"/>
                  </a:lnTo>
                  <a:lnTo>
                    <a:pt x="37" y="1171"/>
                  </a:lnTo>
                  <a:lnTo>
                    <a:pt x="44" y="1170"/>
                  </a:lnTo>
                  <a:lnTo>
                    <a:pt x="51" y="1169"/>
                  </a:lnTo>
                  <a:lnTo>
                    <a:pt x="59" y="1167"/>
                  </a:lnTo>
                  <a:lnTo>
                    <a:pt x="66" y="1166"/>
                  </a:lnTo>
                  <a:lnTo>
                    <a:pt x="73" y="1165"/>
                  </a:lnTo>
                  <a:lnTo>
                    <a:pt x="81" y="1163"/>
                  </a:lnTo>
                  <a:lnTo>
                    <a:pt x="88" y="1161"/>
                  </a:lnTo>
                  <a:lnTo>
                    <a:pt x="95" y="1159"/>
                  </a:lnTo>
                  <a:lnTo>
                    <a:pt x="103" y="1157"/>
                  </a:lnTo>
                  <a:lnTo>
                    <a:pt x="110" y="1155"/>
                  </a:lnTo>
                  <a:lnTo>
                    <a:pt x="117" y="1152"/>
                  </a:lnTo>
                  <a:lnTo>
                    <a:pt x="124" y="1150"/>
                  </a:lnTo>
                  <a:lnTo>
                    <a:pt x="132" y="1147"/>
                  </a:lnTo>
                  <a:lnTo>
                    <a:pt x="139" y="1144"/>
                  </a:lnTo>
                  <a:lnTo>
                    <a:pt x="146" y="1142"/>
                  </a:lnTo>
                  <a:lnTo>
                    <a:pt x="153" y="1138"/>
                  </a:lnTo>
                  <a:lnTo>
                    <a:pt x="161" y="1135"/>
                  </a:lnTo>
                  <a:lnTo>
                    <a:pt x="168" y="1132"/>
                  </a:lnTo>
                  <a:lnTo>
                    <a:pt x="176" y="1129"/>
                  </a:lnTo>
                  <a:lnTo>
                    <a:pt x="183" y="1125"/>
                  </a:lnTo>
                  <a:lnTo>
                    <a:pt x="190" y="1121"/>
                  </a:lnTo>
                  <a:lnTo>
                    <a:pt x="197" y="1117"/>
                  </a:lnTo>
                  <a:lnTo>
                    <a:pt x="205" y="1113"/>
                  </a:lnTo>
                  <a:lnTo>
                    <a:pt x="212" y="1109"/>
                  </a:lnTo>
                  <a:lnTo>
                    <a:pt x="219" y="1105"/>
                  </a:lnTo>
                  <a:lnTo>
                    <a:pt x="226" y="1101"/>
                  </a:lnTo>
                  <a:lnTo>
                    <a:pt x="234" y="1096"/>
                  </a:lnTo>
                  <a:lnTo>
                    <a:pt x="241" y="1091"/>
                  </a:lnTo>
                  <a:lnTo>
                    <a:pt x="248" y="1087"/>
                  </a:lnTo>
                  <a:lnTo>
                    <a:pt x="256" y="1082"/>
                  </a:lnTo>
                  <a:lnTo>
                    <a:pt x="263" y="1077"/>
                  </a:lnTo>
                  <a:lnTo>
                    <a:pt x="270" y="1072"/>
                  </a:lnTo>
                  <a:lnTo>
                    <a:pt x="278" y="1066"/>
                  </a:lnTo>
                  <a:lnTo>
                    <a:pt x="285" y="1061"/>
                  </a:lnTo>
                  <a:lnTo>
                    <a:pt x="292" y="1056"/>
                  </a:lnTo>
                  <a:lnTo>
                    <a:pt x="299" y="1050"/>
                  </a:lnTo>
                  <a:lnTo>
                    <a:pt x="307" y="1044"/>
                  </a:lnTo>
                  <a:lnTo>
                    <a:pt x="314" y="1039"/>
                  </a:lnTo>
                  <a:lnTo>
                    <a:pt x="321" y="1033"/>
                  </a:lnTo>
                  <a:lnTo>
                    <a:pt x="329" y="1027"/>
                  </a:lnTo>
                  <a:lnTo>
                    <a:pt x="336" y="1020"/>
                  </a:lnTo>
                  <a:lnTo>
                    <a:pt x="343" y="1014"/>
                  </a:lnTo>
                  <a:lnTo>
                    <a:pt x="351" y="1008"/>
                  </a:lnTo>
                  <a:lnTo>
                    <a:pt x="358" y="1001"/>
                  </a:lnTo>
                  <a:lnTo>
                    <a:pt x="365" y="995"/>
                  </a:lnTo>
                  <a:lnTo>
                    <a:pt x="372" y="988"/>
                  </a:lnTo>
                  <a:lnTo>
                    <a:pt x="380" y="981"/>
                  </a:lnTo>
                  <a:lnTo>
                    <a:pt x="387" y="975"/>
                  </a:lnTo>
                  <a:lnTo>
                    <a:pt x="394" y="968"/>
                  </a:lnTo>
                  <a:lnTo>
                    <a:pt x="401" y="961"/>
                  </a:lnTo>
                  <a:lnTo>
                    <a:pt x="409" y="953"/>
                  </a:lnTo>
                  <a:lnTo>
                    <a:pt x="416" y="946"/>
                  </a:lnTo>
                  <a:lnTo>
                    <a:pt x="424" y="939"/>
                  </a:lnTo>
                  <a:lnTo>
                    <a:pt x="431" y="931"/>
                  </a:lnTo>
                  <a:lnTo>
                    <a:pt x="438" y="924"/>
                  </a:lnTo>
                  <a:lnTo>
                    <a:pt x="445" y="916"/>
                  </a:lnTo>
                  <a:lnTo>
                    <a:pt x="453" y="909"/>
                  </a:lnTo>
                  <a:lnTo>
                    <a:pt x="460" y="901"/>
                  </a:lnTo>
                  <a:lnTo>
                    <a:pt x="467" y="893"/>
                  </a:lnTo>
                  <a:lnTo>
                    <a:pt x="474" y="885"/>
                  </a:lnTo>
                  <a:lnTo>
                    <a:pt x="482" y="877"/>
                  </a:lnTo>
                  <a:lnTo>
                    <a:pt x="489" y="869"/>
                  </a:lnTo>
                  <a:lnTo>
                    <a:pt x="496" y="861"/>
                  </a:lnTo>
                  <a:lnTo>
                    <a:pt x="504" y="853"/>
                  </a:lnTo>
                  <a:lnTo>
                    <a:pt x="511" y="845"/>
                  </a:lnTo>
                  <a:lnTo>
                    <a:pt x="518" y="836"/>
                  </a:lnTo>
                  <a:lnTo>
                    <a:pt x="526" y="828"/>
                  </a:lnTo>
                  <a:lnTo>
                    <a:pt x="533" y="820"/>
                  </a:lnTo>
                  <a:lnTo>
                    <a:pt x="540" y="811"/>
                  </a:lnTo>
                  <a:lnTo>
                    <a:pt x="547" y="803"/>
                  </a:lnTo>
                  <a:lnTo>
                    <a:pt x="555" y="794"/>
                  </a:lnTo>
                  <a:lnTo>
                    <a:pt x="562" y="785"/>
                  </a:lnTo>
                  <a:lnTo>
                    <a:pt x="569" y="777"/>
                  </a:lnTo>
                  <a:lnTo>
                    <a:pt x="577" y="768"/>
                  </a:lnTo>
                  <a:lnTo>
                    <a:pt x="584" y="759"/>
                  </a:lnTo>
                  <a:lnTo>
                    <a:pt x="591" y="750"/>
                  </a:lnTo>
                  <a:lnTo>
                    <a:pt x="599" y="742"/>
                  </a:lnTo>
                  <a:lnTo>
                    <a:pt x="606" y="733"/>
                  </a:lnTo>
                  <a:lnTo>
                    <a:pt x="613" y="724"/>
                  </a:lnTo>
                  <a:lnTo>
                    <a:pt x="620" y="715"/>
                  </a:lnTo>
                  <a:lnTo>
                    <a:pt x="628" y="706"/>
                  </a:lnTo>
                  <a:lnTo>
                    <a:pt x="635" y="697"/>
                  </a:lnTo>
                  <a:lnTo>
                    <a:pt x="642" y="687"/>
                  </a:lnTo>
                  <a:lnTo>
                    <a:pt x="650" y="678"/>
                  </a:lnTo>
                  <a:lnTo>
                    <a:pt x="657" y="669"/>
                  </a:lnTo>
                  <a:lnTo>
                    <a:pt x="664" y="660"/>
                  </a:lnTo>
                  <a:lnTo>
                    <a:pt x="671" y="651"/>
                  </a:lnTo>
                  <a:lnTo>
                    <a:pt x="679" y="642"/>
                  </a:lnTo>
                  <a:lnTo>
                    <a:pt x="686" y="633"/>
                  </a:lnTo>
                  <a:lnTo>
                    <a:pt x="693" y="624"/>
                  </a:lnTo>
                  <a:lnTo>
                    <a:pt x="701" y="614"/>
                  </a:lnTo>
                  <a:lnTo>
                    <a:pt x="708" y="605"/>
                  </a:lnTo>
                  <a:lnTo>
                    <a:pt x="715" y="596"/>
                  </a:lnTo>
                  <a:lnTo>
                    <a:pt x="722" y="587"/>
                  </a:lnTo>
                  <a:lnTo>
                    <a:pt x="730" y="577"/>
                  </a:lnTo>
                  <a:lnTo>
                    <a:pt x="737" y="568"/>
                  </a:lnTo>
                  <a:lnTo>
                    <a:pt x="744" y="559"/>
                  </a:lnTo>
                  <a:lnTo>
                    <a:pt x="752" y="550"/>
                  </a:lnTo>
                  <a:lnTo>
                    <a:pt x="759" y="541"/>
                  </a:lnTo>
                  <a:lnTo>
                    <a:pt x="766" y="531"/>
                  </a:lnTo>
                  <a:lnTo>
                    <a:pt x="774" y="522"/>
                  </a:lnTo>
                  <a:lnTo>
                    <a:pt x="781" y="513"/>
                  </a:lnTo>
                  <a:lnTo>
                    <a:pt x="788" y="504"/>
                  </a:lnTo>
                  <a:lnTo>
                    <a:pt x="795" y="495"/>
                  </a:lnTo>
                  <a:lnTo>
                    <a:pt x="803" y="486"/>
                  </a:lnTo>
                  <a:lnTo>
                    <a:pt x="810" y="477"/>
                  </a:lnTo>
                  <a:lnTo>
                    <a:pt x="817" y="468"/>
                  </a:lnTo>
                  <a:lnTo>
                    <a:pt x="825" y="459"/>
                  </a:lnTo>
                  <a:lnTo>
                    <a:pt x="832" y="450"/>
                  </a:lnTo>
                  <a:lnTo>
                    <a:pt x="839" y="441"/>
                  </a:lnTo>
                  <a:lnTo>
                    <a:pt x="847" y="432"/>
                  </a:lnTo>
                  <a:lnTo>
                    <a:pt x="854" y="423"/>
                  </a:lnTo>
                  <a:lnTo>
                    <a:pt x="861" y="414"/>
                  </a:lnTo>
                  <a:lnTo>
                    <a:pt x="868" y="406"/>
                  </a:lnTo>
                  <a:lnTo>
                    <a:pt x="876" y="397"/>
                  </a:lnTo>
                  <a:lnTo>
                    <a:pt x="883" y="388"/>
                  </a:lnTo>
                  <a:lnTo>
                    <a:pt x="890" y="379"/>
                  </a:lnTo>
                  <a:lnTo>
                    <a:pt x="898" y="371"/>
                  </a:lnTo>
                  <a:lnTo>
                    <a:pt x="905" y="362"/>
                  </a:lnTo>
                  <a:lnTo>
                    <a:pt x="912" y="354"/>
                  </a:lnTo>
                  <a:lnTo>
                    <a:pt x="919" y="345"/>
                  </a:lnTo>
                  <a:lnTo>
                    <a:pt x="927" y="337"/>
                  </a:lnTo>
                  <a:lnTo>
                    <a:pt x="934" y="329"/>
                  </a:lnTo>
                  <a:lnTo>
                    <a:pt x="941" y="320"/>
                  </a:lnTo>
                  <a:lnTo>
                    <a:pt x="949" y="312"/>
                  </a:lnTo>
                  <a:lnTo>
                    <a:pt x="956" y="304"/>
                  </a:lnTo>
                  <a:lnTo>
                    <a:pt x="963" y="296"/>
                  </a:lnTo>
                  <a:lnTo>
                    <a:pt x="970" y="288"/>
                  </a:lnTo>
                  <a:lnTo>
                    <a:pt x="978" y="280"/>
                  </a:lnTo>
                  <a:lnTo>
                    <a:pt x="985" y="272"/>
                  </a:lnTo>
                  <a:lnTo>
                    <a:pt x="992" y="265"/>
                  </a:lnTo>
                  <a:lnTo>
                    <a:pt x="1000" y="257"/>
                  </a:lnTo>
                  <a:lnTo>
                    <a:pt x="1007" y="249"/>
                  </a:lnTo>
                  <a:lnTo>
                    <a:pt x="1014" y="242"/>
                  </a:lnTo>
                  <a:lnTo>
                    <a:pt x="1022" y="235"/>
                  </a:lnTo>
                  <a:lnTo>
                    <a:pt x="1029" y="227"/>
                  </a:lnTo>
                  <a:lnTo>
                    <a:pt x="1036" y="220"/>
                  </a:lnTo>
                  <a:lnTo>
                    <a:pt x="1043" y="213"/>
                  </a:lnTo>
                  <a:lnTo>
                    <a:pt x="1051" y="206"/>
                  </a:lnTo>
                  <a:lnTo>
                    <a:pt x="1058" y="199"/>
                  </a:lnTo>
                  <a:lnTo>
                    <a:pt x="1065" y="192"/>
                  </a:lnTo>
                  <a:lnTo>
                    <a:pt x="1073" y="185"/>
                  </a:lnTo>
                  <a:lnTo>
                    <a:pt x="1080" y="179"/>
                  </a:lnTo>
                  <a:lnTo>
                    <a:pt x="1087" y="172"/>
                  </a:lnTo>
                  <a:lnTo>
                    <a:pt x="1094" y="165"/>
                  </a:lnTo>
                  <a:lnTo>
                    <a:pt x="1102" y="159"/>
                  </a:lnTo>
                  <a:lnTo>
                    <a:pt x="1109" y="153"/>
                  </a:lnTo>
                  <a:lnTo>
                    <a:pt x="1116" y="147"/>
                  </a:lnTo>
                  <a:lnTo>
                    <a:pt x="1124" y="141"/>
                  </a:lnTo>
                  <a:lnTo>
                    <a:pt x="1131" y="135"/>
                  </a:lnTo>
                  <a:lnTo>
                    <a:pt x="1138" y="129"/>
                  </a:lnTo>
                  <a:lnTo>
                    <a:pt x="1146" y="123"/>
                  </a:lnTo>
                  <a:lnTo>
                    <a:pt x="1153" y="118"/>
                  </a:lnTo>
                  <a:lnTo>
                    <a:pt x="1160" y="112"/>
                  </a:lnTo>
                  <a:lnTo>
                    <a:pt x="1167" y="107"/>
                  </a:lnTo>
                  <a:lnTo>
                    <a:pt x="1175" y="102"/>
                  </a:lnTo>
                  <a:lnTo>
                    <a:pt x="1182" y="96"/>
                  </a:lnTo>
                  <a:lnTo>
                    <a:pt x="1189" y="92"/>
                  </a:lnTo>
                  <a:lnTo>
                    <a:pt x="1197" y="87"/>
                  </a:lnTo>
                  <a:lnTo>
                    <a:pt x="1204" y="82"/>
                  </a:lnTo>
                  <a:lnTo>
                    <a:pt x="1211" y="77"/>
                  </a:lnTo>
                  <a:lnTo>
                    <a:pt x="1219" y="73"/>
                  </a:lnTo>
                  <a:lnTo>
                    <a:pt x="1226" y="68"/>
                  </a:lnTo>
                  <a:lnTo>
                    <a:pt x="1233" y="64"/>
                  </a:lnTo>
                  <a:lnTo>
                    <a:pt x="1240" y="60"/>
                  </a:lnTo>
                  <a:lnTo>
                    <a:pt x="1248" y="56"/>
                  </a:lnTo>
                  <a:lnTo>
                    <a:pt x="1255" y="52"/>
                  </a:lnTo>
                  <a:lnTo>
                    <a:pt x="1262" y="48"/>
                  </a:lnTo>
                  <a:lnTo>
                    <a:pt x="1270" y="45"/>
                  </a:lnTo>
                  <a:lnTo>
                    <a:pt x="1277" y="41"/>
                  </a:lnTo>
                  <a:lnTo>
                    <a:pt x="1284" y="38"/>
                  </a:lnTo>
                  <a:lnTo>
                    <a:pt x="1291" y="35"/>
                  </a:lnTo>
                  <a:lnTo>
                    <a:pt x="1299" y="32"/>
                  </a:lnTo>
                  <a:lnTo>
                    <a:pt x="1306" y="29"/>
                  </a:lnTo>
                  <a:lnTo>
                    <a:pt x="1313" y="26"/>
                  </a:lnTo>
                  <a:lnTo>
                    <a:pt x="1321" y="23"/>
                  </a:lnTo>
                  <a:lnTo>
                    <a:pt x="1328" y="21"/>
                  </a:lnTo>
                  <a:lnTo>
                    <a:pt x="1335" y="19"/>
                  </a:lnTo>
                  <a:lnTo>
                    <a:pt x="1342" y="16"/>
                  </a:lnTo>
                  <a:lnTo>
                    <a:pt x="1350" y="14"/>
                  </a:lnTo>
                  <a:lnTo>
                    <a:pt x="1357" y="12"/>
                  </a:lnTo>
                  <a:lnTo>
                    <a:pt x="1364" y="11"/>
                  </a:lnTo>
                  <a:lnTo>
                    <a:pt x="1372" y="9"/>
                  </a:lnTo>
                  <a:lnTo>
                    <a:pt x="1379" y="7"/>
                  </a:lnTo>
                  <a:lnTo>
                    <a:pt x="1386" y="6"/>
                  </a:lnTo>
                  <a:lnTo>
                    <a:pt x="1394" y="5"/>
                  </a:lnTo>
                  <a:lnTo>
                    <a:pt x="1401" y="4"/>
                  </a:lnTo>
                  <a:lnTo>
                    <a:pt x="1408" y="3"/>
                  </a:lnTo>
                  <a:lnTo>
                    <a:pt x="1415" y="2"/>
                  </a:lnTo>
                  <a:lnTo>
                    <a:pt x="1423" y="1"/>
                  </a:lnTo>
                  <a:lnTo>
                    <a:pt x="1430" y="1"/>
                  </a:lnTo>
                  <a:lnTo>
                    <a:pt x="1437" y="0"/>
                  </a:lnTo>
                  <a:lnTo>
                    <a:pt x="1445" y="0"/>
                  </a:lnTo>
                  <a:lnTo>
                    <a:pt x="1452" y="0"/>
                  </a:lnTo>
                  <a:lnTo>
                    <a:pt x="1459" y="0"/>
                  </a:lnTo>
                </a:path>
              </a:pathLst>
            </a:custGeom>
            <a:noFill/>
            <a:ln w="28575" cap="flat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aphicFrame>
        <p:nvGraphicFramePr>
          <p:cNvPr id="229" name="Object 2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771054"/>
              </p:ext>
            </p:extLst>
          </p:nvPr>
        </p:nvGraphicFramePr>
        <p:xfrm>
          <a:off x="3558828" y="1268229"/>
          <a:ext cx="1051272" cy="2753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130" name="Equation" r:id="rId4" imgW="763715" imgH="200111" progId="Equation.DSMT4">
                  <p:embed/>
                </p:oleObj>
              </mc:Choice>
              <mc:Fallback>
                <p:oleObj name="Equation" r:id="rId4" imgW="763715" imgH="20011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58828" y="1268229"/>
                        <a:ext cx="1051272" cy="275385"/>
                      </a:xfrm>
                      <a:prstGeom prst="rect">
                        <a:avLst/>
                      </a:prstGeom>
                      <a:solidFill>
                        <a:srgbClr val="FFFF00">
                          <a:alpha val="17000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0" name="Object 2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0083501"/>
              </p:ext>
            </p:extLst>
          </p:nvPr>
        </p:nvGraphicFramePr>
        <p:xfrm>
          <a:off x="5067009" y="1177321"/>
          <a:ext cx="11842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131" name="Equation" r:id="rId6" imgW="1183633" imgH="457088" progId="Equation.DSMT4">
                  <p:embed/>
                </p:oleObj>
              </mc:Choice>
              <mc:Fallback>
                <p:oleObj name="Equation" r:id="rId6" imgW="1183633" imgH="45708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067009" y="1177321"/>
                        <a:ext cx="1184275" cy="457200"/>
                      </a:xfrm>
                      <a:prstGeom prst="rect">
                        <a:avLst/>
                      </a:prstGeom>
                      <a:solidFill>
                        <a:srgbClr val="FFFF00">
                          <a:alpha val="44000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1" name="Object 2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3133332"/>
              </p:ext>
            </p:extLst>
          </p:nvPr>
        </p:nvGraphicFramePr>
        <p:xfrm>
          <a:off x="6553200" y="1232431"/>
          <a:ext cx="1320800" cy="2545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132" name="Equation" r:id="rId8" imgW="1136013" imgH="219186" progId="Equation.DSMT4">
                  <p:embed/>
                </p:oleObj>
              </mc:Choice>
              <mc:Fallback>
                <p:oleObj name="Equation" r:id="rId8" imgW="1136013" imgH="21918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553200" y="1232431"/>
                        <a:ext cx="1320800" cy="254568"/>
                      </a:xfrm>
                      <a:prstGeom prst="rect">
                        <a:avLst/>
                      </a:prstGeom>
                      <a:solidFill>
                        <a:srgbClr val="00B0F0">
                          <a:alpha val="56000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2" name="Object 2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8567008"/>
              </p:ext>
            </p:extLst>
          </p:nvPr>
        </p:nvGraphicFramePr>
        <p:xfrm>
          <a:off x="6665371" y="1537719"/>
          <a:ext cx="787109" cy="218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133" name="Equation" r:id="rId10" imgW="582256" imgH="161960" progId="Equation.DSMT4">
                  <p:embed/>
                </p:oleObj>
              </mc:Choice>
              <mc:Fallback>
                <p:oleObj name="Equation" r:id="rId10" imgW="582256" imgH="16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665371" y="1537719"/>
                        <a:ext cx="787109" cy="218760"/>
                      </a:xfrm>
                      <a:prstGeom prst="rect">
                        <a:avLst/>
                      </a:prstGeom>
                      <a:solidFill>
                        <a:srgbClr val="00B0F0">
                          <a:alpha val="42000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3" name="Object 2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5149521"/>
              </p:ext>
            </p:extLst>
          </p:nvPr>
        </p:nvGraphicFramePr>
        <p:xfrm>
          <a:off x="3459863" y="1947409"/>
          <a:ext cx="46863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134" name="Equation" r:id="rId12" imgW="4686550" imgH="504596" progId="Equation.DSMT4">
                  <p:embed/>
                </p:oleObj>
              </mc:Choice>
              <mc:Fallback>
                <p:oleObj name="Equation" r:id="rId12" imgW="4686550" imgH="50459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459863" y="1947409"/>
                        <a:ext cx="4686300" cy="504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6" name="TextBox 235"/>
          <p:cNvSpPr txBox="1"/>
          <p:nvPr/>
        </p:nvSpPr>
        <p:spPr>
          <a:xfrm>
            <a:off x="3622768" y="2626116"/>
            <a:ext cx="436048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/>
              <a:t>Complete power transfer-100% modulation</a:t>
            </a:r>
            <a:endParaRPr lang="en-US" sz="1600" b="1" dirty="0"/>
          </a:p>
        </p:txBody>
      </p:sp>
      <p:graphicFrame>
        <p:nvGraphicFramePr>
          <p:cNvPr id="237" name="Object 2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3300515"/>
              </p:ext>
            </p:extLst>
          </p:nvPr>
        </p:nvGraphicFramePr>
        <p:xfrm>
          <a:off x="3558828" y="3180827"/>
          <a:ext cx="21209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135" name="Equation" r:id="rId14" imgW="2120760" imgH="495000" progId="Equation.DSMT4">
                  <p:embed/>
                </p:oleObj>
              </mc:Choice>
              <mc:Fallback>
                <p:oleObj name="Equation" r:id="rId14" imgW="212076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558828" y="3180827"/>
                        <a:ext cx="2120900" cy="495300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20000"/>
                          <a:lumOff val="80000"/>
                          <a:alpha val="22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8" name="Object 2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3511470"/>
              </p:ext>
            </p:extLst>
          </p:nvPr>
        </p:nvGraphicFramePr>
        <p:xfrm>
          <a:off x="6395287" y="3045210"/>
          <a:ext cx="1193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136" name="Equation" r:id="rId16" imgW="1193012" imgH="457088" progId="Equation.DSMT4">
                  <p:embed/>
                </p:oleObj>
              </mc:Choice>
              <mc:Fallback>
                <p:oleObj name="Equation" r:id="rId16" imgW="1193012" imgH="45708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395287" y="3045210"/>
                        <a:ext cx="1193800" cy="457200"/>
                      </a:xfrm>
                      <a:prstGeom prst="rect">
                        <a:avLst/>
                      </a:prstGeom>
                      <a:solidFill>
                        <a:srgbClr val="FF0000">
                          <a:alpha val="30000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6" name="Group 245"/>
          <p:cNvGrpSpPr/>
          <p:nvPr/>
        </p:nvGrpSpPr>
        <p:grpSpPr>
          <a:xfrm>
            <a:off x="198797" y="3896930"/>
            <a:ext cx="3028590" cy="1190625"/>
            <a:chOff x="248010" y="4286250"/>
            <a:chExt cx="3028590" cy="1190625"/>
          </a:xfrm>
        </p:grpSpPr>
        <p:sp>
          <p:nvSpPr>
            <p:cNvPr id="245" name="Rounded Rectangle 244"/>
            <p:cNvSpPr/>
            <p:nvPr/>
          </p:nvSpPr>
          <p:spPr bwMode="auto">
            <a:xfrm>
              <a:off x="248010" y="4286250"/>
              <a:ext cx="3028590" cy="1190625"/>
            </a:xfrm>
            <a:prstGeom prst="roundRect">
              <a:avLst/>
            </a:prstGeom>
            <a:solidFill>
              <a:schemeClr val="accent1">
                <a:alpha val="32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239" name="TextBox 238"/>
            <p:cNvSpPr txBox="1"/>
            <p:nvPr/>
          </p:nvSpPr>
          <p:spPr>
            <a:xfrm>
              <a:off x="321955" y="4344217"/>
              <a:ext cx="1648528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Example: </a:t>
              </a:r>
              <a:r>
                <a:rPr lang="en-US" dirty="0" smtClean="0"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TeO</a:t>
              </a:r>
              <a:r>
                <a:rPr lang="en-US" baseline="-25000" dirty="0" smtClean="0"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2</a:t>
              </a:r>
              <a:endParaRPr lang="en-US" dirty="0"/>
            </a:p>
            <a:p>
              <a:r>
                <a:rPr lang="en-US" dirty="0" smtClean="0"/>
                <a:t> </a:t>
              </a:r>
              <a:endParaRPr lang="en-US" dirty="0"/>
            </a:p>
          </p:txBody>
        </p:sp>
        <p:graphicFrame>
          <p:nvGraphicFramePr>
            <p:cNvPr id="244" name="Object 24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15774495"/>
                </p:ext>
              </p:extLst>
            </p:nvPr>
          </p:nvGraphicFramePr>
          <p:xfrm>
            <a:off x="400051" y="4686683"/>
            <a:ext cx="2705100" cy="635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2137" name="Equation" r:id="rId18" imgW="2705040" imgH="634680" progId="Equation.DSMT4">
                    <p:embed/>
                  </p:oleObj>
                </mc:Choice>
                <mc:Fallback>
                  <p:oleObj name="Equation" r:id="rId18" imgW="2705040" imgH="6346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400051" y="4686683"/>
                          <a:ext cx="2705100" cy="635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50" name="Group 249"/>
          <p:cNvGrpSpPr/>
          <p:nvPr/>
        </p:nvGrpSpPr>
        <p:grpSpPr>
          <a:xfrm>
            <a:off x="3617414" y="3986659"/>
            <a:ext cx="2841625" cy="785047"/>
            <a:chOff x="3549650" y="4451221"/>
            <a:chExt cx="2841625" cy="785047"/>
          </a:xfrm>
        </p:grpSpPr>
        <p:sp>
          <p:nvSpPr>
            <p:cNvPr id="249" name="Rounded Rectangle 248"/>
            <p:cNvSpPr/>
            <p:nvPr/>
          </p:nvSpPr>
          <p:spPr bwMode="auto">
            <a:xfrm>
              <a:off x="3549650" y="4451221"/>
              <a:ext cx="2841625" cy="785047"/>
            </a:xfrm>
            <a:prstGeom prst="roundRect">
              <a:avLst/>
            </a:prstGeom>
            <a:solidFill>
              <a:schemeClr val="accent1">
                <a:alpha val="30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graphicFrame>
          <p:nvGraphicFramePr>
            <p:cNvPr id="247" name="Object 24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84265346"/>
                </p:ext>
              </p:extLst>
            </p:nvPr>
          </p:nvGraphicFramePr>
          <p:xfrm>
            <a:off x="3748097" y="4598738"/>
            <a:ext cx="1424836" cy="2667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2138" name="Equation" r:id="rId20" imgW="1068913" imgH="200111" progId="Equation.DSMT4">
                    <p:embed/>
                  </p:oleObj>
                </mc:Choice>
                <mc:Fallback>
                  <p:oleObj name="Equation" r:id="rId20" imgW="1068913" imgH="200111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3748097" y="4598738"/>
                          <a:ext cx="1424836" cy="26676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8" name="Object 24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66986172"/>
                </p:ext>
              </p:extLst>
            </p:nvPr>
          </p:nvGraphicFramePr>
          <p:xfrm>
            <a:off x="3558828" y="4923816"/>
            <a:ext cx="2832447" cy="3124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2139" name="Equation" r:id="rId22" imgW="1985227" imgH="219186" progId="Equation.DSMT4">
                    <p:embed/>
                  </p:oleObj>
                </mc:Choice>
                <mc:Fallback>
                  <p:oleObj name="Equation" r:id="rId22" imgW="1985227" imgH="219186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3558828" y="4923816"/>
                          <a:ext cx="2832447" cy="31245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51" name="Object 2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0960342"/>
              </p:ext>
            </p:extLst>
          </p:nvPr>
        </p:nvGraphicFramePr>
        <p:xfrm>
          <a:off x="6789408" y="4108617"/>
          <a:ext cx="1841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140" name="Equation" r:id="rId24" imgW="1842008" imgH="418937" progId="Equation.DSMT4">
                  <p:embed/>
                </p:oleObj>
              </mc:Choice>
              <mc:Fallback>
                <p:oleObj name="Equation" r:id="rId24" imgW="1842008" imgH="41893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6789408" y="4108617"/>
                        <a:ext cx="1841500" cy="419100"/>
                      </a:xfrm>
                      <a:prstGeom prst="rect">
                        <a:avLst/>
                      </a:prstGeom>
                      <a:solidFill>
                        <a:srgbClr val="FFFF00">
                          <a:alpha val="7000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56" name="Group 255"/>
          <p:cNvGrpSpPr/>
          <p:nvPr/>
        </p:nvGrpSpPr>
        <p:grpSpPr>
          <a:xfrm>
            <a:off x="825810" y="5108325"/>
            <a:ext cx="7048190" cy="457200"/>
            <a:chOff x="825810" y="5670869"/>
            <a:chExt cx="7048190" cy="457200"/>
          </a:xfrm>
        </p:grpSpPr>
        <p:sp>
          <p:nvSpPr>
            <p:cNvPr id="253" name="Rectangle 252"/>
            <p:cNvSpPr/>
            <p:nvPr/>
          </p:nvSpPr>
          <p:spPr>
            <a:xfrm>
              <a:off x="825810" y="5722696"/>
              <a:ext cx="2289345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600" dirty="0"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for small acoustic powers</a:t>
              </a:r>
              <a:endParaRPr lang="en-US" sz="1600" dirty="0"/>
            </a:p>
          </p:txBody>
        </p:sp>
        <p:graphicFrame>
          <p:nvGraphicFramePr>
            <p:cNvPr id="254" name="Object 25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72372059"/>
                </p:ext>
              </p:extLst>
            </p:nvPr>
          </p:nvGraphicFramePr>
          <p:xfrm>
            <a:off x="3227387" y="5670869"/>
            <a:ext cx="2443163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2141" name="Equation" r:id="rId26" imgW="2443384" imgH="457088" progId="Equation.DSMT4">
                    <p:embed/>
                  </p:oleObj>
                </mc:Choice>
                <mc:Fallback>
                  <p:oleObj name="Equation" r:id="rId26" imgW="2443384" imgH="457088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7"/>
                        <a:stretch>
                          <a:fillRect/>
                        </a:stretch>
                      </p:blipFill>
                      <p:spPr>
                        <a:xfrm>
                          <a:off x="3227387" y="5670869"/>
                          <a:ext cx="2443163" cy="457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5" name="TextBox 254"/>
            <p:cNvSpPr txBox="1"/>
            <p:nvPr/>
          </p:nvSpPr>
          <p:spPr>
            <a:xfrm>
              <a:off x="5704816" y="5708863"/>
              <a:ext cx="2169184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/>
                <a:t>s</a:t>
              </a:r>
              <a:r>
                <a:rPr lang="en-US" sz="1600" dirty="0" smtClean="0"/>
                <a:t>ame as Raman Nath</a:t>
              </a:r>
              <a:endParaRPr lang="en-US" sz="1600" dirty="0"/>
            </a:p>
          </p:txBody>
        </p:sp>
      </p:grpSp>
      <p:grpSp>
        <p:nvGrpSpPr>
          <p:cNvPr id="11" name="Group 10"/>
          <p:cNvGrpSpPr/>
          <p:nvPr/>
        </p:nvGrpSpPr>
        <p:grpSpPr>
          <a:xfrm>
            <a:off x="198797" y="5699942"/>
            <a:ext cx="8945203" cy="397318"/>
            <a:chOff x="198797" y="5699942"/>
            <a:chExt cx="8945203" cy="397318"/>
          </a:xfrm>
        </p:grpSpPr>
        <p:sp>
          <p:nvSpPr>
            <p:cNvPr id="9" name="Rounded Rectangle 8"/>
            <p:cNvSpPr/>
            <p:nvPr/>
          </p:nvSpPr>
          <p:spPr bwMode="auto">
            <a:xfrm>
              <a:off x="198797" y="5699942"/>
              <a:ext cx="8945203" cy="397318"/>
            </a:xfrm>
            <a:prstGeom prst="roundRect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98797" y="5699942"/>
              <a:ext cx="7218643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/>
                <a:t>Modulation speed: limited by the sound  transit time across the beam waist </a:t>
              </a:r>
              <a:r>
                <a:rPr lang="en-US" sz="1600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w</a:t>
              </a:r>
              <a:r>
                <a:rPr lang="en-US" sz="1600" baseline="-25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r>
                <a:rPr lang="en-US" sz="16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endParaRPr lang="en-US" sz="16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48843098"/>
                </p:ext>
              </p:extLst>
            </p:nvPr>
          </p:nvGraphicFramePr>
          <p:xfrm>
            <a:off x="7346063" y="5728025"/>
            <a:ext cx="1600200" cy="2823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2142" name="Equation" r:id="rId28" imgW="1295280" imgH="228600" progId="Equation.DSMT4">
                    <p:embed/>
                  </p:oleObj>
                </mc:Choice>
                <mc:Fallback>
                  <p:oleObj name="Equation" r:id="rId28" imgW="12952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9"/>
                        <a:stretch>
                          <a:fillRect/>
                        </a:stretch>
                      </p:blipFill>
                      <p:spPr>
                        <a:xfrm>
                          <a:off x="7346063" y="5728025"/>
                          <a:ext cx="1600200" cy="28238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" name="Group 11"/>
          <p:cNvGrpSpPr/>
          <p:nvPr/>
        </p:nvGrpSpPr>
        <p:grpSpPr>
          <a:xfrm>
            <a:off x="511572" y="6284418"/>
            <a:ext cx="2917819" cy="573582"/>
            <a:chOff x="511572" y="6284418"/>
            <a:chExt cx="2917819" cy="573582"/>
          </a:xfrm>
        </p:grpSpPr>
        <p:sp>
          <p:nvSpPr>
            <p:cNvPr id="10" name="Rounded Rectangle 9"/>
            <p:cNvSpPr/>
            <p:nvPr/>
          </p:nvSpPr>
          <p:spPr bwMode="auto">
            <a:xfrm>
              <a:off x="511572" y="6284418"/>
              <a:ext cx="2917819" cy="573582"/>
            </a:xfrm>
            <a:prstGeom prst="roundRect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542044" y="6326699"/>
              <a:ext cx="37702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If </a:t>
              </a:r>
              <a:endParaRPr lang="en-US" dirty="0"/>
            </a:p>
          </p:txBody>
        </p:sp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56432433"/>
                </p:ext>
              </p:extLst>
            </p:nvPr>
          </p:nvGraphicFramePr>
          <p:xfrm>
            <a:off x="1061350" y="6363239"/>
            <a:ext cx="1036879" cy="2962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2143" name="Equation" r:id="rId30" imgW="799920" imgH="228600" progId="Equation.DSMT4">
                    <p:embed/>
                  </p:oleObj>
                </mc:Choice>
                <mc:Fallback>
                  <p:oleObj name="Equation" r:id="rId30" imgW="79992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1"/>
                        <a:stretch>
                          <a:fillRect/>
                        </a:stretch>
                      </p:blipFill>
                      <p:spPr>
                        <a:xfrm>
                          <a:off x="1061350" y="6363239"/>
                          <a:ext cx="1036879" cy="29625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79662434"/>
                </p:ext>
              </p:extLst>
            </p:nvPr>
          </p:nvGraphicFramePr>
          <p:xfrm>
            <a:off x="2213584" y="6384389"/>
            <a:ext cx="1100451" cy="253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2144" name="Equation" r:id="rId32" imgW="990360" imgH="228600" progId="Equation.DSMT4">
                    <p:embed/>
                  </p:oleObj>
                </mc:Choice>
                <mc:Fallback>
                  <p:oleObj name="Equation" r:id="rId32" imgW="99036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3"/>
                        <a:stretch>
                          <a:fillRect/>
                        </a:stretch>
                      </p:blipFill>
                      <p:spPr>
                        <a:xfrm>
                          <a:off x="2213584" y="6384389"/>
                          <a:ext cx="1100451" cy="2539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8619799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sz="2800" dirty="0" smtClean="0"/>
              <a:t>Effect of Strain</a:t>
            </a:r>
            <a:endParaRPr lang="en-US" sz="2800" dirty="0"/>
          </a:p>
        </p:txBody>
      </p:sp>
      <p:grpSp>
        <p:nvGrpSpPr>
          <p:cNvPr id="210" name="Group 209"/>
          <p:cNvGrpSpPr/>
          <p:nvPr/>
        </p:nvGrpSpPr>
        <p:grpSpPr>
          <a:xfrm>
            <a:off x="304800" y="889000"/>
            <a:ext cx="2209800" cy="2209800"/>
            <a:chOff x="304800" y="889000"/>
            <a:chExt cx="2209800" cy="2209800"/>
          </a:xfrm>
        </p:grpSpPr>
        <p:grpSp>
          <p:nvGrpSpPr>
            <p:cNvPr id="32" name="Group 31"/>
            <p:cNvGrpSpPr/>
            <p:nvPr/>
          </p:nvGrpSpPr>
          <p:grpSpPr>
            <a:xfrm>
              <a:off x="304800" y="889000"/>
              <a:ext cx="2209800" cy="2209800"/>
              <a:chOff x="1600200" y="4191000"/>
              <a:chExt cx="2209800" cy="2209800"/>
            </a:xfrm>
          </p:grpSpPr>
          <p:grpSp>
            <p:nvGrpSpPr>
              <p:cNvPr id="33" name="Group 169"/>
              <p:cNvGrpSpPr/>
              <p:nvPr/>
            </p:nvGrpSpPr>
            <p:grpSpPr>
              <a:xfrm>
                <a:off x="2590800" y="5105400"/>
                <a:ext cx="304800" cy="369332"/>
                <a:chOff x="838200" y="5181600"/>
                <a:chExt cx="304800" cy="369332"/>
              </a:xfrm>
            </p:grpSpPr>
            <p:sp>
              <p:nvSpPr>
                <p:cNvPr id="58" name="Oval 57"/>
                <p:cNvSpPr/>
                <p:nvPr/>
              </p:nvSpPr>
              <p:spPr bwMode="auto">
                <a:xfrm>
                  <a:off x="838200" y="5181600"/>
                  <a:ext cx="304800" cy="304800"/>
                </a:xfrm>
                <a:prstGeom prst="ellipse">
                  <a:avLst/>
                </a:prstGeom>
                <a:solidFill>
                  <a:srgbClr val="C00000"/>
                </a:solidFill>
                <a:ln w="9525" cap="flat" cmpd="sng" algn="ctr">
                  <a:solidFill>
                    <a:srgbClr val="C0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</a:endParaRPr>
                </a:p>
              </p:txBody>
            </p:sp>
            <p:sp>
              <p:nvSpPr>
                <p:cNvPr id="59" name="TextBox 58"/>
                <p:cNvSpPr txBox="1"/>
                <p:nvPr/>
              </p:nvSpPr>
              <p:spPr>
                <a:xfrm>
                  <a:off x="838200" y="5181600"/>
                  <a:ext cx="184731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endParaRPr lang="en-US" b="1" dirty="0">
                    <a:solidFill>
                      <a:srgbClr val="FFFF00"/>
                    </a:solidFill>
                  </a:endParaRPr>
                </a:p>
              </p:txBody>
            </p:sp>
          </p:grpSp>
          <p:grpSp>
            <p:nvGrpSpPr>
              <p:cNvPr id="34" name="Group 172"/>
              <p:cNvGrpSpPr/>
              <p:nvPr/>
            </p:nvGrpSpPr>
            <p:grpSpPr>
              <a:xfrm>
                <a:off x="3429000" y="5105400"/>
                <a:ext cx="381000" cy="381000"/>
                <a:chOff x="5562600" y="4648200"/>
                <a:chExt cx="381000" cy="381000"/>
              </a:xfrm>
            </p:grpSpPr>
            <p:sp>
              <p:nvSpPr>
                <p:cNvPr id="56" name="Oval 55"/>
                <p:cNvSpPr/>
                <p:nvPr/>
              </p:nvSpPr>
              <p:spPr bwMode="auto">
                <a:xfrm>
                  <a:off x="5562600" y="4648200"/>
                  <a:ext cx="381000" cy="381000"/>
                </a:xfrm>
                <a:prstGeom prst="ellipse">
                  <a:avLst/>
                </a:prstGeom>
                <a:solidFill>
                  <a:srgbClr val="003399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</a:endParaRPr>
                </a:p>
              </p:txBody>
            </p:sp>
            <p:sp>
              <p:nvSpPr>
                <p:cNvPr id="57" name="TextBox 56"/>
                <p:cNvSpPr txBox="1"/>
                <p:nvPr/>
              </p:nvSpPr>
              <p:spPr>
                <a:xfrm>
                  <a:off x="5638800" y="4648200"/>
                  <a:ext cx="184731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endParaRPr lang="en-US" b="1" dirty="0">
                    <a:solidFill>
                      <a:srgbClr val="FFFF00"/>
                    </a:solidFill>
                  </a:endParaRPr>
                </a:p>
              </p:txBody>
            </p:sp>
          </p:grpSp>
          <p:grpSp>
            <p:nvGrpSpPr>
              <p:cNvPr id="35" name="Group 173"/>
              <p:cNvGrpSpPr/>
              <p:nvPr/>
            </p:nvGrpSpPr>
            <p:grpSpPr>
              <a:xfrm>
                <a:off x="1600200" y="5105400"/>
                <a:ext cx="381000" cy="381000"/>
                <a:chOff x="5562600" y="4648200"/>
                <a:chExt cx="381000" cy="381000"/>
              </a:xfrm>
            </p:grpSpPr>
            <p:sp>
              <p:nvSpPr>
                <p:cNvPr id="54" name="Oval 53"/>
                <p:cNvSpPr/>
                <p:nvPr/>
              </p:nvSpPr>
              <p:spPr bwMode="auto">
                <a:xfrm>
                  <a:off x="5562600" y="4648200"/>
                  <a:ext cx="381000" cy="381000"/>
                </a:xfrm>
                <a:prstGeom prst="ellipse">
                  <a:avLst/>
                </a:prstGeom>
                <a:solidFill>
                  <a:srgbClr val="003399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</a:endParaRPr>
                </a:p>
              </p:txBody>
            </p:sp>
            <p:sp>
              <p:nvSpPr>
                <p:cNvPr id="55" name="TextBox 54"/>
                <p:cNvSpPr txBox="1"/>
                <p:nvPr/>
              </p:nvSpPr>
              <p:spPr>
                <a:xfrm>
                  <a:off x="5638800" y="4648200"/>
                  <a:ext cx="184731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endParaRPr lang="en-US" b="1" dirty="0">
                    <a:solidFill>
                      <a:srgbClr val="FFFF00"/>
                    </a:solidFill>
                  </a:endParaRPr>
                </a:p>
              </p:txBody>
            </p:sp>
          </p:grpSp>
          <p:grpSp>
            <p:nvGrpSpPr>
              <p:cNvPr id="36" name="Group 176"/>
              <p:cNvGrpSpPr/>
              <p:nvPr/>
            </p:nvGrpSpPr>
            <p:grpSpPr>
              <a:xfrm>
                <a:off x="1676400" y="6019800"/>
                <a:ext cx="304800" cy="369332"/>
                <a:chOff x="838200" y="5181600"/>
                <a:chExt cx="304800" cy="369332"/>
              </a:xfrm>
            </p:grpSpPr>
            <p:sp>
              <p:nvSpPr>
                <p:cNvPr id="52" name="Oval 51"/>
                <p:cNvSpPr/>
                <p:nvPr/>
              </p:nvSpPr>
              <p:spPr bwMode="auto">
                <a:xfrm>
                  <a:off x="838200" y="5181600"/>
                  <a:ext cx="304800" cy="304800"/>
                </a:xfrm>
                <a:prstGeom prst="ellipse">
                  <a:avLst/>
                </a:prstGeom>
                <a:solidFill>
                  <a:srgbClr val="C00000"/>
                </a:solidFill>
                <a:ln w="9525" cap="flat" cmpd="sng" algn="ctr">
                  <a:solidFill>
                    <a:srgbClr val="C0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</a:endParaRPr>
                </a:p>
              </p:txBody>
            </p:sp>
            <p:sp>
              <p:nvSpPr>
                <p:cNvPr id="53" name="TextBox 52"/>
                <p:cNvSpPr txBox="1"/>
                <p:nvPr/>
              </p:nvSpPr>
              <p:spPr>
                <a:xfrm>
                  <a:off x="838200" y="5181600"/>
                  <a:ext cx="184731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endParaRPr lang="en-US" b="1" dirty="0">
                    <a:solidFill>
                      <a:srgbClr val="FFFF00"/>
                    </a:solidFill>
                  </a:endParaRPr>
                </a:p>
              </p:txBody>
            </p:sp>
          </p:grpSp>
          <p:grpSp>
            <p:nvGrpSpPr>
              <p:cNvPr id="37" name="Group 179"/>
              <p:cNvGrpSpPr/>
              <p:nvPr/>
            </p:nvGrpSpPr>
            <p:grpSpPr>
              <a:xfrm>
                <a:off x="2514600" y="6019800"/>
                <a:ext cx="381000" cy="381000"/>
                <a:chOff x="5562600" y="4648200"/>
                <a:chExt cx="381000" cy="381000"/>
              </a:xfrm>
            </p:grpSpPr>
            <p:sp>
              <p:nvSpPr>
                <p:cNvPr id="50" name="Oval 49"/>
                <p:cNvSpPr/>
                <p:nvPr/>
              </p:nvSpPr>
              <p:spPr bwMode="auto">
                <a:xfrm>
                  <a:off x="5562600" y="4648200"/>
                  <a:ext cx="381000" cy="381000"/>
                </a:xfrm>
                <a:prstGeom prst="ellipse">
                  <a:avLst/>
                </a:prstGeom>
                <a:solidFill>
                  <a:srgbClr val="003399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</a:endParaRPr>
                </a:p>
              </p:txBody>
            </p:sp>
            <p:sp>
              <p:nvSpPr>
                <p:cNvPr id="51" name="TextBox 50"/>
                <p:cNvSpPr txBox="1"/>
                <p:nvPr/>
              </p:nvSpPr>
              <p:spPr>
                <a:xfrm>
                  <a:off x="5638800" y="4648200"/>
                  <a:ext cx="184731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endParaRPr lang="en-US" b="1" dirty="0">
                    <a:solidFill>
                      <a:srgbClr val="FFFF00"/>
                    </a:solidFill>
                  </a:endParaRPr>
                </a:p>
              </p:txBody>
            </p:sp>
          </p:grpSp>
          <p:grpSp>
            <p:nvGrpSpPr>
              <p:cNvPr id="38" name="Group 182"/>
              <p:cNvGrpSpPr/>
              <p:nvPr/>
            </p:nvGrpSpPr>
            <p:grpSpPr>
              <a:xfrm>
                <a:off x="3505200" y="6019800"/>
                <a:ext cx="304800" cy="369332"/>
                <a:chOff x="838200" y="5181600"/>
                <a:chExt cx="304800" cy="369332"/>
              </a:xfrm>
            </p:grpSpPr>
            <p:sp>
              <p:nvSpPr>
                <p:cNvPr id="48" name="Oval 47"/>
                <p:cNvSpPr/>
                <p:nvPr/>
              </p:nvSpPr>
              <p:spPr bwMode="auto">
                <a:xfrm>
                  <a:off x="838200" y="5181600"/>
                  <a:ext cx="304800" cy="304800"/>
                </a:xfrm>
                <a:prstGeom prst="ellipse">
                  <a:avLst/>
                </a:prstGeom>
                <a:solidFill>
                  <a:srgbClr val="C00000"/>
                </a:solidFill>
                <a:ln w="9525" cap="flat" cmpd="sng" algn="ctr">
                  <a:solidFill>
                    <a:srgbClr val="C0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</a:endParaRPr>
                </a:p>
              </p:txBody>
            </p:sp>
            <p:sp>
              <p:nvSpPr>
                <p:cNvPr id="49" name="TextBox 48"/>
                <p:cNvSpPr txBox="1"/>
                <p:nvPr/>
              </p:nvSpPr>
              <p:spPr>
                <a:xfrm>
                  <a:off x="838200" y="5181600"/>
                  <a:ext cx="184731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endParaRPr lang="en-US" b="1" dirty="0">
                    <a:solidFill>
                      <a:srgbClr val="FFFF00"/>
                    </a:solidFill>
                  </a:endParaRPr>
                </a:p>
              </p:txBody>
            </p:sp>
          </p:grpSp>
          <p:grpSp>
            <p:nvGrpSpPr>
              <p:cNvPr id="39" name="Group 185"/>
              <p:cNvGrpSpPr/>
              <p:nvPr/>
            </p:nvGrpSpPr>
            <p:grpSpPr>
              <a:xfrm>
                <a:off x="1600200" y="4191000"/>
                <a:ext cx="304800" cy="369332"/>
                <a:chOff x="838200" y="5181600"/>
                <a:chExt cx="304800" cy="369332"/>
              </a:xfrm>
            </p:grpSpPr>
            <p:sp>
              <p:nvSpPr>
                <p:cNvPr id="46" name="Oval 45"/>
                <p:cNvSpPr/>
                <p:nvPr/>
              </p:nvSpPr>
              <p:spPr bwMode="auto">
                <a:xfrm>
                  <a:off x="838200" y="5181600"/>
                  <a:ext cx="304800" cy="304800"/>
                </a:xfrm>
                <a:prstGeom prst="ellipse">
                  <a:avLst/>
                </a:prstGeom>
                <a:solidFill>
                  <a:srgbClr val="C00000"/>
                </a:solidFill>
                <a:ln w="9525" cap="flat" cmpd="sng" algn="ctr">
                  <a:solidFill>
                    <a:srgbClr val="C0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</a:endParaRPr>
                </a:p>
              </p:txBody>
            </p:sp>
            <p:sp>
              <p:nvSpPr>
                <p:cNvPr id="47" name="TextBox 46"/>
                <p:cNvSpPr txBox="1"/>
                <p:nvPr/>
              </p:nvSpPr>
              <p:spPr>
                <a:xfrm>
                  <a:off x="838200" y="5181600"/>
                  <a:ext cx="184731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endParaRPr lang="en-US" b="1" dirty="0">
                    <a:solidFill>
                      <a:srgbClr val="FFFF00"/>
                    </a:solidFill>
                  </a:endParaRPr>
                </a:p>
              </p:txBody>
            </p:sp>
          </p:grpSp>
          <p:grpSp>
            <p:nvGrpSpPr>
              <p:cNvPr id="40" name="Group 188"/>
              <p:cNvGrpSpPr/>
              <p:nvPr/>
            </p:nvGrpSpPr>
            <p:grpSpPr>
              <a:xfrm>
                <a:off x="2438400" y="4191000"/>
                <a:ext cx="381000" cy="381000"/>
                <a:chOff x="5562600" y="4648200"/>
                <a:chExt cx="381000" cy="381000"/>
              </a:xfrm>
            </p:grpSpPr>
            <p:sp>
              <p:nvSpPr>
                <p:cNvPr id="44" name="Oval 43"/>
                <p:cNvSpPr/>
                <p:nvPr/>
              </p:nvSpPr>
              <p:spPr bwMode="auto">
                <a:xfrm>
                  <a:off x="5562600" y="4648200"/>
                  <a:ext cx="381000" cy="381000"/>
                </a:xfrm>
                <a:prstGeom prst="ellipse">
                  <a:avLst/>
                </a:prstGeom>
                <a:solidFill>
                  <a:srgbClr val="003399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</a:endParaRPr>
                </a:p>
              </p:txBody>
            </p:sp>
            <p:sp>
              <p:nvSpPr>
                <p:cNvPr id="45" name="TextBox 44"/>
                <p:cNvSpPr txBox="1"/>
                <p:nvPr/>
              </p:nvSpPr>
              <p:spPr>
                <a:xfrm>
                  <a:off x="5638800" y="4648200"/>
                  <a:ext cx="184731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endParaRPr lang="en-US" b="1" dirty="0">
                    <a:solidFill>
                      <a:srgbClr val="FFFF00"/>
                    </a:solidFill>
                  </a:endParaRPr>
                </a:p>
              </p:txBody>
            </p:sp>
          </p:grpSp>
          <p:grpSp>
            <p:nvGrpSpPr>
              <p:cNvPr id="41" name="Group 191"/>
              <p:cNvGrpSpPr/>
              <p:nvPr/>
            </p:nvGrpSpPr>
            <p:grpSpPr>
              <a:xfrm>
                <a:off x="3429000" y="4191000"/>
                <a:ext cx="304800" cy="369332"/>
                <a:chOff x="838200" y="5181600"/>
                <a:chExt cx="304800" cy="369332"/>
              </a:xfrm>
            </p:grpSpPr>
            <p:sp>
              <p:nvSpPr>
                <p:cNvPr id="42" name="Oval 41"/>
                <p:cNvSpPr/>
                <p:nvPr/>
              </p:nvSpPr>
              <p:spPr bwMode="auto">
                <a:xfrm>
                  <a:off x="838200" y="5181600"/>
                  <a:ext cx="304800" cy="304800"/>
                </a:xfrm>
                <a:prstGeom prst="ellipse">
                  <a:avLst/>
                </a:prstGeom>
                <a:solidFill>
                  <a:srgbClr val="C00000"/>
                </a:solidFill>
                <a:ln w="9525" cap="flat" cmpd="sng" algn="ctr">
                  <a:solidFill>
                    <a:srgbClr val="C0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</a:endParaRPr>
                </a:p>
              </p:txBody>
            </p:sp>
            <p:sp>
              <p:nvSpPr>
                <p:cNvPr id="43" name="TextBox 42"/>
                <p:cNvSpPr txBox="1"/>
                <p:nvPr/>
              </p:nvSpPr>
              <p:spPr>
                <a:xfrm>
                  <a:off x="838200" y="5181600"/>
                  <a:ext cx="184731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endParaRPr lang="en-US" b="1" dirty="0">
                    <a:solidFill>
                      <a:srgbClr val="FFFF00"/>
                    </a:solidFill>
                  </a:endParaRPr>
                </a:p>
              </p:txBody>
            </p:sp>
          </p:grpSp>
        </p:grpSp>
        <p:grpSp>
          <p:nvGrpSpPr>
            <p:cNvPr id="60" name="Group 59"/>
            <p:cNvGrpSpPr/>
            <p:nvPr/>
          </p:nvGrpSpPr>
          <p:grpSpPr>
            <a:xfrm>
              <a:off x="914400" y="1270000"/>
              <a:ext cx="1550883" cy="1219200"/>
              <a:chOff x="2209800" y="4572000"/>
              <a:chExt cx="1550883" cy="1219200"/>
            </a:xfrm>
          </p:grpSpPr>
          <p:sp>
            <p:nvSpPr>
              <p:cNvPr id="61" name="Oval 60"/>
              <p:cNvSpPr/>
              <p:nvPr/>
            </p:nvSpPr>
            <p:spPr bwMode="auto">
              <a:xfrm>
                <a:off x="2209800" y="4724400"/>
                <a:ext cx="1066800" cy="1066800"/>
              </a:xfrm>
              <a:prstGeom prst="ellipse">
                <a:avLst/>
              </a:prstGeom>
              <a:solidFill>
                <a:srgbClr val="00B0F0">
                  <a:alpha val="42000"/>
                </a:srgbClr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</a:endParaRPr>
              </a:p>
            </p:txBody>
          </p:sp>
          <p:sp>
            <p:nvSpPr>
              <p:cNvPr id="62" name="TextBox 61"/>
              <p:cNvSpPr txBox="1"/>
              <p:nvPr/>
            </p:nvSpPr>
            <p:spPr>
              <a:xfrm>
                <a:off x="2819400" y="4572000"/>
                <a:ext cx="94128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e-cloud</a:t>
                </a:r>
                <a:endParaRPr lang="en-US" dirty="0"/>
              </a:p>
            </p:txBody>
          </p:sp>
        </p:grpSp>
        <p:grpSp>
          <p:nvGrpSpPr>
            <p:cNvPr id="63" name="Group 62"/>
            <p:cNvGrpSpPr/>
            <p:nvPr/>
          </p:nvGrpSpPr>
          <p:grpSpPr>
            <a:xfrm>
              <a:off x="914400" y="1407160"/>
              <a:ext cx="1493520" cy="666474"/>
              <a:chOff x="2209800" y="4709160"/>
              <a:chExt cx="1493520" cy="666474"/>
            </a:xfrm>
          </p:grpSpPr>
          <p:grpSp>
            <p:nvGrpSpPr>
              <p:cNvPr id="64" name="Group 58"/>
              <p:cNvGrpSpPr/>
              <p:nvPr/>
            </p:nvGrpSpPr>
            <p:grpSpPr>
              <a:xfrm>
                <a:off x="2743200" y="5181600"/>
                <a:ext cx="456416" cy="194034"/>
                <a:chOff x="1447800" y="533400"/>
                <a:chExt cx="6705600" cy="381000"/>
              </a:xfrm>
            </p:grpSpPr>
            <p:grpSp>
              <p:nvGrpSpPr>
                <p:cNvPr id="81" name="Group 411"/>
                <p:cNvGrpSpPr/>
                <p:nvPr/>
              </p:nvGrpSpPr>
              <p:grpSpPr>
                <a:xfrm>
                  <a:off x="1447800" y="533400"/>
                  <a:ext cx="3352800" cy="381000"/>
                  <a:chOff x="4267200" y="838200"/>
                  <a:chExt cx="3352800" cy="381000"/>
                </a:xfrm>
              </p:grpSpPr>
              <p:grpSp>
                <p:nvGrpSpPr>
                  <p:cNvPr id="89" name="Group 407"/>
                  <p:cNvGrpSpPr/>
                  <p:nvPr/>
                </p:nvGrpSpPr>
                <p:grpSpPr>
                  <a:xfrm>
                    <a:off x="4267200" y="838200"/>
                    <a:ext cx="1676400" cy="381000"/>
                    <a:chOff x="4267200" y="838200"/>
                    <a:chExt cx="1676400" cy="381000"/>
                  </a:xfrm>
                </p:grpSpPr>
                <p:cxnSp>
                  <p:nvCxnSpPr>
                    <p:cNvPr id="93" name="Curved Connector 92"/>
                    <p:cNvCxnSpPr/>
                    <p:nvPr/>
                  </p:nvCxnSpPr>
                  <p:spPr bwMode="auto">
                    <a:xfrm>
                      <a:off x="5105400" y="838200"/>
                      <a:ext cx="838200" cy="381000"/>
                    </a:xfrm>
                    <a:prstGeom prst="curvedConnector3">
                      <a:avLst>
                        <a:gd name="adj1" fmla="val 50000"/>
                      </a:avLst>
                    </a:prstGeom>
                    <a:solidFill>
                      <a:schemeClr val="accent1"/>
                    </a:solidFill>
                    <a:ln w="19050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</p:cxnSp>
                <p:cxnSp>
                  <p:nvCxnSpPr>
                    <p:cNvPr id="94" name="Curved Connector 93"/>
                    <p:cNvCxnSpPr/>
                    <p:nvPr/>
                  </p:nvCxnSpPr>
                  <p:spPr bwMode="auto">
                    <a:xfrm flipH="1">
                      <a:off x="4267200" y="838200"/>
                      <a:ext cx="838200" cy="381000"/>
                    </a:xfrm>
                    <a:prstGeom prst="curvedConnector3">
                      <a:avLst>
                        <a:gd name="adj1" fmla="val 50000"/>
                      </a:avLst>
                    </a:prstGeom>
                    <a:solidFill>
                      <a:schemeClr val="accent1"/>
                    </a:solidFill>
                    <a:ln w="19050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</p:cxnSp>
              </p:grpSp>
              <p:grpSp>
                <p:nvGrpSpPr>
                  <p:cNvPr id="90" name="Group 408"/>
                  <p:cNvGrpSpPr/>
                  <p:nvPr/>
                </p:nvGrpSpPr>
                <p:grpSpPr>
                  <a:xfrm>
                    <a:off x="5943600" y="838200"/>
                    <a:ext cx="1676400" cy="381000"/>
                    <a:chOff x="4267200" y="838200"/>
                    <a:chExt cx="1676400" cy="381000"/>
                  </a:xfrm>
                </p:grpSpPr>
                <p:cxnSp>
                  <p:nvCxnSpPr>
                    <p:cNvPr id="91" name="Curved Connector 90"/>
                    <p:cNvCxnSpPr/>
                    <p:nvPr/>
                  </p:nvCxnSpPr>
                  <p:spPr bwMode="auto">
                    <a:xfrm>
                      <a:off x="5105400" y="838200"/>
                      <a:ext cx="838200" cy="381000"/>
                    </a:xfrm>
                    <a:prstGeom prst="curvedConnector3">
                      <a:avLst>
                        <a:gd name="adj1" fmla="val 50000"/>
                      </a:avLst>
                    </a:prstGeom>
                    <a:solidFill>
                      <a:schemeClr val="accent1"/>
                    </a:solidFill>
                    <a:ln w="19050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</p:cxnSp>
                <p:cxnSp>
                  <p:nvCxnSpPr>
                    <p:cNvPr id="92" name="Curved Connector 91"/>
                    <p:cNvCxnSpPr/>
                    <p:nvPr/>
                  </p:nvCxnSpPr>
                  <p:spPr bwMode="auto">
                    <a:xfrm flipH="1">
                      <a:off x="4267200" y="838200"/>
                      <a:ext cx="838200" cy="381000"/>
                    </a:xfrm>
                    <a:prstGeom prst="curvedConnector3">
                      <a:avLst>
                        <a:gd name="adj1" fmla="val 50000"/>
                      </a:avLst>
                    </a:prstGeom>
                    <a:solidFill>
                      <a:schemeClr val="accent1"/>
                    </a:solidFill>
                    <a:ln w="19050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</p:cxnSp>
              </p:grpSp>
            </p:grpSp>
            <p:grpSp>
              <p:nvGrpSpPr>
                <p:cNvPr id="82" name="Group 412"/>
                <p:cNvGrpSpPr/>
                <p:nvPr/>
              </p:nvGrpSpPr>
              <p:grpSpPr>
                <a:xfrm>
                  <a:off x="4800600" y="533400"/>
                  <a:ext cx="3352800" cy="381000"/>
                  <a:chOff x="4267200" y="838200"/>
                  <a:chExt cx="3352800" cy="381000"/>
                </a:xfrm>
              </p:grpSpPr>
              <p:grpSp>
                <p:nvGrpSpPr>
                  <p:cNvPr id="83" name="Group 407"/>
                  <p:cNvGrpSpPr/>
                  <p:nvPr/>
                </p:nvGrpSpPr>
                <p:grpSpPr>
                  <a:xfrm>
                    <a:off x="4267200" y="838200"/>
                    <a:ext cx="1676400" cy="381000"/>
                    <a:chOff x="4267200" y="838200"/>
                    <a:chExt cx="1676400" cy="381000"/>
                  </a:xfrm>
                </p:grpSpPr>
                <p:cxnSp>
                  <p:nvCxnSpPr>
                    <p:cNvPr id="87" name="Curved Connector 86"/>
                    <p:cNvCxnSpPr/>
                    <p:nvPr/>
                  </p:nvCxnSpPr>
                  <p:spPr bwMode="auto">
                    <a:xfrm>
                      <a:off x="5105400" y="838200"/>
                      <a:ext cx="838200" cy="381000"/>
                    </a:xfrm>
                    <a:prstGeom prst="curvedConnector3">
                      <a:avLst>
                        <a:gd name="adj1" fmla="val 50000"/>
                      </a:avLst>
                    </a:prstGeom>
                    <a:solidFill>
                      <a:schemeClr val="accent1"/>
                    </a:solidFill>
                    <a:ln w="19050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</p:cxnSp>
                <p:cxnSp>
                  <p:nvCxnSpPr>
                    <p:cNvPr id="88" name="Curved Connector 87"/>
                    <p:cNvCxnSpPr/>
                    <p:nvPr/>
                  </p:nvCxnSpPr>
                  <p:spPr bwMode="auto">
                    <a:xfrm flipH="1">
                      <a:off x="4267200" y="838200"/>
                      <a:ext cx="838200" cy="381000"/>
                    </a:xfrm>
                    <a:prstGeom prst="curvedConnector3">
                      <a:avLst>
                        <a:gd name="adj1" fmla="val 50000"/>
                      </a:avLst>
                    </a:prstGeom>
                    <a:solidFill>
                      <a:schemeClr val="accent1"/>
                    </a:solidFill>
                    <a:ln w="19050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</p:cxnSp>
              </p:grpSp>
              <p:grpSp>
                <p:nvGrpSpPr>
                  <p:cNvPr id="84" name="Group 408"/>
                  <p:cNvGrpSpPr/>
                  <p:nvPr/>
                </p:nvGrpSpPr>
                <p:grpSpPr>
                  <a:xfrm>
                    <a:off x="5943600" y="838200"/>
                    <a:ext cx="1676400" cy="381000"/>
                    <a:chOff x="4267200" y="838200"/>
                    <a:chExt cx="1676400" cy="381000"/>
                  </a:xfrm>
                </p:grpSpPr>
                <p:cxnSp>
                  <p:nvCxnSpPr>
                    <p:cNvPr id="85" name="Curved Connector 84"/>
                    <p:cNvCxnSpPr/>
                    <p:nvPr/>
                  </p:nvCxnSpPr>
                  <p:spPr bwMode="auto">
                    <a:xfrm>
                      <a:off x="5105400" y="838200"/>
                      <a:ext cx="838200" cy="381000"/>
                    </a:xfrm>
                    <a:prstGeom prst="curvedConnector3">
                      <a:avLst>
                        <a:gd name="adj1" fmla="val 50000"/>
                      </a:avLst>
                    </a:prstGeom>
                    <a:solidFill>
                      <a:schemeClr val="accent1"/>
                    </a:solidFill>
                    <a:ln w="19050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</p:cxnSp>
                <p:cxnSp>
                  <p:nvCxnSpPr>
                    <p:cNvPr id="86" name="Curved Connector 85"/>
                    <p:cNvCxnSpPr/>
                    <p:nvPr/>
                  </p:nvCxnSpPr>
                  <p:spPr bwMode="auto">
                    <a:xfrm flipH="1">
                      <a:off x="4267200" y="838200"/>
                      <a:ext cx="838200" cy="381000"/>
                    </a:xfrm>
                    <a:prstGeom prst="curvedConnector3">
                      <a:avLst>
                        <a:gd name="adj1" fmla="val 50000"/>
                      </a:avLst>
                    </a:prstGeom>
                    <a:solidFill>
                      <a:schemeClr val="accent1"/>
                    </a:solidFill>
                    <a:ln w="19050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</p:cxnSp>
              </p:grpSp>
            </p:grpSp>
          </p:grpSp>
          <p:grpSp>
            <p:nvGrpSpPr>
              <p:cNvPr id="65" name="Group 58"/>
              <p:cNvGrpSpPr/>
              <p:nvPr/>
            </p:nvGrpSpPr>
            <p:grpSpPr>
              <a:xfrm>
                <a:off x="2209800" y="5181600"/>
                <a:ext cx="456416" cy="194034"/>
                <a:chOff x="1447800" y="533400"/>
                <a:chExt cx="6705600" cy="381000"/>
              </a:xfrm>
            </p:grpSpPr>
            <p:grpSp>
              <p:nvGrpSpPr>
                <p:cNvPr id="67" name="Group 411"/>
                <p:cNvGrpSpPr/>
                <p:nvPr/>
              </p:nvGrpSpPr>
              <p:grpSpPr>
                <a:xfrm>
                  <a:off x="1447800" y="533400"/>
                  <a:ext cx="3352800" cy="381000"/>
                  <a:chOff x="4267200" y="838200"/>
                  <a:chExt cx="3352800" cy="381000"/>
                </a:xfrm>
              </p:grpSpPr>
              <p:grpSp>
                <p:nvGrpSpPr>
                  <p:cNvPr id="75" name="Group 407"/>
                  <p:cNvGrpSpPr/>
                  <p:nvPr/>
                </p:nvGrpSpPr>
                <p:grpSpPr>
                  <a:xfrm>
                    <a:off x="4267200" y="838200"/>
                    <a:ext cx="1676400" cy="381000"/>
                    <a:chOff x="4267200" y="838200"/>
                    <a:chExt cx="1676400" cy="381000"/>
                  </a:xfrm>
                </p:grpSpPr>
                <p:cxnSp>
                  <p:nvCxnSpPr>
                    <p:cNvPr id="79" name="Curved Connector 78"/>
                    <p:cNvCxnSpPr/>
                    <p:nvPr/>
                  </p:nvCxnSpPr>
                  <p:spPr bwMode="auto">
                    <a:xfrm>
                      <a:off x="5105400" y="838200"/>
                      <a:ext cx="838200" cy="381000"/>
                    </a:xfrm>
                    <a:prstGeom prst="curvedConnector3">
                      <a:avLst>
                        <a:gd name="adj1" fmla="val 50000"/>
                      </a:avLst>
                    </a:prstGeom>
                    <a:solidFill>
                      <a:schemeClr val="accent1"/>
                    </a:solidFill>
                    <a:ln w="19050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</p:cxnSp>
                <p:cxnSp>
                  <p:nvCxnSpPr>
                    <p:cNvPr id="80" name="Curved Connector 79"/>
                    <p:cNvCxnSpPr/>
                    <p:nvPr/>
                  </p:nvCxnSpPr>
                  <p:spPr bwMode="auto">
                    <a:xfrm flipH="1">
                      <a:off x="4267200" y="838200"/>
                      <a:ext cx="838200" cy="381000"/>
                    </a:xfrm>
                    <a:prstGeom prst="curvedConnector3">
                      <a:avLst>
                        <a:gd name="adj1" fmla="val 50000"/>
                      </a:avLst>
                    </a:prstGeom>
                    <a:solidFill>
                      <a:schemeClr val="accent1"/>
                    </a:solidFill>
                    <a:ln w="19050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</p:cxnSp>
              </p:grpSp>
              <p:grpSp>
                <p:nvGrpSpPr>
                  <p:cNvPr id="76" name="Group 408"/>
                  <p:cNvGrpSpPr/>
                  <p:nvPr/>
                </p:nvGrpSpPr>
                <p:grpSpPr>
                  <a:xfrm>
                    <a:off x="5943600" y="838200"/>
                    <a:ext cx="1676400" cy="381000"/>
                    <a:chOff x="4267200" y="838200"/>
                    <a:chExt cx="1676400" cy="381000"/>
                  </a:xfrm>
                </p:grpSpPr>
                <p:cxnSp>
                  <p:nvCxnSpPr>
                    <p:cNvPr id="77" name="Curved Connector 76"/>
                    <p:cNvCxnSpPr/>
                    <p:nvPr/>
                  </p:nvCxnSpPr>
                  <p:spPr bwMode="auto">
                    <a:xfrm>
                      <a:off x="5105400" y="838200"/>
                      <a:ext cx="838200" cy="381000"/>
                    </a:xfrm>
                    <a:prstGeom prst="curvedConnector3">
                      <a:avLst>
                        <a:gd name="adj1" fmla="val 50000"/>
                      </a:avLst>
                    </a:prstGeom>
                    <a:solidFill>
                      <a:schemeClr val="accent1"/>
                    </a:solidFill>
                    <a:ln w="19050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</p:cxnSp>
                <p:cxnSp>
                  <p:nvCxnSpPr>
                    <p:cNvPr id="78" name="Curved Connector 77"/>
                    <p:cNvCxnSpPr/>
                    <p:nvPr/>
                  </p:nvCxnSpPr>
                  <p:spPr bwMode="auto">
                    <a:xfrm flipH="1">
                      <a:off x="4267200" y="838200"/>
                      <a:ext cx="838200" cy="381000"/>
                    </a:xfrm>
                    <a:prstGeom prst="curvedConnector3">
                      <a:avLst>
                        <a:gd name="adj1" fmla="val 50000"/>
                      </a:avLst>
                    </a:prstGeom>
                    <a:solidFill>
                      <a:schemeClr val="accent1"/>
                    </a:solidFill>
                    <a:ln w="19050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</p:cxnSp>
              </p:grpSp>
            </p:grpSp>
            <p:grpSp>
              <p:nvGrpSpPr>
                <p:cNvPr id="68" name="Group 412"/>
                <p:cNvGrpSpPr/>
                <p:nvPr/>
              </p:nvGrpSpPr>
              <p:grpSpPr>
                <a:xfrm>
                  <a:off x="4800600" y="533400"/>
                  <a:ext cx="3352800" cy="381000"/>
                  <a:chOff x="4267200" y="838200"/>
                  <a:chExt cx="3352800" cy="381000"/>
                </a:xfrm>
              </p:grpSpPr>
              <p:grpSp>
                <p:nvGrpSpPr>
                  <p:cNvPr id="69" name="Group 407"/>
                  <p:cNvGrpSpPr/>
                  <p:nvPr/>
                </p:nvGrpSpPr>
                <p:grpSpPr>
                  <a:xfrm>
                    <a:off x="4267200" y="838200"/>
                    <a:ext cx="1676400" cy="381000"/>
                    <a:chOff x="4267200" y="838200"/>
                    <a:chExt cx="1676400" cy="381000"/>
                  </a:xfrm>
                </p:grpSpPr>
                <p:cxnSp>
                  <p:nvCxnSpPr>
                    <p:cNvPr id="73" name="Curved Connector 72"/>
                    <p:cNvCxnSpPr/>
                    <p:nvPr/>
                  </p:nvCxnSpPr>
                  <p:spPr bwMode="auto">
                    <a:xfrm>
                      <a:off x="5105400" y="838200"/>
                      <a:ext cx="838200" cy="381000"/>
                    </a:xfrm>
                    <a:prstGeom prst="curvedConnector3">
                      <a:avLst>
                        <a:gd name="adj1" fmla="val 50000"/>
                      </a:avLst>
                    </a:prstGeom>
                    <a:solidFill>
                      <a:schemeClr val="accent1"/>
                    </a:solidFill>
                    <a:ln w="19050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</p:cxnSp>
                <p:cxnSp>
                  <p:nvCxnSpPr>
                    <p:cNvPr id="74" name="Curved Connector 73"/>
                    <p:cNvCxnSpPr/>
                    <p:nvPr/>
                  </p:nvCxnSpPr>
                  <p:spPr bwMode="auto">
                    <a:xfrm flipH="1">
                      <a:off x="4267200" y="838200"/>
                      <a:ext cx="838200" cy="381000"/>
                    </a:xfrm>
                    <a:prstGeom prst="curvedConnector3">
                      <a:avLst>
                        <a:gd name="adj1" fmla="val 50000"/>
                      </a:avLst>
                    </a:prstGeom>
                    <a:solidFill>
                      <a:schemeClr val="accent1"/>
                    </a:solidFill>
                    <a:ln w="19050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</p:cxnSp>
              </p:grpSp>
              <p:grpSp>
                <p:nvGrpSpPr>
                  <p:cNvPr id="70" name="Group 408"/>
                  <p:cNvGrpSpPr/>
                  <p:nvPr/>
                </p:nvGrpSpPr>
                <p:grpSpPr>
                  <a:xfrm>
                    <a:off x="5943600" y="838200"/>
                    <a:ext cx="1676400" cy="381000"/>
                    <a:chOff x="4267200" y="838200"/>
                    <a:chExt cx="1676400" cy="381000"/>
                  </a:xfrm>
                </p:grpSpPr>
                <p:cxnSp>
                  <p:nvCxnSpPr>
                    <p:cNvPr id="71" name="Curved Connector 70"/>
                    <p:cNvCxnSpPr/>
                    <p:nvPr/>
                  </p:nvCxnSpPr>
                  <p:spPr bwMode="auto">
                    <a:xfrm>
                      <a:off x="5105400" y="838200"/>
                      <a:ext cx="838200" cy="381000"/>
                    </a:xfrm>
                    <a:prstGeom prst="curvedConnector3">
                      <a:avLst>
                        <a:gd name="adj1" fmla="val 50000"/>
                      </a:avLst>
                    </a:prstGeom>
                    <a:solidFill>
                      <a:schemeClr val="accent1"/>
                    </a:solidFill>
                    <a:ln w="19050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</p:cxnSp>
                <p:cxnSp>
                  <p:nvCxnSpPr>
                    <p:cNvPr id="72" name="Curved Connector 71"/>
                    <p:cNvCxnSpPr/>
                    <p:nvPr/>
                  </p:nvCxnSpPr>
                  <p:spPr bwMode="auto">
                    <a:xfrm flipH="1">
                      <a:off x="4267200" y="838200"/>
                      <a:ext cx="838200" cy="381000"/>
                    </a:xfrm>
                    <a:prstGeom prst="curvedConnector3">
                      <a:avLst>
                        <a:gd name="adj1" fmla="val 50000"/>
                      </a:avLst>
                    </a:prstGeom>
                    <a:solidFill>
                      <a:schemeClr val="accent1"/>
                    </a:solidFill>
                    <a:ln w="19050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</p:cxnSp>
              </p:grpSp>
            </p:grpSp>
          </p:grpSp>
          <p:sp>
            <p:nvSpPr>
              <p:cNvPr id="66" name="TextBox 65"/>
              <p:cNvSpPr txBox="1"/>
              <p:nvPr/>
            </p:nvSpPr>
            <p:spPr>
              <a:xfrm>
                <a:off x="2331720" y="4709160"/>
                <a:ext cx="1371600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err="1" smtClean="0"/>
                  <a:t>Ky</a:t>
                </a:r>
                <a:endParaRPr lang="en-US" dirty="0" smtClean="0"/>
              </a:p>
              <a:p>
                <a:endParaRPr lang="en-US" dirty="0"/>
              </a:p>
            </p:txBody>
          </p:sp>
        </p:grpSp>
        <p:grpSp>
          <p:nvGrpSpPr>
            <p:cNvPr id="95" name="Group 94"/>
            <p:cNvGrpSpPr/>
            <p:nvPr/>
          </p:nvGrpSpPr>
          <p:grpSpPr>
            <a:xfrm>
              <a:off x="1295400" y="1423184"/>
              <a:ext cx="741680" cy="1280547"/>
              <a:chOff x="2590800" y="4725184"/>
              <a:chExt cx="741680" cy="1280547"/>
            </a:xfrm>
          </p:grpSpPr>
          <p:grpSp>
            <p:nvGrpSpPr>
              <p:cNvPr id="96" name="Group 58"/>
              <p:cNvGrpSpPr/>
              <p:nvPr/>
            </p:nvGrpSpPr>
            <p:grpSpPr>
              <a:xfrm rot="16200000">
                <a:off x="2476892" y="4839092"/>
                <a:ext cx="456416" cy="228600"/>
                <a:chOff x="1447800" y="533400"/>
                <a:chExt cx="6705600" cy="381000"/>
              </a:xfrm>
            </p:grpSpPr>
            <p:grpSp>
              <p:nvGrpSpPr>
                <p:cNvPr id="113" name="Group 411"/>
                <p:cNvGrpSpPr/>
                <p:nvPr/>
              </p:nvGrpSpPr>
              <p:grpSpPr>
                <a:xfrm>
                  <a:off x="1447800" y="533400"/>
                  <a:ext cx="3352800" cy="381000"/>
                  <a:chOff x="4267200" y="838200"/>
                  <a:chExt cx="3352800" cy="381000"/>
                </a:xfrm>
              </p:grpSpPr>
              <p:grpSp>
                <p:nvGrpSpPr>
                  <p:cNvPr id="121" name="Group 407"/>
                  <p:cNvGrpSpPr/>
                  <p:nvPr/>
                </p:nvGrpSpPr>
                <p:grpSpPr>
                  <a:xfrm>
                    <a:off x="4267200" y="838200"/>
                    <a:ext cx="1676400" cy="381000"/>
                    <a:chOff x="4267200" y="838200"/>
                    <a:chExt cx="1676400" cy="381000"/>
                  </a:xfrm>
                </p:grpSpPr>
                <p:cxnSp>
                  <p:nvCxnSpPr>
                    <p:cNvPr id="125" name="Curved Connector 124"/>
                    <p:cNvCxnSpPr/>
                    <p:nvPr/>
                  </p:nvCxnSpPr>
                  <p:spPr bwMode="auto">
                    <a:xfrm>
                      <a:off x="5105400" y="838200"/>
                      <a:ext cx="838200" cy="381000"/>
                    </a:xfrm>
                    <a:prstGeom prst="curvedConnector3">
                      <a:avLst>
                        <a:gd name="adj1" fmla="val 50000"/>
                      </a:avLst>
                    </a:prstGeom>
                    <a:solidFill>
                      <a:schemeClr val="accent1"/>
                    </a:solidFill>
                    <a:ln w="19050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</p:cxnSp>
                <p:cxnSp>
                  <p:nvCxnSpPr>
                    <p:cNvPr id="126" name="Curved Connector 125"/>
                    <p:cNvCxnSpPr/>
                    <p:nvPr/>
                  </p:nvCxnSpPr>
                  <p:spPr bwMode="auto">
                    <a:xfrm flipH="1">
                      <a:off x="4267200" y="838200"/>
                      <a:ext cx="838200" cy="381000"/>
                    </a:xfrm>
                    <a:prstGeom prst="curvedConnector3">
                      <a:avLst>
                        <a:gd name="adj1" fmla="val 50000"/>
                      </a:avLst>
                    </a:prstGeom>
                    <a:solidFill>
                      <a:schemeClr val="accent1"/>
                    </a:solidFill>
                    <a:ln w="19050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</p:cxnSp>
              </p:grpSp>
              <p:grpSp>
                <p:nvGrpSpPr>
                  <p:cNvPr id="122" name="Group 408"/>
                  <p:cNvGrpSpPr/>
                  <p:nvPr/>
                </p:nvGrpSpPr>
                <p:grpSpPr>
                  <a:xfrm>
                    <a:off x="5943600" y="838200"/>
                    <a:ext cx="1676400" cy="381000"/>
                    <a:chOff x="4267200" y="838200"/>
                    <a:chExt cx="1676400" cy="381000"/>
                  </a:xfrm>
                </p:grpSpPr>
                <p:cxnSp>
                  <p:nvCxnSpPr>
                    <p:cNvPr id="123" name="Curved Connector 122"/>
                    <p:cNvCxnSpPr/>
                    <p:nvPr/>
                  </p:nvCxnSpPr>
                  <p:spPr bwMode="auto">
                    <a:xfrm>
                      <a:off x="5105400" y="838200"/>
                      <a:ext cx="838200" cy="381000"/>
                    </a:xfrm>
                    <a:prstGeom prst="curvedConnector3">
                      <a:avLst>
                        <a:gd name="adj1" fmla="val 50000"/>
                      </a:avLst>
                    </a:prstGeom>
                    <a:solidFill>
                      <a:schemeClr val="accent1"/>
                    </a:solidFill>
                    <a:ln w="19050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</p:cxnSp>
                <p:cxnSp>
                  <p:nvCxnSpPr>
                    <p:cNvPr id="124" name="Curved Connector 123"/>
                    <p:cNvCxnSpPr/>
                    <p:nvPr/>
                  </p:nvCxnSpPr>
                  <p:spPr bwMode="auto">
                    <a:xfrm flipH="1">
                      <a:off x="4267200" y="838200"/>
                      <a:ext cx="838200" cy="381000"/>
                    </a:xfrm>
                    <a:prstGeom prst="curvedConnector3">
                      <a:avLst>
                        <a:gd name="adj1" fmla="val 50000"/>
                      </a:avLst>
                    </a:prstGeom>
                    <a:solidFill>
                      <a:schemeClr val="accent1"/>
                    </a:solidFill>
                    <a:ln w="19050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</p:cxnSp>
              </p:grpSp>
            </p:grpSp>
            <p:grpSp>
              <p:nvGrpSpPr>
                <p:cNvPr id="114" name="Group 412"/>
                <p:cNvGrpSpPr/>
                <p:nvPr/>
              </p:nvGrpSpPr>
              <p:grpSpPr>
                <a:xfrm>
                  <a:off x="4800600" y="533400"/>
                  <a:ext cx="3352800" cy="381000"/>
                  <a:chOff x="4267200" y="838200"/>
                  <a:chExt cx="3352800" cy="381000"/>
                </a:xfrm>
              </p:grpSpPr>
              <p:grpSp>
                <p:nvGrpSpPr>
                  <p:cNvPr id="115" name="Group 407"/>
                  <p:cNvGrpSpPr/>
                  <p:nvPr/>
                </p:nvGrpSpPr>
                <p:grpSpPr>
                  <a:xfrm>
                    <a:off x="4267200" y="838200"/>
                    <a:ext cx="1676400" cy="381000"/>
                    <a:chOff x="4267200" y="838200"/>
                    <a:chExt cx="1676400" cy="381000"/>
                  </a:xfrm>
                </p:grpSpPr>
                <p:cxnSp>
                  <p:nvCxnSpPr>
                    <p:cNvPr id="119" name="Curved Connector 118"/>
                    <p:cNvCxnSpPr/>
                    <p:nvPr/>
                  </p:nvCxnSpPr>
                  <p:spPr bwMode="auto">
                    <a:xfrm>
                      <a:off x="5105400" y="838200"/>
                      <a:ext cx="838200" cy="381000"/>
                    </a:xfrm>
                    <a:prstGeom prst="curvedConnector3">
                      <a:avLst>
                        <a:gd name="adj1" fmla="val 50000"/>
                      </a:avLst>
                    </a:prstGeom>
                    <a:solidFill>
                      <a:schemeClr val="accent1"/>
                    </a:solidFill>
                    <a:ln w="19050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</p:cxnSp>
                <p:cxnSp>
                  <p:nvCxnSpPr>
                    <p:cNvPr id="120" name="Curved Connector 119"/>
                    <p:cNvCxnSpPr/>
                    <p:nvPr/>
                  </p:nvCxnSpPr>
                  <p:spPr bwMode="auto">
                    <a:xfrm flipH="1">
                      <a:off x="4267200" y="838200"/>
                      <a:ext cx="838200" cy="381000"/>
                    </a:xfrm>
                    <a:prstGeom prst="curvedConnector3">
                      <a:avLst>
                        <a:gd name="adj1" fmla="val 50000"/>
                      </a:avLst>
                    </a:prstGeom>
                    <a:solidFill>
                      <a:schemeClr val="accent1"/>
                    </a:solidFill>
                    <a:ln w="19050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</p:cxnSp>
              </p:grpSp>
              <p:grpSp>
                <p:nvGrpSpPr>
                  <p:cNvPr id="116" name="Group 408"/>
                  <p:cNvGrpSpPr/>
                  <p:nvPr/>
                </p:nvGrpSpPr>
                <p:grpSpPr>
                  <a:xfrm>
                    <a:off x="5943600" y="838200"/>
                    <a:ext cx="1676400" cy="381000"/>
                    <a:chOff x="4267200" y="838200"/>
                    <a:chExt cx="1676400" cy="381000"/>
                  </a:xfrm>
                </p:grpSpPr>
                <p:cxnSp>
                  <p:nvCxnSpPr>
                    <p:cNvPr id="117" name="Curved Connector 116"/>
                    <p:cNvCxnSpPr/>
                    <p:nvPr/>
                  </p:nvCxnSpPr>
                  <p:spPr bwMode="auto">
                    <a:xfrm>
                      <a:off x="5105400" y="838200"/>
                      <a:ext cx="838200" cy="381000"/>
                    </a:xfrm>
                    <a:prstGeom prst="curvedConnector3">
                      <a:avLst>
                        <a:gd name="adj1" fmla="val 50000"/>
                      </a:avLst>
                    </a:prstGeom>
                    <a:solidFill>
                      <a:schemeClr val="accent1"/>
                    </a:solidFill>
                    <a:ln w="19050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</p:cxnSp>
                <p:cxnSp>
                  <p:nvCxnSpPr>
                    <p:cNvPr id="118" name="Curved Connector 117"/>
                    <p:cNvCxnSpPr/>
                    <p:nvPr/>
                  </p:nvCxnSpPr>
                  <p:spPr bwMode="auto">
                    <a:xfrm flipH="1">
                      <a:off x="4267200" y="838200"/>
                      <a:ext cx="838200" cy="381000"/>
                    </a:xfrm>
                    <a:prstGeom prst="curvedConnector3">
                      <a:avLst>
                        <a:gd name="adj1" fmla="val 50000"/>
                      </a:avLst>
                    </a:prstGeom>
                    <a:solidFill>
                      <a:schemeClr val="accent1"/>
                    </a:solidFill>
                    <a:ln w="19050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</p:cxnSp>
              </p:grpSp>
            </p:grpSp>
          </p:grpSp>
          <p:grpSp>
            <p:nvGrpSpPr>
              <p:cNvPr id="97" name="Group 58"/>
              <p:cNvGrpSpPr/>
              <p:nvPr/>
            </p:nvGrpSpPr>
            <p:grpSpPr>
              <a:xfrm rot="16200000">
                <a:off x="2459609" y="5465191"/>
                <a:ext cx="456416" cy="194034"/>
                <a:chOff x="1447800" y="533400"/>
                <a:chExt cx="6705600" cy="381000"/>
              </a:xfrm>
            </p:grpSpPr>
            <p:grpSp>
              <p:nvGrpSpPr>
                <p:cNvPr id="99" name="Group 411"/>
                <p:cNvGrpSpPr/>
                <p:nvPr/>
              </p:nvGrpSpPr>
              <p:grpSpPr>
                <a:xfrm>
                  <a:off x="1447800" y="533400"/>
                  <a:ext cx="3352800" cy="381000"/>
                  <a:chOff x="4267200" y="838200"/>
                  <a:chExt cx="3352800" cy="381000"/>
                </a:xfrm>
              </p:grpSpPr>
              <p:grpSp>
                <p:nvGrpSpPr>
                  <p:cNvPr id="107" name="Group 407"/>
                  <p:cNvGrpSpPr/>
                  <p:nvPr/>
                </p:nvGrpSpPr>
                <p:grpSpPr>
                  <a:xfrm>
                    <a:off x="4267200" y="838200"/>
                    <a:ext cx="1676400" cy="381000"/>
                    <a:chOff x="4267200" y="838200"/>
                    <a:chExt cx="1676400" cy="381000"/>
                  </a:xfrm>
                </p:grpSpPr>
                <p:cxnSp>
                  <p:nvCxnSpPr>
                    <p:cNvPr id="111" name="Curved Connector 110"/>
                    <p:cNvCxnSpPr/>
                    <p:nvPr/>
                  </p:nvCxnSpPr>
                  <p:spPr bwMode="auto">
                    <a:xfrm>
                      <a:off x="5105400" y="838200"/>
                      <a:ext cx="838200" cy="381000"/>
                    </a:xfrm>
                    <a:prstGeom prst="curvedConnector3">
                      <a:avLst>
                        <a:gd name="adj1" fmla="val 50000"/>
                      </a:avLst>
                    </a:prstGeom>
                    <a:solidFill>
                      <a:schemeClr val="accent1"/>
                    </a:solidFill>
                    <a:ln w="19050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</p:cxnSp>
                <p:cxnSp>
                  <p:nvCxnSpPr>
                    <p:cNvPr id="112" name="Curved Connector 111"/>
                    <p:cNvCxnSpPr/>
                    <p:nvPr/>
                  </p:nvCxnSpPr>
                  <p:spPr bwMode="auto">
                    <a:xfrm flipH="1">
                      <a:off x="4267200" y="838200"/>
                      <a:ext cx="838200" cy="381000"/>
                    </a:xfrm>
                    <a:prstGeom prst="curvedConnector3">
                      <a:avLst>
                        <a:gd name="adj1" fmla="val 50000"/>
                      </a:avLst>
                    </a:prstGeom>
                    <a:solidFill>
                      <a:schemeClr val="accent1"/>
                    </a:solidFill>
                    <a:ln w="19050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</p:cxnSp>
              </p:grpSp>
              <p:grpSp>
                <p:nvGrpSpPr>
                  <p:cNvPr id="108" name="Group 408"/>
                  <p:cNvGrpSpPr/>
                  <p:nvPr/>
                </p:nvGrpSpPr>
                <p:grpSpPr>
                  <a:xfrm>
                    <a:off x="5943600" y="838200"/>
                    <a:ext cx="1676400" cy="381000"/>
                    <a:chOff x="4267200" y="838200"/>
                    <a:chExt cx="1676400" cy="381000"/>
                  </a:xfrm>
                </p:grpSpPr>
                <p:cxnSp>
                  <p:nvCxnSpPr>
                    <p:cNvPr id="109" name="Curved Connector 108"/>
                    <p:cNvCxnSpPr/>
                    <p:nvPr/>
                  </p:nvCxnSpPr>
                  <p:spPr bwMode="auto">
                    <a:xfrm>
                      <a:off x="5105400" y="838200"/>
                      <a:ext cx="838200" cy="381000"/>
                    </a:xfrm>
                    <a:prstGeom prst="curvedConnector3">
                      <a:avLst>
                        <a:gd name="adj1" fmla="val 50000"/>
                      </a:avLst>
                    </a:prstGeom>
                    <a:solidFill>
                      <a:schemeClr val="accent1"/>
                    </a:solidFill>
                    <a:ln w="19050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</p:cxnSp>
                <p:cxnSp>
                  <p:nvCxnSpPr>
                    <p:cNvPr id="110" name="Curved Connector 109"/>
                    <p:cNvCxnSpPr/>
                    <p:nvPr/>
                  </p:nvCxnSpPr>
                  <p:spPr bwMode="auto">
                    <a:xfrm flipH="1">
                      <a:off x="4267200" y="838200"/>
                      <a:ext cx="838200" cy="381000"/>
                    </a:xfrm>
                    <a:prstGeom prst="curvedConnector3">
                      <a:avLst>
                        <a:gd name="adj1" fmla="val 50000"/>
                      </a:avLst>
                    </a:prstGeom>
                    <a:solidFill>
                      <a:schemeClr val="accent1"/>
                    </a:solidFill>
                    <a:ln w="19050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</p:cxnSp>
              </p:grpSp>
            </p:grpSp>
            <p:grpSp>
              <p:nvGrpSpPr>
                <p:cNvPr id="100" name="Group 412"/>
                <p:cNvGrpSpPr/>
                <p:nvPr/>
              </p:nvGrpSpPr>
              <p:grpSpPr>
                <a:xfrm>
                  <a:off x="4800600" y="533400"/>
                  <a:ext cx="3352800" cy="381000"/>
                  <a:chOff x="4267200" y="838200"/>
                  <a:chExt cx="3352800" cy="381000"/>
                </a:xfrm>
              </p:grpSpPr>
              <p:grpSp>
                <p:nvGrpSpPr>
                  <p:cNvPr id="101" name="Group 407"/>
                  <p:cNvGrpSpPr/>
                  <p:nvPr/>
                </p:nvGrpSpPr>
                <p:grpSpPr>
                  <a:xfrm>
                    <a:off x="4267200" y="838200"/>
                    <a:ext cx="1676400" cy="381000"/>
                    <a:chOff x="4267200" y="838200"/>
                    <a:chExt cx="1676400" cy="381000"/>
                  </a:xfrm>
                </p:grpSpPr>
                <p:cxnSp>
                  <p:nvCxnSpPr>
                    <p:cNvPr id="105" name="Curved Connector 104"/>
                    <p:cNvCxnSpPr/>
                    <p:nvPr/>
                  </p:nvCxnSpPr>
                  <p:spPr bwMode="auto">
                    <a:xfrm>
                      <a:off x="5105400" y="838200"/>
                      <a:ext cx="838200" cy="381000"/>
                    </a:xfrm>
                    <a:prstGeom prst="curvedConnector3">
                      <a:avLst>
                        <a:gd name="adj1" fmla="val 50000"/>
                      </a:avLst>
                    </a:prstGeom>
                    <a:solidFill>
                      <a:schemeClr val="accent1"/>
                    </a:solidFill>
                    <a:ln w="19050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</p:cxnSp>
                <p:cxnSp>
                  <p:nvCxnSpPr>
                    <p:cNvPr id="106" name="Curved Connector 105"/>
                    <p:cNvCxnSpPr/>
                    <p:nvPr/>
                  </p:nvCxnSpPr>
                  <p:spPr bwMode="auto">
                    <a:xfrm flipH="1">
                      <a:off x="4267200" y="838200"/>
                      <a:ext cx="838200" cy="381000"/>
                    </a:xfrm>
                    <a:prstGeom prst="curvedConnector3">
                      <a:avLst>
                        <a:gd name="adj1" fmla="val 50000"/>
                      </a:avLst>
                    </a:prstGeom>
                    <a:solidFill>
                      <a:schemeClr val="accent1"/>
                    </a:solidFill>
                    <a:ln w="19050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</p:cxnSp>
              </p:grpSp>
              <p:grpSp>
                <p:nvGrpSpPr>
                  <p:cNvPr id="102" name="Group 408"/>
                  <p:cNvGrpSpPr/>
                  <p:nvPr/>
                </p:nvGrpSpPr>
                <p:grpSpPr>
                  <a:xfrm>
                    <a:off x="5943600" y="838200"/>
                    <a:ext cx="1676400" cy="381000"/>
                    <a:chOff x="4267200" y="838200"/>
                    <a:chExt cx="1676400" cy="381000"/>
                  </a:xfrm>
                </p:grpSpPr>
                <p:cxnSp>
                  <p:nvCxnSpPr>
                    <p:cNvPr id="103" name="Curved Connector 102"/>
                    <p:cNvCxnSpPr/>
                    <p:nvPr/>
                  </p:nvCxnSpPr>
                  <p:spPr bwMode="auto">
                    <a:xfrm>
                      <a:off x="5105400" y="838200"/>
                      <a:ext cx="838200" cy="381000"/>
                    </a:xfrm>
                    <a:prstGeom prst="curvedConnector3">
                      <a:avLst>
                        <a:gd name="adj1" fmla="val 50000"/>
                      </a:avLst>
                    </a:prstGeom>
                    <a:solidFill>
                      <a:schemeClr val="accent1"/>
                    </a:solidFill>
                    <a:ln w="19050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</p:cxnSp>
                <p:cxnSp>
                  <p:nvCxnSpPr>
                    <p:cNvPr id="104" name="Curved Connector 103"/>
                    <p:cNvCxnSpPr/>
                    <p:nvPr/>
                  </p:nvCxnSpPr>
                  <p:spPr bwMode="auto">
                    <a:xfrm flipH="1">
                      <a:off x="4267200" y="838200"/>
                      <a:ext cx="838200" cy="381000"/>
                    </a:xfrm>
                    <a:prstGeom prst="curvedConnector3">
                      <a:avLst>
                        <a:gd name="adj1" fmla="val 50000"/>
                      </a:avLst>
                    </a:prstGeom>
                    <a:solidFill>
                      <a:schemeClr val="accent1"/>
                    </a:solidFill>
                    <a:ln w="19050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</p:cxnSp>
              </p:grpSp>
            </p:grpSp>
          </p:grpSp>
          <p:sp>
            <p:nvSpPr>
              <p:cNvPr id="98" name="TextBox 97"/>
              <p:cNvSpPr txBox="1"/>
              <p:nvPr/>
            </p:nvSpPr>
            <p:spPr>
              <a:xfrm>
                <a:off x="2799080" y="5359400"/>
                <a:ext cx="533400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err="1" smtClean="0"/>
                  <a:t>Kx</a:t>
                </a:r>
                <a:endParaRPr lang="en-US" dirty="0" smtClean="0"/>
              </a:p>
              <a:p>
                <a:endParaRPr lang="en-US" dirty="0"/>
              </a:p>
            </p:txBody>
          </p:sp>
        </p:grpSp>
      </p:grpSp>
      <p:grpSp>
        <p:nvGrpSpPr>
          <p:cNvPr id="211" name="Group 210"/>
          <p:cNvGrpSpPr/>
          <p:nvPr/>
        </p:nvGrpSpPr>
        <p:grpSpPr>
          <a:xfrm>
            <a:off x="151036" y="3799840"/>
            <a:ext cx="3506360" cy="3313331"/>
            <a:chOff x="94537" y="3544669"/>
            <a:chExt cx="3506360" cy="3313331"/>
          </a:xfrm>
        </p:grpSpPr>
        <p:sp>
          <p:nvSpPr>
            <p:cNvPr id="132" name="Rectangle 7"/>
            <p:cNvSpPr>
              <a:spLocks noChangeArrowheads="1"/>
            </p:cNvSpPr>
            <p:nvPr/>
          </p:nvSpPr>
          <p:spPr bwMode="auto">
            <a:xfrm>
              <a:off x="94537" y="3759708"/>
              <a:ext cx="3506360" cy="2254758"/>
            </a:xfrm>
            <a:prstGeom prst="rect">
              <a:avLst/>
            </a:prstGeom>
            <a:noFill/>
            <a:ln w="0">
              <a:solidFill>
                <a:srgbClr val="FFFF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134" name="Group 133"/>
            <p:cNvGrpSpPr/>
            <p:nvPr/>
          </p:nvGrpSpPr>
          <p:grpSpPr>
            <a:xfrm>
              <a:off x="233680" y="3544669"/>
              <a:ext cx="3302000" cy="3313331"/>
              <a:chOff x="1955800" y="381000"/>
              <a:chExt cx="3302000" cy="3313331"/>
            </a:xfrm>
          </p:grpSpPr>
          <p:sp>
            <p:nvSpPr>
              <p:cNvPr id="135" name="TextBox 134"/>
              <p:cNvSpPr txBox="1"/>
              <p:nvPr/>
            </p:nvSpPr>
            <p:spPr>
              <a:xfrm>
                <a:off x="2971800" y="3048000"/>
                <a:ext cx="533400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/>
                  <a:t>-U</a:t>
                </a:r>
                <a:r>
                  <a:rPr lang="en-US" baseline="-25000" dirty="0" smtClean="0"/>
                  <a:t>0</a:t>
                </a:r>
                <a:endParaRPr lang="en-US" dirty="0" smtClean="0"/>
              </a:p>
              <a:p>
                <a:endParaRPr lang="en-US" dirty="0"/>
              </a:p>
            </p:txBody>
          </p:sp>
          <p:grpSp>
            <p:nvGrpSpPr>
              <p:cNvPr id="136" name="Group 82"/>
              <p:cNvGrpSpPr/>
              <p:nvPr/>
            </p:nvGrpSpPr>
            <p:grpSpPr>
              <a:xfrm>
                <a:off x="1955800" y="381000"/>
                <a:ext cx="3302000" cy="3124200"/>
                <a:chOff x="1955800" y="381000"/>
                <a:chExt cx="3302000" cy="3124200"/>
              </a:xfrm>
            </p:grpSpPr>
            <p:sp>
              <p:nvSpPr>
                <p:cNvPr id="137" name="Freeform 66"/>
                <p:cNvSpPr>
                  <a:spLocks/>
                </p:cNvSpPr>
                <p:nvPr/>
              </p:nvSpPr>
              <p:spPr bwMode="auto">
                <a:xfrm>
                  <a:off x="2483172" y="864108"/>
                  <a:ext cx="1924763" cy="2254758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15" y="80"/>
                    </a:cxn>
                    <a:cxn ang="0">
                      <a:pos x="55" y="288"/>
                    </a:cxn>
                    <a:cxn ang="0">
                      <a:pos x="89" y="492"/>
                    </a:cxn>
                    <a:cxn ang="0">
                      <a:pos x="129" y="685"/>
                    </a:cxn>
                    <a:cxn ang="0">
                      <a:pos x="164" y="869"/>
                    </a:cxn>
                    <a:cxn ang="0">
                      <a:pos x="204" y="1048"/>
                    </a:cxn>
                    <a:cxn ang="0">
                      <a:pos x="238" y="1216"/>
                    </a:cxn>
                    <a:cxn ang="0">
                      <a:pos x="278" y="1380"/>
                    </a:cxn>
                    <a:cxn ang="0">
                      <a:pos x="313" y="1534"/>
                    </a:cxn>
                    <a:cxn ang="0">
                      <a:pos x="353" y="1678"/>
                    </a:cxn>
                    <a:cxn ang="0">
                      <a:pos x="387" y="1817"/>
                    </a:cxn>
                    <a:cxn ang="0">
                      <a:pos x="422" y="1946"/>
                    </a:cxn>
                    <a:cxn ang="0">
                      <a:pos x="462" y="2070"/>
                    </a:cxn>
                    <a:cxn ang="0">
                      <a:pos x="497" y="2185"/>
                    </a:cxn>
                    <a:cxn ang="0">
                      <a:pos x="536" y="2289"/>
                    </a:cxn>
                    <a:cxn ang="0">
                      <a:pos x="571" y="2388"/>
                    </a:cxn>
                    <a:cxn ang="0">
                      <a:pos x="611" y="2478"/>
                    </a:cxn>
                    <a:cxn ang="0">
                      <a:pos x="646" y="2562"/>
                    </a:cxn>
                    <a:cxn ang="0">
                      <a:pos x="685" y="2636"/>
                    </a:cxn>
                    <a:cxn ang="0">
                      <a:pos x="720" y="2706"/>
                    </a:cxn>
                    <a:cxn ang="0">
                      <a:pos x="760" y="2765"/>
                    </a:cxn>
                    <a:cxn ang="0">
                      <a:pos x="795" y="2815"/>
                    </a:cxn>
                    <a:cxn ang="0">
                      <a:pos x="834" y="2860"/>
                    </a:cxn>
                    <a:cxn ang="0">
                      <a:pos x="869" y="2895"/>
                    </a:cxn>
                    <a:cxn ang="0">
                      <a:pos x="909" y="2919"/>
                    </a:cxn>
                    <a:cxn ang="0">
                      <a:pos x="943" y="2939"/>
                    </a:cxn>
                    <a:cxn ang="0">
                      <a:pos x="983" y="2954"/>
                    </a:cxn>
                    <a:cxn ang="0">
                      <a:pos x="1018" y="2959"/>
                    </a:cxn>
                    <a:cxn ang="0">
                      <a:pos x="1053" y="2954"/>
                    </a:cxn>
                    <a:cxn ang="0">
                      <a:pos x="1092" y="2939"/>
                    </a:cxn>
                    <a:cxn ang="0">
                      <a:pos x="1127" y="2919"/>
                    </a:cxn>
                    <a:cxn ang="0">
                      <a:pos x="1167" y="2895"/>
                    </a:cxn>
                    <a:cxn ang="0">
                      <a:pos x="1202" y="2860"/>
                    </a:cxn>
                    <a:cxn ang="0">
                      <a:pos x="1241" y="2815"/>
                    </a:cxn>
                    <a:cxn ang="0">
                      <a:pos x="1276" y="2765"/>
                    </a:cxn>
                    <a:cxn ang="0">
                      <a:pos x="1316" y="2706"/>
                    </a:cxn>
                    <a:cxn ang="0">
                      <a:pos x="1351" y="2636"/>
                    </a:cxn>
                    <a:cxn ang="0">
                      <a:pos x="1390" y="2562"/>
                    </a:cxn>
                    <a:cxn ang="0">
                      <a:pos x="1425" y="2478"/>
                    </a:cxn>
                    <a:cxn ang="0">
                      <a:pos x="1465" y="2388"/>
                    </a:cxn>
                    <a:cxn ang="0">
                      <a:pos x="1500" y="2289"/>
                    </a:cxn>
                    <a:cxn ang="0">
                      <a:pos x="1539" y="2185"/>
                    </a:cxn>
                    <a:cxn ang="0">
                      <a:pos x="1574" y="2070"/>
                    </a:cxn>
                    <a:cxn ang="0">
                      <a:pos x="1614" y="1946"/>
                    </a:cxn>
                    <a:cxn ang="0">
                      <a:pos x="1649" y="1817"/>
                    </a:cxn>
                    <a:cxn ang="0">
                      <a:pos x="1683" y="1678"/>
                    </a:cxn>
                    <a:cxn ang="0">
                      <a:pos x="1723" y="1534"/>
                    </a:cxn>
                    <a:cxn ang="0">
                      <a:pos x="1758" y="1380"/>
                    </a:cxn>
                    <a:cxn ang="0">
                      <a:pos x="1798" y="1216"/>
                    </a:cxn>
                    <a:cxn ang="0">
                      <a:pos x="1832" y="1048"/>
                    </a:cxn>
                    <a:cxn ang="0">
                      <a:pos x="1872" y="869"/>
                    </a:cxn>
                    <a:cxn ang="0">
                      <a:pos x="1907" y="685"/>
                    </a:cxn>
                    <a:cxn ang="0">
                      <a:pos x="1947" y="492"/>
                    </a:cxn>
                    <a:cxn ang="0">
                      <a:pos x="1981" y="288"/>
                    </a:cxn>
                    <a:cxn ang="0">
                      <a:pos x="2021" y="80"/>
                    </a:cxn>
                    <a:cxn ang="0">
                      <a:pos x="2036" y="0"/>
                    </a:cxn>
                  </a:cxnLst>
                  <a:rect l="0" t="0" r="r" b="b"/>
                  <a:pathLst>
                    <a:path w="2036" h="2959">
                      <a:moveTo>
                        <a:pt x="0" y="0"/>
                      </a:moveTo>
                      <a:lnTo>
                        <a:pt x="15" y="80"/>
                      </a:lnTo>
                      <a:lnTo>
                        <a:pt x="55" y="288"/>
                      </a:lnTo>
                      <a:lnTo>
                        <a:pt x="89" y="492"/>
                      </a:lnTo>
                      <a:lnTo>
                        <a:pt x="129" y="685"/>
                      </a:lnTo>
                      <a:lnTo>
                        <a:pt x="164" y="869"/>
                      </a:lnTo>
                      <a:lnTo>
                        <a:pt x="204" y="1048"/>
                      </a:lnTo>
                      <a:lnTo>
                        <a:pt x="238" y="1216"/>
                      </a:lnTo>
                      <a:lnTo>
                        <a:pt x="278" y="1380"/>
                      </a:lnTo>
                      <a:lnTo>
                        <a:pt x="313" y="1534"/>
                      </a:lnTo>
                      <a:lnTo>
                        <a:pt x="353" y="1678"/>
                      </a:lnTo>
                      <a:lnTo>
                        <a:pt x="387" y="1817"/>
                      </a:lnTo>
                      <a:lnTo>
                        <a:pt x="422" y="1946"/>
                      </a:lnTo>
                      <a:lnTo>
                        <a:pt x="462" y="2070"/>
                      </a:lnTo>
                      <a:lnTo>
                        <a:pt x="497" y="2185"/>
                      </a:lnTo>
                      <a:lnTo>
                        <a:pt x="536" y="2289"/>
                      </a:lnTo>
                      <a:lnTo>
                        <a:pt x="571" y="2388"/>
                      </a:lnTo>
                      <a:lnTo>
                        <a:pt x="611" y="2478"/>
                      </a:lnTo>
                      <a:lnTo>
                        <a:pt x="646" y="2562"/>
                      </a:lnTo>
                      <a:lnTo>
                        <a:pt x="685" y="2636"/>
                      </a:lnTo>
                      <a:lnTo>
                        <a:pt x="720" y="2706"/>
                      </a:lnTo>
                      <a:lnTo>
                        <a:pt x="760" y="2765"/>
                      </a:lnTo>
                      <a:lnTo>
                        <a:pt x="795" y="2815"/>
                      </a:lnTo>
                      <a:lnTo>
                        <a:pt x="834" y="2860"/>
                      </a:lnTo>
                      <a:lnTo>
                        <a:pt x="869" y="2895"/>
                      </a:lnTo>
                      <a:lnTo>
                        <a:pt x="909" y="2919"/>
                      </a:lnTo>
                      <a:lnTo>
                        <a:pt x="943" y="2939"/>
                      </a:lnTo>
                      <a:lnTo>
                        <a:pt x="983" y="2954"/>
                      </a:lnTo>
                      <a:lnTo>
                        <a:pt x="1018" y="2959"/>
                      </a:lnTo>
                      <a:lnTo>
                        <a:pt x="1053" y="2954"/>
                      </a:lnTo>
                      <a:lnTo>
                        <a:pt x="1092" y="2939"/>
                      </a:lnTo>
                      <a:lnTo>
                        <a:pt x="1127" y="2919"/>
                      </a:lnTo>
                      <a:lnTo>
                        <a:pt x="1167" y="2895"/>
                      </a:lnTo>
                      <a:lnTo>
                        <a:pt x="1202" y="2860"/>
                      </a:lnTo>
                      <a:lnTo>
                        <a:pt x="1241" y="2815"/>
                      </a:lnTo>
                      <a:lnTo>
                        <a:pt x="1276" y="2765"/>
                      </a:lnTo>
                      <a:lnTo>
                        <a:pt x="1316" y="2706"/>
                      </a:lnTo>
                      <a:lnTo>
                        <a:pt x="1351" y="2636"/>
                      </a:lnTo>
                      <a:lnTo>
                        <a:pt x="1390" y="2562"/>
                      </a:lnTo>
                      <a:lnTo>
                        <a:pt x="1425" y="2478"/>
                      </a:lnTo>
                      <a:lnTo>
                        <a:pt x="1465" y="2388"/>
                      </a:lnTo>
                      <a:lnTo>
                        <a:pt x="1500" y="2289"/>
                      </a:lnTo>
                      <a:lnTo>
                        <a:pt x="1539" y="2185"/>
                      </a:lnTo>
                      <a:lnTo>
                        <a:pt x="1574" y="2070"/>
                      </a:lnTo>
                      <a:lnTo>
                        <a:pt x="1614" y="1946"/>
                      </a:lnTo>
                      <a:lnTo>
                        <a:pt x="1649" y="1817"/>
                      </a:lnTo>
                      <a:lnTo>
                        <a:pt x="1683" y="1678"/>
                      </a:lnTo>
                      <a:lnTo>
                        <a:pt x="1723" y="1534"/>
                      </a:lnTo>
                      <a:lnTo>
                        <a:pt x="1758" y="1380"/>
                      </a:lnTo>
                      <a:lnTo>
                        <a:pt x="1798" y="1216"/>
                      </a:lnTo>
                      <a:lnTo>
                        <a:pt x="1832" y="1048"/>
                      </a:lnTo>
                      <a:lnTo>
                        <a:pt x="1872" y="869"/>
                      </a:lnTo>
                      <a:lnTo>
                        <a:pt x="1907" y="685"/>
                      </a:lnTo>
                      <a:lnTo>
                        <a:pt x="1947" y="492"/>
                      </a:lnTo>
                      <a:lnTo>
                        <a:pt x="1981" y="288"/>
                      </a:lnTo>
                      <a:lnTo>
                        <a:pt x="2021" y="80"/>
                      </a:lnTo>
                      <a:lnTo>
                        <a:pt x="2036" y="0"/>
                      </a:lnTo>
                    </a:path>
                  </a:pathLst>
                </a:custGeom>
                <a:noFill/>
                <a:ln w="25400">
                  <a:solidFill>
                    <a:srgbClr val="0000FF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cxnSp>
              <p:nvCxnSpPr>
                <p:cNvPr id="138" name="Straight Connector 137"/>
                <p:cNvCxnSpPr/>
                <p:nvPr/>
              </p:nvCxnSpPr>
              <p:spPr bwMode="auto">
                <a:xfrm flipV="1">
                  <a:off x="1955800" y="1205131"/>
                  <a:ext cx="3302000" cy="34389"/>
                </a:xfrm>
                <a:prstGeom prst="line">
                  <a:avLst/>
                </a:prstGeom>
                <a:solidFill>
                  <a:schemeClr val="accent1"/>
                </a:solidFill>
                <a:ln w="3175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triangle" w="med" len="med"/>
                </a:ln>
                <a:effectLst/>
              </p:spPr>
            </p:cxnSp>
            <p:cxnSp>
              <p:nvCxnSpPr>
                <p:cNvPr id="139" name="Straight Connector 138"/>
                <p:cNvCxnSpPr/>
                <p:nvPr/>
              </p:nvCxnSpPr>
              <p:spPr bwMode="auto">
                <a:xfrm flipH="1" flipV="1">
                  <a:off x="3415301" y="762000"/>
                  <a:ext cx="45378" cy="2743200"/>
                </a:xfrm>
                <a:prstGeom prst="line">
                  <a:avLst/>
                </a:prstGeom>
                <a:solidFill>
                  <a:schemeClr val="accent1"/>
                </a:solidFill>
                <a:ln w="3175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triangle" w="med" len="med"/>
                </a:ln>
                <a:effectLst/>
              </p:spPr>
            </p:cxnSp>
            <p:sp>
              <p:nvSpPr>
                <p:cNvPr id="140" name="TextBox 139"/>
                <p:cNvSpPr txBox="1"/>
                <p:nvPr/>
              </p:nvSpPr>
              <p:spPr>
                <a:xfrm>
                  <a:off x="4775200" y="807720"/>
                  <a:ext cx="479618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 err="1" smtClean="0"/>
                    <a:t>x,y</a:t>
                  </a:r>
                  <a:endParaRPr lang="en-US" dirty="0"/>
                </a:p>
              </p:txBody>
            </p:sp>
            <p:sp>
              <p:nvSpPr>
                <p:cNvPr id="141" name="TextBox 140"/>
                <p:cNvSpPr txBox="1"/>
                <p:nvPr/>
              </p:nvSpPr>
              <p:spPr>
                <a:xfrm>
                  <a:off x="3200400" y="381000"/>
                  <a:ext cx="800219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 smtClean="0"/>
                    <a:t>U(</a:t>
                  </a:r>
                  <a:r>
                    <a:rPr lang="en-US" dirty="0" err="1" smtClean="0"/>
                    <a:t>x,y</a:t>
                  </a:r>
                  <a:r>
                    <a:rPr lang="en-US" dirty="0" smtClean="0"/>
                    <a:t>)</a:t>
                  </a:r>
                  <a:endParaRPr lang="en-US" dirty="0"/>
                </a:p>
              </p:txBody>
            </p:sp>
            <p:sp>
              <p:nvSpPr>
                <p:cNvPr id="143" name="TextBox 142"/>
                <p:cNvSpPr txBox="1"/>
                <p:nvPr/>
              </p:nvSpPr>
              <p:spPr>
                <a:xfrm>
                  <a:off x="3429000" y="838200"/>
                  <a:ext cx="312906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 smtClean="0"/>
                    <a:t>0</a:t>
                  </a:r>
                  <a:endParaRPr lang="en-US" dirty="0"/>
                </a:p>
              </p:txBody>
            </p:sp>
          </p:grpSp>
        </p:grpSp>
      </p:grpSp>
      <p:sp>
        <p:nvSpPr>
          <p:cNvPr id="217" name="TextBox 216"/>
          <p:cNvSpPr txBox="1"/>
          <p:nvPr/>
        </p:nvSpPr>
        <p:spPr>
          <a:xfrm>
            <a:off x="2854960" y="1666240"/>
            <a:ext cx="14285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pply Strain</a:t>
            </a:r>
            <a:endParaRPr lang="en-US" dirty="0"/>
          </a:p>
        </p:txBody>
      </p:sp>
      <p:sp>
        <p:nvSpPr>
          <p:cNvPr id="239" name="TextBox 238"/>
          <p:cNvSpPr txBox="1"/>
          <p:nvPr/>
        </p:nvSpPr>
        <p:spPr>
          <a:xfrm>
            <a:off x="5420360" y="2788920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b="1" dirty="0">
              <a:solidFill>
                <a:srgbClr val="FFFF00"/>
              </a:solidFill>
            </a:endParaRPr>
          </a:p>
        </p:txBody>
      </p:sp>
      <p:sp>
        <p:nvSpPr>
          <p:cNvPr id="235" name="TextBox 234"/>
          <p:cNvSpPr txBox="1"/>
          <p:nvPr/>
        </p:nvSpPr>
        <p:spPr>
          <a:xfrm>
            <a:off x="7249160" y="2788920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b="1" dirty="0">
              <a:solidFill>
                <a:srgbClr val="FFFF00"/>
              </a:solidFill>
            </a:endParaRPr>
          </a:p>
        </p:txBody>
      </p:sp>
      <p:grpSp>
        <p:nvGrpSpPr>
          <p:cNvPr id="213" name="Group 212"/>
          <p:cNvGrpSpPr/>
          <p:nvPr/>
        </p:nvGrpSpPr>
        <p:grpSpPr>
          <a:xfrm>
            <a:off x="5305425" y="1000125"/>
            <a:ext cx="2209800" cy="2209800"/>
            <a:chOff x="5344160" y="960120"/>
            <a:chExt cx="2209800" cy="2209800"/>
          </a:xfrm>
        </p:grpSpPr>
        <p:sp>
          <p:nvSpPr>
            <p:cNvPr id="244" name="Oval 243"/>
            <p:cNvSpPr/>
            <p:nvPr/>
          </p:nvSpPr>
          <p:spPr bwMode="auto">
            <a:xfrm>
              <a:off x="6334760" y="1874520"/>
              <a:ext cx="304800" cy="304800"/>
            </a:xfrm>
            <a:prstGeom prst="ellipse">
              <a:avLst/>
            </a:prstGeom>
            <a:solidFill>
              <a:srgbClr val="C00000"/>
            </a:solidFill>
            <a:ln w="9525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grpSp>
          <p:nvGrpSpPr>
            <p:cNvPr id="212" name="Group 211"/>
            <p:cNvGrpSpPr/>
            <p:nvPr/>
          </p:nvGrpSpPr>
          <p:grpSpPr>
            <a:xfrm>
              <a:off x="5344160" y="960120"/>
              <a:ext cx="2209800" cy="2209800"/>
              <a:chOff x="5344160" y="960120"/>
              <a:chExt cx="2209800" cy="2209800"/>
            </a:xfrm>
          </p:grpSpPr>
          <p:sp>
            <p:nvSpPr>
              <p:cNvPr id="242" name="Oval 241"/>
              <p:cNvSpPr/>
              <p:nvPr/>
            </p:nvSpPr>
            <p:spPr bwMode="auto">
              <a:xfrm>
                <a:off x="7172960" y="1874520"/>
                <a:ext cx="381000" cy="381000"/>
              </a:xfrm>
              <a:prstGeom prst="ellipse">
                <a:avLst/>
              </a:prstGeom>
              <a:solidFill>
                <a:srgbClr val="000099">
                  <a:alpha val="40000"/>
                </a:srgbClr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</a:endParaRPr>
              </a:p>
            </p:txBody>
          </p:sp>
          <p:sp>
            <p:nvSpPr>
              <p:cNvPr id="240" name="Oval 239"/>
              <p:cNvSpPr/>
              <p:nvPr/>
            </p:nvSpPr>
            <p:spPr bwMode="auto">
              <a:xfrm>
                <a:off x="5344160" y="1874520"/>
                <a:ext cx="381000" cy="381000"/>
              </a:xfrm>
              <a:prstGeom prst="ellipse">
                <a:avLst/>
              </a:prstGeom>
              <a:solidFill>
                <a:srgbClr val="000099">
                  <a:alpha val="40000"/>
                </a:srgbClr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</a:rPr>
                  <a:t>                    </a:t>
                </a:r>
              </a:p>
            </p:txBody>
          </p:sp>
          <p:sp>
            <p:nvSpPr>
              <p:cNvPr id="238" name="Oval 237"/>
              <p:cNvSpPr/>
              <p:nvPr/>
            </p:nvSpPr>
            <p:spPr bwMode="auto">
              <a:xfrm>
                <a:off x="5420360" y="2788920"/>
                <a:ext cx="304800" cy="304800"/>
              </a:xfrm>
              <a:prstGeom prst="ellipse">
                <a:avLst/>
              </a:prstGeom>
              <a:solidFill>
                <a:srgbClr val="C00000">
                  <a:alpha val="40000"/>
                </a:srgbClr>
              </a:solidFill>
              <a:ln w="9525" cap="flat" cmpd="sng" algn="ctr">
                <a:solidFill>
                  <a:srgbClr val="C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</a:endParaRPr>
              </a:p>
            </p:txBody>
          </p:sp>
          <p:sp>
            <p:nvSpPr>
              <p:cNvPr id="236" name="Oval 235"/>
              <p:cNvSpPr/>
              <p:nvPr/>
            </p:nvSpPr>
            <p:spPr bwMode="auto">
              <a:xfrm>
                <a:off x="6258560" y="2788920"/>
                <a:ext cx="381000" cy="381000"/>
              </a:xfrm>
              <a:prstGeom prst="ellipse">
                <a:avLst/>
              </a:prstGeom>
              <a:solidFill>
                <a:srgbClr val="000099">
                  <a:alpha val="40000"/>
                </a:srgbClr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</a:endParaRPr>
              </a:p>
            </p:txBody>
          </p:sp>
          <p:sp>
            <p:nvSpPr>
              <p:cNvPr id="234" name="Oval 233"/>
              <p:cNvSpPr/>
              <p:nvPr/>
            </p:nvSpPr>
            <p:spPr bwMode="auto">
              <a:xfrm>
                <a:off x="7249160" y="2788920"/>
                <a:ext cx="304800" cy="304800"/>
              </a:xfrm>
              <a:prstGeom prst="ellipse">
                <a:avLst/>
              </a:prstGeom>
              <a:solidFill>
                <a:srgbClr val="C00000">
                  <a:alpha val="40000"/>
                </a:srgbClr>
              </a:solidFill>
              <a:ln w="9525" cap="flat" cmpd="sng" algn="ctr">
                <a:solidFill>
                  <a:srgbClr val="C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</a:endParaRPr>
              </a:p>
            </p:txBody>
          </p:sp>
          <p:sp>
            <p:nvSpPr>
              <p:cNvPr id="232" name="Oval 231"/>
              <p:cNvSpPr/>
              <p:nvPr/>
            </p:nvSpPr>
            <p:spPr bwMode="auto">
              <a:xfrm>
                <a:off x="5344160" y="960120"/>
                <a:ext cx="304800" cy="304800"/>
              </a:xfrm>
              <a:prstGeom prst="ellipse">
                <a:avLst/>
              </a:prstGeom>
              <a:solidFill>
                <a:srgbClr val="C00000">
                  <a:alpha val="40000"/>
                </a:srgbClr>
              </a:solidFill>
              <a:ln w="9525" cap="flat" cmpd="sng" algn="ctr">
                <a:solidFill>
                  <a:srgbClr val="C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</a:rPr>
                  <a:t>                   </a:t>
                </a:r>
              </a:p>
            </p:txBody>
          </p:sp>
          <p:sp>
            <p:nvSpPr>
              <p:cNvPr id="230" name="Oval 229"/>
              <p:cNvSpPr/>
              <p:nvPr/>
            </p:nvSpPr>
            <p:spPr bwMode="auto">
              <a:xfrm>
                <a:off x="6182360" y="960120"/>
                <a:ext cx="381000" cy="381000"/>
              </a:xfrm>
              <a:prstGeom prst="ellipse">
                <a:avLst/>
              </a:prstGeom>
              <a:solidFill>
                <a:srgbClr val="000099">
                  <a:alpha val="40000"/>
                </a:srgbClr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</a:endParaRPr>
              </a:p>
            </p:txBody>
          </p:sp>
          <p:sp>
            <p:nvSpPr>
              <p:cNvPr id="228" name="Oval 227"/>
              <p:cNvSpPr/>
              <p:nvPr/>
            </p:nvSpPr>
            <p:spPr bwMode="auto">
              <a:xfrm>
                <a:off x="7172960" y="960120"/>
                <a:ext cx="304800" cy="304800"/>
              </a:xfrm>
              <a:prstGeom prst="ellipse">
                <a:avLst/>
              </a:prstGeom>
              <a:solidFill>
                <a:srgbClr val="C00000">
                  <a:alpha val="40000"/>
                </a:srgbClr>
              </a:solidFill>
              <a:ln w="9525" cap="flat" cmpd="sng" algn="ctr">
                <a:solidFill>
                  <a:srgbClr val="C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</a:endParaRPr>
              </a:p>
            </p:txBody>
          </p:sp>
        </p:grpSp>
      </p:grpSp>
      <p:sp>
        <p:nvSpPr>
          <p:cNvPr id="229" name="TextBox 228"/>
          <p:cNvSpPr txBox="1"/>
          <p:nvPr/>
        </p:nvSpPr>
        <p:spPr>
          <a:xfrm>
            <a:off x="7172960" y="960120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b="1" dirty="0">
              <a:solidFill>
                <a:srgbClr val="FFFF00"/>
              </a:solidFill>
            </a:endParaRPr>
          </a:p>
        </p:txBody>
      </p:sp>
      <p:grpSp>
        <p:nvGrpSpPr>
          <p:cNvPr id="220" name="Group 219"/>
          <p:cNvGrpSpPr/>
          <p:nvPr/>
        </p:nvGrpSpPr>
        <p:grpSpPr>
          <a:xfrm>
            <a:off x="5867400" y="1295400"/>
            <a:ext cx="2067560" cy="1530252"/>
            <a:chOff x="5867400" y="1295400"/>
            <a:chExt cx="2067560" cy="1530252"/>
          </a:xfrm>
        </p:grpSpPr>
        <p:grpSp>
          <p:nvGrpSpPr>
            <p:cNvPr id="216" name="Group 215"/>
            <p:cNvGrpSpPr/>
            <p:nvPr/>
          </p:nvGrpSpPr>
          <p:grpSpPr>
            <a:xfrm>
              <a:off x="5867400" y="1295400"/>
              <a:ext cx="1550883" cy="1371600"/>
              <a:chOff x="5953760" y="1341120"/>
              <a:chExt cx="1550883" cy="1371600"/>
            </a:xfrm>
          </p:grpSpPr>
          <p:sp>
            <p:nvSpPr>
              <p:cNvPr id="245" name="TextBox 244"/>
              <p:cNvSpPr txBox="1"/>
              <p:nvPr/>
            </p:nvSpPr>
            <p:spPr>
              <a:xfrm>
                <a:off x="6334760" y="1874520"/>
                <a:ext cx="18473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endParaRPr lang="en-US" b="1" dirty="0">
                  <a:solidFill>
                    <a:srgbClr val="FFFF00"/>
                  </a:solidFill>
                </a:endParaRPr>
              </a:p>
            </p:txBody>
          </p:sp>
          <p:sp>
            <p:nvSpPr>
              <p:cNvPr id="247" name="Oval 246"/>
              <p:cNvSpPr/>
              <p:nvPr/>
            </p:nvSpPr>
            <p:spPr bwMode="auto">
              <a:xfrm>
                <a:off x="5984240" y="1432560"/>
                <a:ext cx="1016000" cy="1280160"/>
              </a:xfrm>
              <a:prstGeom prst="ellipse">
                <a:avLst/>
              </a:prstGeom>
              <a:solidFill>
                <a:srgbClr val="00B0F0">
                  <a:alpha val="42000"/>
                </a:srgbClr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</a:endParaRPr>
              </a:p>
            </p:txBody>
          </p:sp>
          <p:sp>
            <p:nvSpPr>
              <p:cNvPr id="248" name="TextBox 247"/>
              <p:cNvSpPr txBox="1"/>
              <p:nvPr/>
            </p:nvSpPr>
            <p:spPr>
              <a:xfrm>
                <a:off x="6563360" y="1341120"/>
                <a:ext cx="94128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e-cloud</a:t>
                </a:r>
                <a:endParaRPr lang="en-US" dirty="0"/>
              </a:p>
            </p:txBody>
          </p:sp>
          <p:grpSp>
            <p:nvGrpSpPr>
              <p:cNvPr id="250" name="Group 58"/>
              <p:cNvGrpSpPr/>
              <p:nvPr/>
            </p:nvGrpSpPr>
            <p:grpSpPr>
              <a:xfrm>
                <a:off x="6487160" y="1950720"/>
                <a:ext cx="456416" cy="194034"/>
                <a:chOff x="1447800" y="533400"/>
                <a:chExt cx="6705600" cy="381000"/>
              </a:xfrm>
            </p:grpSpPr>
            <p:grpSp>
              <p:nvGrpSpPr>
                <p:cNvPr id="267" name="Group 411"/>
                <p:cNvGrpSpPr/>
                <p:nvPr/>
              </p:nvGrpSpPr>
              <p:grpSpPr>
                <a:xfrm>
                  <a:off x="1447800" y="533400"/>
                  <a:ext cx="3352800" cy="381000"/>
                  <a:chOff x="4267200" y="838200"/>
                  <a:chExt cx="3352800" cy="381000"/>
                </a:xfrm>
              </p:grpSpPr>
              <p:grpSp>
                <p:nvGrpSpPr>
                  <p:cNvPr id="275" name="Group 407"/>
                  <p:cNvGrpSpPr/>
                  <p:nvPr/>
                </p:nvGrpSpPr>
                <p:grpSpPr>
                  <a:xfrm>
                    <a:off x="4267200" y="838200"/>
                    <a:ext cx="1676400" cy="381000"/>
                    <a:chOff x="4267200" y="838200"/>
                    <a:chExt cx="1676400" cy="381000"/>
                  </a:xfrm>
                </p:grpSpPr>
                <p:cxnSp>
                  <p:nvCxnSpPr>
                    <p:cNvPr id="279" name="Curved Connector 278"/>
                    <p:cNvCxnSpPr/>
                    <p:nvPr/>
                  </p:nvCxnSpPr>
                  <p:spPr bwMode="auto">
                    <a:xfrm>
                      <a:off x="5105400" y="838200"/>
                      <a:ext cx="838200" cy="381000"/>
                    </a:xfrm>
                    <a:prstGeom prst="curvedConnector3">
                      <a:avLst>
                        <a:gd name="adj1" fmla="val 50000"/>
                      </a:avLst>
                    </a:prstGeom>
                    <a:solidFill>
                      <a:schemeClr val="accent1"/>
                    </a:solidFill>
                    <a:ln w="19050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</p:cxnSp>
                <p:cxnSp>
                  <p:nvCxnSpPr>
                    <p:cNvPr id="280" name="Curved Connector 279"/>
                    <p:cNvCxnSpPr/>
                    <p:nvPr/>
                  </p:nvCxnSpPr>
                  <p:spPr bwMode="auto">
                    <a:xfrm flipH="1">
                      <a:off x="4267200" y="838200"/>
                      <a:ext cx="838200" cy="381000"/>
                    </a:xfrm>
                    <a:prstGeom prst="curvedConnector3">
                      <a:avLst>
                        <a:gd name="adj1" fmla="val 50000"/>
                      </a:avLst>
                    </a:prstGeom>
                    <a:solidFill>
                      <a:schemeClr val="accent1"/>
                    </a:solidFill>
                    <a:ln w="19050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</p:cxnSp>
              </p:grpSp>
              <p:grpSp>
                <p:nvGrpSpPr>
                  <p:cNvPr id="276" name="Group 408"/>
                  <p:cNvGrpSpPr/>
                  <p:nvPr/>
                </p:nvGrpSpPr>
                <p:grpSpPr>
                  <a:xfrm>
                    <a:off x="5943600" y="838200"/>
                    <a:ext cx="1676400" cy="381000"/>
                    <a:chOff x="4267200" y="838200"/>
                    <a:chExt cx="1676400" cy="381000"/>
                  </a:xfrm>
                </p:grpSpPr>
                <p:cxnSp>
                  <p:nvCxnSpPr>
                    <p:cNvPr id="277" name="Curved Connector 276"/>
                    <p:cNvCxnSpPr/>
                    <p:nvPr/>
                  </p:nvCxnSpPr>
                  <p:spPr bwMode="auto">
                    <a:xfrm>
                      <a:off x="5105400" y="838200"/>
                      <a:ext cx="838200" cy="381000"/>
                    </a:xfrm>
                    <a:prstGeom prst="curvedConnector3">
                      <a:avLst>
                        <a:gd name="adj1" fmla="val 50000"/>
                      </a:avLst>
                    </a:prstGeom>
                    <a:solidFill>
                      <a:schemeClr val="accent1"/>
                    </a:solidFill>
                    <a:ln w="19050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</p:cxnSp>
                <p:cxnSp>
                  <p:nvCxnSpPr>
                    <p:cNvPr id="278" name="Curved Connector 277"/>
                    <p:cNvCxnSpPr/>
                    <p:nvPr/>
                  </p:nvCxnSpPr>
                  <p:spPr bwMode="auto">
                    <a:xfrm flipH="1">
                      <a:off x="4267200" y="838200"/>
                      <a:ext cx="838200" cy="381000"/>
                    </a:xfrm>
                    <a:prstGeom prst="curvedConnector3">
                      <a:avLst>
                        <a:gd name="adj1" fmla="val 50000"/>
                      </a:avLst>
                    </a:prstGeom>
                    <a:solidFill>
                      <a:schemeClr val="accent1"/>
                    </a:solidFill>
                    <a:ln w="19050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</p:cxnSp>
              </p:grpSp>
            </p:grpSp>
            <p:grpSp>
              <p:nvGrpSpPr>
                <p:cNvPr id="268" name="Group 412"/>
                <p:cNvGrpSpPr/>
                <p:nvPr/>
              </p:nvGrpSpPr>
              <p:grpSpPr>
                <a:xfrm>
                  <a:off x="4800600" y="533400"/>
                  <a:ext cx="3352800" cy="381000"/>
                  <a:chOff x="4267200" y="838200"/>
                  <a:chExt cx="3352800" cy="381000"/>
                </a:xfrm>
              </p:grpSpPr>
              <p:grpSp>
                <p:nvGrpSpPr>
                  <p:cNvPr id="269" name="Group 407"/>
                  <p:cNvGrpSpPr/>
                  <p:nvPr/>
                </p:nvGrpSpPr>
                <p:grpSpPr>
                  <a:xfrm>
                    <a:off x="4267200" y="838200"/>
                    <a:ext cx="1676400" cy="381000"/>
                    <a:chOff x="4267200" y="838200"/>
                    <a:chExt cx="1676400" cy="381000"/>
                  </a:xfrm>
                </p:grpSpPr>
                <p:cxnSp>
                  <p:nvCxnSpPr>
                    <p:cNvPr id="273" name="Curved Connector 272"/>
                    <p:cNvCxnSpPr/>
                    <p:nvPr/>
                  </p:nvCxnSpPr>
                  <p:spPr bwMode="auto">
                    <a:xfrm>
                      <a:off x="5105400" y="838200"/>
                      <a:ext cx="838200" cy="381000"/>
                    </a:xfrm>
                    <a:prstGeom prst="curvedConnector3">
                      <a:avLst>
                        <a:gd name="adj1" fmla="val 50000"/>
                      </a:avLst>
                    </a:prstGeom>
                    <a:solidFill>
                      <a:schemeClr val="accent1"/>
                    </a:solidFill>
                    <a:ln w="19050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</p:cxnSp>
                <p:cxnSp>
                  <p:nvCxnSpPr>
                    <p:cNvPr id="274" name="Curved Connector 273"/>
                    <p:cNvCxnSpPr/>
                    <p:nvPr/>
                  </p:nvCxnSpPr>
                  <p:spPr bwMode="auto">
                    <a:xfrm flipH="1">
                      <a:off x="4267200" y="838200"/>
                      <a:ext cx="838200" cy="381000"/>
                    </a:xfrm>
                    <a:prstGeom prst="curvedConnector3">
                      <a:avLst>
                        <a:gd name="adj1" fmla="val 50000"/>
                      </a:avLst>
                    </a:prstGeom>
                    <a:solidFill>
                      <a:schemeClr val="accent1"/>
                    </a:solidFill>
                    <a:ln w="19050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</p:cxnSp>
              </p:grpSp>
              <p:grpSp>
                <p:nvGrpSpPr>
                  <p:cNvPr id="270" name="Group 408"/>
                  <p:cNvGrpSpPr/>
                  <p:nvPr/>
                </p:nvGrpSpPr>
                <p:grpSpPr>
                  <a:xfrm>
                    <a:off x="5943600" y="838200"/>
                    <a:ext cx="1676400" cy="381000"/>
                    <a:chOff x="4267200" y="838200"/>
                    <a:chExt cx="1676400" cy="381000"/>
                  </a:xfrm>
                </p:grpSpPr>
                <p:cxnSp>
                  <p:nvCxnSpPr>
                    <p:cNvPr id="271" name="Curved Connector 270"/>
                    <p:cNvCxnSpPr/>
                    <p:nvPr/>
                  </p:nvCxnSpPr>
                  <p:spPr bwMode="auto">
                    <a:xfrm>
                      <a:off x="5105400" y="838200"/>
                      <a:ext cx="838200" cy="381000"/>
                    </a:xfrm>
                    <a:prstGeom prst="curvedConnector3">
                      <a:avLst>
                        <a:gd name="adj1" fmla="val 50000"/>
                      </a:avLst>
                    </a:prstGeom>
                    <a:solidFill>
                      <a:schemeClr val="accent1"/>
                    </a:solidFill>
                    <a:ln w="19050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</p:cxnSp>
                <p:cxnSp>
                  <p:nvCxnSpPr>
                    <p:cNvPr id="272" name="Curved Connector 271"/>
                    <p:cNvCxnSpPr/>
                    <p:nvPr/>
                  </p:nvCxnSpPr>
                  <p:spPr bwMode="auto">
                    <a:xfrm flipH="1">
                      <a:off x="4267200" y="838200"/>
                      <a:ext cx="838200" cy="381000"/>
                    </a:xfrm>
                    <a:prstGeom prst="curvedConnector3">
                      <a:avLst>
                        <a:gd name="adj1" fmla="val 50000"/>
                      </a:avLst>
                    </a:prstGeom>
                    <a:solidFill>
                      <a:schemeClr val="accent1"/>
                    </a:solidFill>
                    <a:ln w="19050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</p:cxnSp>
              </p:grpSp>
            </p:grpSp>
          </p:grpSp>
          <p:grpSp>
            <p:nvGrpSpPr>
              <p:cNvPr id="251" name="Group 58"/>
              <p:cNvGrpSpPr/>
              <p:nvPr/>
            </p:nvGrpSpPr>
            <p:grpSpPr>
              <a:xfrm>
                <a:off x="5953760" y="1950720"/>
                <a:ext cx="456416" cy="194034"/>
                <a:chOff x="1447800" y="533400"/>
                <a:chExt cx="6705600" cy="381000"/>
              </a:xfrm>
            </p:grpSpPr>
            <p:grpSp>
              <p:nvGrpSpPr>
                <p:cNvPr id="253" name="Group 411"/>
                <p:cNvGrpSpPr/>
                <p:nvPr/>
              </p:nvGrpSpPr>
              <p:grpSpPr>
                <a:xfrm>
                  <a:off x="1447800" y="533400"/>
                  <a:ext cx="3352800" cy="381000"/>
                  <a:chOff x="4267200" y="838200"/>
                  <a:chExt cx="3352800" cy="381000"/>
                </a:xfrm>
              </p:grpSpPr>
              <p:grpSp>
                <p:nvGrpSpPr>
                  <p:cNvPr id="261" name="Group 407"/>
                  <p:cNvGrpSpPr/>
                  <p:nvPr/>
                </p:nvGrpSpPr>
                <p:grpSpPr>
                  <a:xfrm>
                    <a:off x="4267200" y="838200"/>
                    <a:ext cx="1676400" cy="381000"/>
                    <a:chOff x="4267200" y="838200"/>
                    <a:chExt cx="1676400" cy="381000"/>
                  </a:xfrm>
                </p:grpSpPr>
                <p:cxnSp>
                  <p:nvCxnSpPr>
                    <p:cNvPr id="265" name="Curved Connector 264"/>
                    <p:cNvCxnSpPr/>
                    <p:nvPr/>
                  </p:nvCxnSpPr>
                  <p:spPr bwMode="auto">
                    <a:xfrm>
                      <a:off x="5105400" y="838200"/>
                      <a:ext cx="838200" cy="381000"/>
                    </a:xfrm>
                    <a:prstGeom prst="curvedConnector3">
                      <a:avLst>
                        <a:gd name="adj1" fmla="val 50000"/>
                      </a:avLst>
                    </a:prstGeom>
                    <a:solidFill>
                      <a:schemeClr val="accent1"/>
                    </a:solidFill>
                    <a:ln w="19050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</p:cxnSp>
                <p:cxnSp>
                  <p:nvCxnSpPr>
                    <p:cNvPr id="266" name="Curved Connector 265"/>
                    <p:cNvCxnSpPr/>
                    <p:nvPr/>
                  </p:nvCxnSpPr>
                  <p:spPr bwMode="auto">
                    <a:xfrm flipH="1">
                      <a:off x="4267200" y="838200"/>
                      <a:ext cx="838200" cy="381000"/>
                    </a:xfrm>
                    <a:prstGeom prst="curvedConnector3">
                      <a:avLst>
                        <a:gd name="adj1" fmla="val 50000"/>
                      </a:avLst>
                    </a:prstGeom>
                    <a:solidFill>
                      <a:schemeClr val="accent1"/>
                    </a:solidFill>
                    <a:ln w="19050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</p:cxnSp>
              </p:grpSp>
              <p:grpSp>
                <p:nvGrpSpPr>
                  <p:cNvPr id="262" name="Group 408"/>
                  <p:cNvGrpSpPr/>
                  <p:nvPr/>
                </p:nvGrpSpPr>
                <p:grpSpPr>
                  <a:xfrm>
                    <a:off x="5943600" y="838200"/>
                    <a:ext cx="1676400" cy="381000"/>
                    <a:chOff x="4267200" y="838200"/>
                    <a:chExt cx="1676400" cy="381000"/>
                  </a:xfrm>
                </p:grpSpPr>
                <p:cxnSp>
                  <p:nvCxnSpPr>
                    <p:cNvPr id="263" name="Curved Connector 262"/>
                    <p:cNvCxnSpPr/>
                    <p:nvPr/>
                  </p:nvCxnSpPr>
                  <p:spPr bwMode="auto">
                    <a:xfrm>
                      <a:off x="5105400" y="838200"/>
                      <a:ext cx="838200" cy="381000"/>
                    </a:xfrm>
                    <a:prstGeom prst="curvedConnector3">
                      <a:avLst>
                        <a:gd name="adj1" fmla="val 50000"/>
                      </a:avLst>
                    </a:prstGeom>
                    <a:solidFill>
                      <a:schemeClr val="accent1"/>
                    </a:solidFill>
                    <a:ln w="19050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</p:cxnSp>
                <p:cxnSp>
                  <p:nvCxnSpPr>
                    <p:cNvPr id="264" name="Curved Connector 263"/>
                    <p:cNvCxnSpPr/>
                    <p:nvPr/>
                  </p:nvCxnSpPr>
                  <p:spPr bwMode="auto">
                    <a:xfrm flipH="1">
                      <a:off x="4267200" y="838200"/>
                      <a:ext cx="838200" cy="381000"/>
                    </a:xfrm>
                    <a:prstGeom prst="curvedConnector3">
                      <a:avLst>
                        <a:gd name="adj1" fmla="val 50000"/>
                      </a:avLst>
                    </a:prstGeom>
                    <a:solidFill>
                      <a:schemeClr val="accent1"/>
                    </a:solidFill>
                    <a:ln w="19050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</p:cxnSp>
              </p:grpSp>
            </p:grpSp>
            <p:grpSp>
              <p:nvGrpSpPr>
                <p:cNvPr id="254" name="Group 412"/>
                <p:cNvGrpSpPr/>
                <p:nvPr/>
              </p:nvGrpSpPr>
              <p:grpSpPr>
                <a:xfrm>
                  <a:off x="4800600" y="533400"/>
                  <a:ext cx="3352800" cy="381000"/>
                  <a:chOff x="4267200" y="838200"/>
                  <a:chExt cx="3352800" cy="381000"/>
                </a:xfrm>
              </p:grpSpPr>
              <p:grpSp>
                <p:nvGrpSpPr>
                  <p:cNvPr id="255" name="Group 407"/>
                  <p:cNvGrpSpPr/>
                  <p:nvPr/>
                </p:nvGrpSpPr>
                <p:grpSpPr>
                  <a:xfrm>
                    <a:off x="4267200" y="838200"/>
                    <a:ext cx="1676400" cy="381000"/>
                    <a:chOff x="4267200" y="838200"/>
                    <a:chExt cx="1676400" cy="381000"/>
                  </a:xfrm>
                </p:grpSpPr>
                <p:cxnSp>
                  <p:nvCxnSpPr>
                    <p:cNvPr id="259" name="Curved Connector 258"/>
                    <p:cNvCxnSpPr/>
                    <p:nvPr/>
                  </p:nvCxnSpPr>
                  <p:spPr bwMode="auto">
                    <a:xfrm>
                      <a:off x="5105400" y="838200"/>
                      <a:ext cx="838200" cy="381000"/>
                    </a:xfrm>
                    <a:prstGeom prst="curvedConnector3">
                      <a:avLst>
                        <a:gd name="adj1" fmla="val 50000"/>
                      </a:avLst>
                    </a:prstGeom>
                    <a:solidFill>
                      <a:schemeClr val="accent1"/>
                    </a:solidFill>
                    <a:ln w="19050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</p:cxnSp>
                <p:cxnSp>
                  <p:nvCxnSpPr>
                    <p:cNvPr id="260" name="Curved Connector 259"/>
                    <p:cNvCxnSpPr/>
                    <p:nvPr/>
                  </p:nvCxnSpPr>
                  <p:spPr bwMode="auto">
                    <a:xfrm flipH="1">
                      <a:off x="4267200" y="838200"/>
                      <a:ext cx="838200" cy="381000"/>
                    </a:xfrm>
                    <a:prstGeom prst="curvedConnector3">
                      <a:avLst>
                        <a:gd name="adj1" fmla="val 50000"/>
                      </a:avLst>
                    </a:prstGeom>
                    <a:solidFill>
                      <a:schemeClr val="accent1"/>
                    </a:solidFill>
                    <a:ln w="19050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</p:cxnSp>
              </p:grpSp>
              <p:grpSp>
                <p:nvGrpSpPr>
                  <p:cNvPr id="256" name="Group 408"/>
                  <p:cNvGrpSpPr/>
                  <p:nvPr/>
                </p:nvGrpSpPr>
                <p:grpSpPr>
                  <a:xfrm>
                    <a:off x="5943600" y="838200"/>
                    <a:ext cx="1676400" cy="381000"/>
                    <a:chOff x="4267200" y="838200"/>
                    <a:chExt cx="1676400" cy="381000"/>
                  </a:xfrm>
                </p:grpSpPr>
                <p:cxnSp>
                  <p:nvCxnSpPr>
                    <p:cNvPr id="257" name="Curved Connector 256"/>
                    <p:cNvCxnSpPr/>
                    <p:nvPr/>
                  </p:nvCxnSpPr>
                  <p:spPr bwMode="auto">
                    <a:xfrm>
                      <a:off x="5105400" y="838200"/>
                      <a:ext cx="838200" cy="381000"/>
                    </a:xfrm>
                    <a:prstGeom prst="curvedConnector3">
                      <a:avLst>
                        <a:gd name="adj1" fmla="val 50000"/>
                      </a:avLst>
                    </a:prstGeom>
                    <a:solidFill>
                      <a:schemeClr val="accent1"/>
                    </a:solidFill>
                    <a:ln w="19050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</p:cxnSp>
                <p:cxnSp>
                  <p:nvCxnSpPr>
                    <p:cNvPr id="258" name="Curved Connector 257"/>
                    <p:cNvCxnSpPr/>
                    <p:nvPr/>
                  </p:nvCxnSpPr>
                  <p:spPr bwMode="auto">
                    <a:xfrm flipH="1">
                      <a:off x="4267200" y="838200"/>
                      <a:ext cx="838200" cy="381000"/>
                    </a:xfrm>
                    <a:prstGeom prst="curvedConnector3">
                      <a:avLst>
                        <a:gd name="adj1" fmla="val 50000"/>
                      </a:avLst>
                    </a:prstGeom>
                    <a:solidFill>
                      <a:schemeClr val="accent1"/>
                    </a:solidFill>
                    <a:ln w="19050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</p:cxnSp>
              </p:grpSp>
            </p:grpSp>
          </p:grpSp>
          <p:grpSp>
            <p:nvGrpSpPr>
              <p:cNvPr id="282" name="Group 58"/>
              <p:cNvGrpSpPr/>
              <p:nvPr/>
            </p:nvGrpSpPr>
            <p:grpSpPr>
              <a:xfrm rot="16200000">
                <a:off x="6220852" y="1608212"/>
                <a:ext cx="456416" cy="228600"/>
                <a:chOff x="1447800" y="533400"/>
                <a:chExt cx="6705600" cy="381000"/>
              </a:xfrm>
            </p:grpSpPr>
            <p:grpSp>
              <p:nvGrpSpPr>
                <p:cNvPr id="299" name="Group 411"/>
                <p:cNvGrpSpPr/>
                <p:nvPr/>
              </p:nvGrpSpPr>
              <p:grpSpPr>
                <a:xfrm>
                  <a:off x="1447800" y="533400"/>
                  <a:ext cx="3352800" cy="381000"/>
                  <a:chOff x="4267200" y="838200"/>
                  <a:chExt cx="3352800" cy="381000"/>
                </a:xfrm>
              </p:grpSpPr>
              <p:grpSp>
                <p:nvGrpSpPr>
                  <p:cNvPr id="307" name="Group 407"/>
                  <p:cNvGrpSpPr/>
                  <p:nvPr/>
                </p:nvGrpSpPr>
                <p:grpSpPr>
                  <a:xfrm>
                    <a:off x="4267200" y="838200"/>
                    <a:ext cx="1676400" cy="381000"/>
                    <a:chOff x="4267200" y="838200"/>
                    <a:chExt cx="1676400" cy="381000"/>
                  </a:xfrm>
                </p:grpSpPr>
                <p:cxnSp>
                  <p:nvCxnSpPr>
                    <p:cNvPr id="311" name="Curved Connector 310"/>
                    <p:cNvCxnSpPr/>
                    <p:nvPr/>
                  </p:nvCxnSpPr>
                  <p:spPr bwMode="auto">
                    <a:xfrm>
                      <a:off x="5105400" y="838200"/>
                      <a:ext cx="838200" cy="381000"/>
                    </a:xfrm>
                    <a:prstGeom prst="curvedConnector3">
                      <a:avLst>
                        <a:gd name="adj1" fmla="val 50000"/>
                      </a:avLst>
                    </a:prstGeom>
                    <a:solidFill>
                      <a:schemeClr val="accent1"/>
                    </a:solidFill>
                    <a:ln w="19050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</p:cxnSp>
                <p:cxnSp>
                  <p:nvCxnSpPr>
                    <p:cNvPr id="312" name="Curved Connector 311"/>
                    <p:cNvCxnSpPr/>
                    <p:nvPr/>
                  </p:nvCxnSpPr>
                  <p:spPr bwMode="auto">
                    <a:xfrm flipH="1">
                      <a:off x="4267200" y="838200"/>
                      <a:ext cx="838200" cy="381000"/>
                    </a:xfrm>
                    <a:prstGeom prst="curvedConnector3">
                      <a:avLst>
                        <a:gd name="adj1" fmla="val 50000"/>
                      </a:avLst>
                    </a:prstGeom>
                    <a:solidFill>
                      <a:schemeClr val="accent1"/>
                    </a:solidFill>
                    <a:ln w="19050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</p:cxnSp>
              </p:grpSp>
              <p:grpSp>
                <p:nvGrpSpPr>
                  <p:cNvPr id="308" name="Group 408"/>
                  <p:cNvGrpSpPr/>
                  <p:nvPr/>
                </p:nvGrpSpPr>
                <p:grpSpPr>
                  <a:xfrm>
                    <a:off x="5943600" y="838200"/>
                    <a:ext cx="1676400" cy="381000"/>
                    <a:chOff x="4267200" y="838200"/>
                    <a:chExt cx="1676400" cy="381000"/>
                  </a:xfrm>
                </p:grpSpPr>
                <p:cxnSp>
                  <p:nvCxnSpPr>
                    <p:cNvPr id="309" name="Curved Connector 308"/>
                    <p:cNvCxnSpPr/>
                    <p:nvPr/>
                  </p:nvCxnSpPr>
                  <p:spPr bwMode="auto">
                    <a:xfrm>
                      <a:off x="5105400" y="838200"/>
                      <a:ext cx="838200" cy="381000"/>
                    </a:xfrm>
                    <a:prstGeom prst="curvedConnector3">
                      <a:avLst>
                        <a:gd name="adj1" fmla="val 50000"/>
                      </a:avLst>
                    </a:prstGeom>
                    <a:solidFill>
                      <a:schemeClr val="accent1"/>
                    </a:solidFill>
                    <a:ln w="19050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</p:cxnSp>
                <p:cxnSp>
                  <p:nvCxnSpPr>
                    <p:cNvPr id="310" name="Curved Connector 309"/>
                    <p:cNvCxnSpPr/>
                    <p:nvPr/>
                  </p:nvCxnSpPr>
                  <p:spPr bwMode="auto">
                    <a:xfrm flipH="1">
                      <a:off x="4267200" y="838200"/>
                      <a:ext cx="838200" cy="381000"/>
                    </a:xfrm>
                    <a:prstGeom prst="curvedConnector3">
                      <a:avLst>
                        <a:gd name="adj1" fmla="val 50000"/>
                      </a:avLst>
                    </a:prstGeom>
                    <a:solidFill>
                      <a:schemeClr val="accent1"/>
                    </a:solidFill>
                    <a:ln w="19050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</p:cxnSp>
              </p:grpSp>
            </p:grpSp>
            <p:grpSp>
              <p:nvGrpSpPr>
                <p:cNvPr id="300" name="Group 412"/>
                <p:cNvGrpSpPr/>
                <p:nvPr/>
              </p:nvGrpSpPr>
              <p:grpSpPr>
                <a:xfrm>
                  <a:off x="4800600" y="533400"/>
                  <a:ext cx="3352800" cy="381000"/>
                  <a:chOff x="4267200" y="838200"/>
                  <a:chExt cx="3352800" cy="381000"/>
                </a:xfrm>
              </p:grpSpPr>
              <p:grpSp>
                <p:nvGrpSpPr>
                  <p:cNvPr id="301" name="Group 407"/>
                  <p:cNvGrpSpPr/>
                  <p:nvPr/>
                </p:nvGrpSpPr>
                <p:grpSpPr>
                  <a:xfrm>
                    <a:off x="4267200" y="838200"/>
                    <a:ext cx="1676400" cy="381000"/>
                    <a:chOff x="4267200" y="838200"/>
                    <a:chExt cx="1676400" cy="381000"/>
                  </a:xfrm>
                </p:grpSpPr>
                <p:cxnSp>
                  <p:nvCxnSpPr>
                    <p:cNvPr id="305" name="Curved Connector 304"/>
                    <p:cNvCxnSpPr/>
                    <p:nvPr/>
                  </p:nvCxnSpPr>
                  <p:spPr bwMode="auto">
                    <a:xfrm>
                      <a:off x="5105400" y="838200"/>
                      <a:ext cx="838200" cy="381000"/>
                    </a:xfrm>
                    <a:prstGeom prst="curvedConnector3">
                      <a:avLst>
                        <a:gd name="adj1" fmla="val 50000"/>
                      </a:avLst>
                    </a:prstGeom>
                    <a:solidFill>
                      <a:schemeClr val="accent1"/>
                    </a:solidFill>
                    <a:ln w="19050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</p:cxnSp>
                <p:cxnSp>
                  <p:nvCxnSpPr>
                    <p:cNvPr id="306" name="Curved Connector 305"/>
                    <p:cNvCxnSpPr/>
                    <p:nvPr/>
                  </p:nvCxnSpPr>
                  <p:spPr bwMode="auto">
                    <a:xfrm flipH="1">
                      <a:off x="4267200" y="838200"/>
                      <a:ext cx="838200" cy="381000"/>
                    </a:xfrm>
                    <a:prstGeom prst="curvedConnector3">
                      <a:avLst>
                        <a:gd name="adj1" fmla="val 50000"/>
                      </a:avLst>
                    </a:prstGeom>
                    <a:solidFill>
                      <a:schemeClr val="accent1"/>
                    </a:solidFill>
                    <a:ln w="19050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</p:cxnSp>
              </p:grpSp>
              <p:grpSp>
                <p:nvGrpSpPr>
                  <p:cNvPr id="302" name="Group 408"/>
                  <p:cNvGrpSpPr/>
                  <p:nvPr/>
                </p:nvGrpSpPr>
                <p:grpSpPr>
                  <a:xfrm>
                    <a:off x="5943600" y="838200"/>
                    <a:ext cx="1676400" cy="381000"/>
                    <a:chOff x="4267200" y="838200"/>
                    <a:chExt cx="1676400" cy="381000"/>
                  </a:xfrm>
                </p:grpSpPr>
                <p:cxnSp>
                  <p:nvCxnSpPr>
                    <p:cNvPr id="303" name="Curved Connector 302"/>
                    <p:cNvCxnSpPr/>
                    <p:nvPr/>
                  </p:nvCxnSpPr>
                  <p:spPr bwMode="auto">
                    <a:xfrm>
                      <a:off x="5105400" y="838200"/>
                      <a:ext cx="838200" cy="381000"/>
                    </a:xfrm>
                    <a:prstGeom prst="curvedConnector3">
                      <a:avLst>
                        <a:gd name="adj1" fmla="val 50000"/>
                      </a:avLst>
                    </a:prstGeom>
                    <a:solidFill>
                      <a:schemeClr val="accent1"/>
                    </a:solidFill>
                    <a:ln w="19050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</p:cxnSp>
                <p:cxnSp>
                  <p:nvCxnSpPr>
                    <p:cNvPr id="304" name="Curved Connector 303"/>
                    <p:cNvCxnSpPr/>
                    <p:nvPr/>
                  </p:nvCxnSpPr>
                  <p:spPr bwMode="auto">
                    <a:xfrm flipH="1">
                      <a:off x="4267200" y="838200"/>
                      <a:ext cx="838200" cy="381000"/>
                    </a:xfrm>
                    <a:prstGeom prst="curvedConnector3">
                      <a:avLst>
                        <a:gd name="adj1" fmla="val 50000"/>
                      </a:avLst>
                    </a:prstGeom>
                    <a:solidFill>
                      <a:schemeClr val="accent1"/>
                    </a:solidFill>
                    <a:ln w="19050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</p:cxnSp>
              </p:grpSp>
            </p:grpSp>
          </p:grpSp>
          <p:grpSp>
            <p:nvGrpSpPr>
              <p:cNvPr id="283" name="Group 58"/>
              <p:cNvGrpSpPr/>
              <p:nvPr/>
            </p:nvGrpSpPr>
            <p:grpSpPr>
              <a:xfrm rot="16200000">
                <a:off x="6203569" y="2234311"/>
                <a:ext cx="456416" cy="194034"/>
                <a:chOff x="1447800" y="533400"/>
                <a:chExt cx="6705600" cy="381000"/>
              </a:xfrm>
            </p:grpSpPr>
            <p:grpSp>
              <p:nvGrpSpPr>
                <p:cNvPr id="285" name="Group 411"/>
                <p:cNvGrpSpPr/>
                <p:nvPr/>
              </p:nvGrpSpPr>
              <p:grpSpPr>
                <a:xfrm>
                  <a:off x="1447800" y="533400"/>
                  <a:ext cx="3352800" cy="381000"/>
                  <a:chOff x="4267200" y="838200"/>
                  <a:chExt cx="3352800" cy="381000"/>
                </a:xfrm>
              </p:grpSpPr>
              <p:grpSp>
                <p:nvGrpSpPr>
                  <p:cNvPr id="293" name="Group 407"/>
                  <p:cNvGrpSpPr/>
                  <p:nvPr/>
                </p:nvGrpSpPr>
                <p:grpSpPr>
                  <a:xfrm>
                    <a:off x="4267200" y="838200"/>
                    <a:ext cx="1676400" cy="381000"/>
                    <a:chOff x="4267200" y="838200"/>
                    <a:chExt cx="1676400" cy="381000"/>
                  </a:xfrm>
                </p:grpSpPr>
                <p:cxnSp>
                  <p:nvCxnSpPr>
                    <p:cNvPr id="297" name="Curved Connector 296"/>
                    <p:cNvCxnSpPr/>
                    <p:nvPr/>
                  </p:nvCxnSpPr>
                  <p:spPr bwMode="auto">
                    <a:xfrm>
                      <a:off x="5105400" y="838200"/>
                      <a:ext cx="838200" cy="381000"/>
                    </a:xfrm>
                    <a:prstGeom prst="curvedConnector3">
                      <a:avLst>
                        <a:gd name="adj1" fmla="val 50000"/>
                      </a:avLst>
                    </a:prstGeom>
                    <a:solidFill>
                      <a:schemeClr val="accent1"/>
                    </a:solidFill>
                    <a:ln w="19050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</p:cxnSp>
                <p:cxnSp>
                  <p:nvCxnSpPr>
                    <p:cNvPr id="298" name="Curved Connector 297"/>
                    <p:cNvCxnSpPr/>
                    <p:nvPr/>
                  </p:nvCxnSpPr>
                  <p:spPr bwMode="auto">
                    <a:xfrm flipH="1">
                      <a:off x="4267200" y="838200"/>
                      <a:ext cx="838200" cy="381000"/>
                    </a:xfrm>
                    <a:prstGeom prst="curvedConnector3">
                      <a:avLst>
                        <a:gd name="adj1" fmla="val 50000"/>
                      </a:avLst>
                    </a:prstGeom>
                    <a:solidFill>
                      <a:schemeClr val="accent1"/>
                    </a:solidFill>
                    <a:ln w="19050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</p:cxnSp>
              </p:grpSp>
              <p:grpSp>
                <p:nvGrpSpPr>
                  <p:cNvPr id="294" name="Group 408"/>
                  <p:cNvGrpSpPr/>
                  <p:nvPr/>
                </p:nvGrpSpPr>
                <p:grpSpPr>
                  <a:xfrm>
                    <a:off x="5943600" y="838200"/>
                    <a:ext cx="1676400" cy="381000"/>
                    <a:chOff x="4267200" y="838200"/>
                    <a:chExt cx="1676400" cy="381000"/>
                  </a:xfrm>
                </p:grpSpPr>
                <p:cxnSp>
                  <p:nvCxnSpPr>
                    <p:cNvPr id="295" name="Curved Connector 294"/>
                    <p:cNvCxnSpPr/>
                    <p:nvPr/>
                  </p:nvCxnSpPr>
                  <p:spPr bwMode="auto">
                    <a:xfrm>
                      <a:off x="5105400" y="838200"/>
                      <a:ext cx="838200" cy="381000"/>
                    </a:xfrm>
                    <a:prstGeom prst="curvedConnector3">
                      <a:avLst>
                        <a:gd name="adj1" fmla="val 50000"/>
                      </a:avLst>
                    </a:prstGeom>
                    <a:solidFill>
                      <a:schemeClr val="accent1"/>
                    </a:solidFill>
                    <a:ln w="19050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</p:cxnSp>
                <p:cxnSp>
                  <p:nvCxnSpPr>
                    <p:cNvPr id="296" name="Curved Connector 295"/>
                    <p:cNvCxnSpPr/>
                    <p:nvPr/>
                  </p:nvCxnSpPr>
                  <p:spPr bwMode="auto">
                    <a:xfrm flipH="1">
                      <a:off x="4267200" y="838200"/>
                      <a:ext cx="838200" cy="381000"/>
                    </a:xfrm>
                    <a:prstGeom prst="curvedConnector3">
                      <a:avLst>
                        <a:gd name="adj1" fmla="val 50000"/>
                      </a:avLst>
                    </a:prstGeom>
                    <a:solidFill>
                      <a:schemeClr val="accent1"/>
                    </a:solidFill>
                    <a:ln w="19050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</p:cxnSp>
              </p:grpSp>
            </p:grpSp>
            <p:grpSp>
              <p:nvGrpSpPr>
                <p:cNvPr id="286" name="Group 412"/>
                <p:cNvGrpSpPr/>
                <p:nvPr/>
              </p:nvGrpSpPr>
              <p:grpSpPr>
                <a:xfrm>
                  <a:off x="4800600" y="533400"/>
                  <a:ext cx="3352800" cy="381000"/>
                  <a:chOff x="4267200" y="838200"/>
                  <a:chExt cx="3352800" cy="381000"/>
                </a:xfrm>
              </p:grpSpPr>
              <p:grpSp>
                <p:nvGrpSpPr>
                  <p:cNvPr id="287" name="Group 407"/>
                  <p:cNvGrpSpPr/>
                  <p:nvPr/>
                </p:nvGrpSpPr>
                <p:grpSpPr>
                  <a:xfrm>
                    <a:off x="4267200" y="838200"/>
                    <a:ext cx="1676400" cy="381000"/>
                    <a:chOff x="4267200" y="838200"/>
                    <a:chExt cx="1676400" cy="381000"/>
                  </a:xfrm>
                </p:grpSpPr>
                <p:cxnSp>
                  <p:nvCxnSpPr>
                    <p:cNvPr id="291" name="Curved Connector 290"/>
                    <p:cNvCxnSpPr/>
                    <p:nvPr/>
                  </p:nvCxnSpPr>
                  <p:spPr bwMode="auto">
                    <a:xfrm>
                      <a:off x="5105400" y="838200"/>
                      <a:ext cx="838200" cy="381000"/>
                    </a:xfrm>
                    <a:prstGeom prst="curvedConnector3">
                      <a:avLst>
                        <a:gd name="adj1" fmla="val 50000"/>
                      </a:avLst>
                    </a:prstGeom>
                    <a:solidFill>
                      <a:schemeClr val="accent1"/>
                    </a:solidFill>
                    <a:ln w="19050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</p:cxnSp>
                <p:cxnSp>
                  <p:nvCxnSpPr>
                    <p:cNvPr id="292" name="Curved Connector 291"/>
                    <p:cNvCxnSpPr/>
                    <p:nvPr/>
                  </p:nvCxnSpPr>
                  <p:spPr bwMode="auto">
                    <a:xfrm flipH="1">
                      <a:off x="4267200" y="838200"/>
                      <a:ext cx="838200" cy="381000"/>
                    </a:xfrm>
                    <a:prstGeom prst="curvedConnector3">
                      <a:avLst>
                        <a:gd name="adj1" fmla="val 50000"/>
                      </a:avLst>
                    </a:prstGeom>
                    <a:solidFill>
                      <a:schemeClr val="accent1"/>
                    </a:solidFill>
                    <a:ln w="19050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</p:cxnSp>
              </p:grpSp>
              <p:grpSp>
                <p:nvGrpSpPr>
                  <p:cNvPr id="288" name="Group 408"/>
                  <p:cNvGrpSpPr/>
                  <p:nvPr/>
                </p:nvGrpSpPr>
                <p:grpSpPr>
                  <a:xfrm>
                    <a:off x="5943600" y="838200"/>
                    <a:ext cx="1676400" cy="381000"/>
                    <a:chOff x="4267200" y="838200"/>
                    <a:chExt cx="1676400" cy="381000"/>
                  </a:xfrm>
                </p:grpSpPr>
                <p:cxnSp>
                  <p:nvCxnSpPr>
                    <p:cNvPr id="289" name="Curved Connector 288"/>
                    <p:cNvCxnSpPr/>
                    <p:nvPr/>
                  </p:nvCxnSpPr>
                  <p:spPr bwMode="auto">
                    <a:xfrm>
                      <a:off x="5105400" y="838200"/>
                      <a:ext cx="838200" cy="381000"/>
                    </a:xfrm>
                    <a:prstGeom prst="curvedConnector3">
                      <a:avLst>
                        <a:gd name="adj1" fmla="val 50000"/>
                      </a:avLst>
                    </a:prstGeom>
                    <a:solidFill>
                      <a:schemeClr val="accent1"/>
                    </a:solidFill>
                    <a:ln w="19050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</p:cxnSp>
                <p:cxnSp>
                  <p:nvCxnSpPr>
                    <p:cNvPr id="290" name="Curved Connector 289"/>
                    <p:cNvCxnSpPr/>
                    <p:nvPr/>
                  </p:nvCxnSpPr>
                  <p:spPr bwMode="auto">
                    <a:xfrm flipH="1">
                      <a:off x="4267200" y="838200"/>
                      <a:ext cx="838200" cy="381000"/>
                    </a:xfrm>
                    <a:prstGeom prst="curvedConnector3">
                      <a:avLst>
                        <a:gd name="adj1" fmla="val 50000"/>
                      </a:avLst>
                    </a:prstGeom>
                    <a:solidFill>
                      <a:schemeClr val="accent1"/>
                    </a:solidFill>
                    <a:ln w="19050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</p:cxnSp>
              </p:grpSp>
            </p:grpSp>
          </p:grpSp>
        </p:grpSp>
        <p:grpSp>
          <p:nvGrpSpPr>
            <p:cNvPr id="219" name="Group 218"/>
            <p:cNvGrpSpPr/>
            <p:nvPr/>
          </p:nvGrpSpPr>
          <p:grpSpPr>
            <a:xfrm>
              <a:off x="6410960" y="1569720"/>
              <a:ext cx="1524000" cy="1255932"/>
              <a:chOff x="6410960" y="1569720"/>
              <a:chExt cx="1524000" cy="1255932"/>
            </a:xfrm>
          </p:grpSpPr>
          <p:sp>
            <p:nvSpPr>
              <p:cNvPr id="252" name="TextBox 251"/>
              <p:cNvSpPr txBox="1"/>
              <p:nvPr/>
            </p:nvSpPr>
            <p:spPr>
              <a:xfrm>
                <a:off x="6563360" y="1569720"/>
                <a:ext cx="1371600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err="1" smtClean="0"/>
                  <a:t>Kx</a:t>
                </a:r>
                <a:endParaRPr lang="en-US" dirty="0" smtClean="0"/>
              </a:p>
              <a:p>
                <a:endParaRPr lang="en-US" dirty="0"/>
              </a:p>
            </p:txBody>
          </p:sp>
          <p:sp>
            <p:nvSpPr>
              <p:cNvPr id="284" name="TextBox 283"/>
              <p:cNvSpPr txBox="1"/>
              <p:nvPr/>
            </p:nvSpPr>
            <p:spPr>
              <a:xfrm>
                <a:off x="6410960" y="2179321"/>
                <a:ext cx="980440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err="1" smtClean="0"/>
                  <a:t>Ky</a:t>
                </a:r>
                <a:endParaRPr lang="en-US" dirty="0" smtClean="0"/>
              </a:p>
              <a:p>
                <a:endParaRPr lang="en-US" dirty="0"/>
              </a:p>
            </p:txBody>
          </p:sp>
        </p:grpSp>
      </p:grpSp>
      <p:grpSp>
        <p:nvGrpSpPr>
          <p:cNvPr id="214" name="Group 213"/>
          <p:cNvGrpSpPr/>
          <p:nvPr/>
        </p:nvGrpSpPr>
        <p:grpSpPr>
          <a:xfrm>
            <a:off x="4439920" y="-10160"/>
            <a:ext cx="4043680" cy="3810000"/>
            <a:chOff x="4439920" y="-10160"/>
            <a:chExt cx="4043680" cy="3810000"/>
          </a:xfrm>
        </p:grpSpPr>
        <p:sp>
          <p:nvSpPr>
            <p:cNvPr id="313" name="Right Arrow 312"/>
            <p:cNvSpPr/>
            <p:nvPr/>
          </p:nvSpPr>
          <p:spPr bwMode="auto">
            <a:xfrm>
              <a:off x="4439920" y="1828800"/>
              <a:ext cx="568960" cy="508000"/>
            </a:xfrm>
            <a:prstGeom prst="rightArrow">
              <a:avLst/>
            </a:prstGeom>
            <a:solidFill>
              <a:srgbClr val="C000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314" name="Right Arrow 313"/>
            <p:cNvSpPr/>
            <p:nvPr/>
          </p:nvSpPr>
          <p:spPr bwMode="auto">
            <a:xfrm flipH="1">
              <a:off x="7853680" y="1838960"/>
              <a:ext cx="629920" cy="508000"/>
            </a:xfrm>
            <a:prstGeom prst="rightArrow">
              <a:avLst/>
            </a:prstGeom>
            <a:solidFill>
              <a:srgbClr val="C000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315" name="Right Arrow 314"/>
            <p:cNvSpPr/>
            <p:nvPr/>
          </p:nvSpPr>
          <p:spPr bwMode="auto">
            <a:xfrm rot="16200000">
              <a:off x="6050280" y="86360"/>
              <a:ext cx="701040" cy="508000"/>
            </a:xfrm>
            <a:prstGeom prst="rightArrow">
              <a:avLst/>
            </a:prstGeom>
            <a:solidFill>
              <a:srgbClr val="000099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316" name="Right Arrow 315"/>
            <p:cNvSpPr/>
            <p:nvPr/>
          </p:nvSpPr>
          <p:spPr bwMode="auto">
            <a:xfrm rot="16200000" flipH="1">
              <a:off x="6309360" y="3352800"/>
              <a:ext cx="386080" cy="508000"/>
            </a:xfrm>
            <a:prstGeom prst="rightArrow">
              <a:avLst/>
            </a:prstGeom>
            <a:solidFill>
              <a:srgbClr val="000099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</p:grpSp>
      <p:grpSp>
        <p:nvGrpSpPr>
          <p:cNvPr id="215" name="Group 214"/>
          <p:cNvGrpSpPr/>
          <p:nvPr/>
        </p:nvGrpSpPr>
        <p:grpSpPr>
          <a:xfrm>
            <a:off x="5414110" y="798499"/>
            <a:ext cx="2019781" cy="2545080"/>
            <a:chOff x="5445760" y="767080"/>
            <a:chExt cx="2019781" cy="2545080"/>
          </a:xfrm>
        </p:grpSpPr>
        <p:sp>
          <p:nvSpPr>
            <p:cNvPr id="317" name="Oval 316"/>
            <p:cNvSpPr/>
            <p:nvPr/>
          </p:nvSpPr>
          <p:spPr bwMode="auto">
            <a:xfrm>
              <a:off x="5542280" y="2981960"/>
              <a:ext cx="304800" cy="304800"/>
            </a:xfrm>
            <a:prstGeom prst="ellipse">
              <a:avLst/>
            </a:prstGeom>
            <a:solidFill>
              <a:srgbClr val="C00000"/>
            </a:solidFill>
            <a:ln w="9525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319" name="Oval 318"/>
            <p:cNvSpPr/>
            <p:nvPr/>
          </p:nvSpPr>
          <p:spPr bwMode="auto">
            <a:xfrm>
              <a:off x="7160741" y="2991414"/>
              <a:ext cx="304800" cy="304800"/>
            </a:xfrm>
            <a:prstGeom prst="ellipse">
              <a:avLst/>
            </a:prstGeom>
            <a:solidFill>
              <a:srgbClr val="C00000"/>
            </a:solidFill>
            <a:ln w="9525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320" name="Oval 319"/>
            <p:cNvSpPr/>
            <p:nvPr/>
          </p:nvSpPr>
          <p:spPr bwMode="auto">
            <a:xfrm>
              <a:off x="7015480" y="838200"/>
              <a:ext cx="304800" cy="304800"/>
            </a:xfrm>
            <a:prstGeom prst="ellipse">
              <a:avLst/>
            </a:prstGeom>
            <a:solidFill>
              <a:srgbClr val="C00000"/>
            </a:solidFill>
            <a:ln w="9525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321" name="Oval 320"/>
            <p:cNvSpPr/>
            <p:nvPr/>
          </p:nvSpPr>
          <p:spPr bwMode="auto">
            <a:xfrm>
              <a:off x="5471160" y="828040"/>
              <a:ext cx="304800" cy="304800"/>
            </a:xfrm>
            <a:prstGeom prst="ellipse">
              <a:avLst/>
            </a:prstGeom>
            <a:solidFill>
              <a:srgbClr val="C00000"/>
            </a:solidFill>
            <a:ln w="9525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322" name="Oval 321"/>
            <p:cNvSpPr/>
            <p:nvPr/>
          </p:nvSpPr>
          <p:spPr bwMode="auto">
            <a:xfrm>
              <a:off x="7010400" y="1874520"/>
              <a:ext cx="381000" cy="381000"/>
            </a:xfrm>
            <a:prstGeom prst="ellipse">
              <a:avLst/>
            </a:prstGeom>
            <a:solidFill>
              <a:srgbClr val="003399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323" name="Oval 322"/>
            <p:cNvSpPr/>
            <p:nvPr/>
          </p:nvSpPr>
          <p:spPr bwMode="auto">
            <a:xfrm>
              <a:off x="6177280" y="767080"/>
              <a:ext cx="381000" cy="381000"/>
            </a:xfrm>
            <a:prstGeom prst="ellipse">
              <a:avLst/>
            </a:prstGeom>
            <a:solidFill>
              <a:srgbClr val="003399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324" name="Oval 323"/>
            <p:cNvSpPr/>
            <p:nvPr/>
          </p:nvSpPr>
          <p:spPr bwMode="auto">
            <a:xfrm>
              <a:off x="6309360" y="2931160"/>
              <a:ext cx="381000" cy="381000"/>
            </a:xfrm>
            <a:prstGeom prst="ellipse">
              <a:avLst/>
            </a:prstGeom>
            <a:solidFill>
              <a:srgbClr val="003399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325" name="Oval 324"/>
            <p:cNvSpPr/>
            <p:nvPr/>
          </p:nvSpPr>
          <p:spPr bwMode="auto">
            <a:xfrm>
              <a:off x="5445760" y="1864360"/>
              <a:ext cx="381000" cy="381000"/>
            </a:xfrm>
            <a:prstGeom prst="ellipse">
              <a:avLst/>
            </a:prstGeom>
            <a:solidFill>
              <a:srgbClr val="003399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</p:grpSp>
      <p:grpSp>
        <p:nvGrpSpPr>
          <p:cNvPr id="329" name="Group 328"/>
          <p:cNvGrpSpPr/>
          <p:nvPr/>
        </p:nvGrpSpPr>
        <p:grpSpPr>
          <a:xfrm>
            <a:off x="4915418" y="3729221"/>
            <a:ext cx="4162618" cy="3313331"/>
            <a:chOff x="1955800" y="381000"/>
            <a:chExt cx="4162618" cy="3313331"/>
          </a:xfrm>
        </p:grpSpPr>
        <p:sp>
          <p:nvSpPr>
            <p:cNvPr id="330" name="TextBox 329"/>
            <p:cNvSpPr txBox="1"/>
            <p:nvPr/>
          </p:nvSpPr>
          <p:spPr>
            <a:xfrm>
              <a:off x="2971800" y="3048000"/>
              <a:ext cx="53340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-U</a:t>
              </a:r>
              <a:r>
                <a:rPr lang="en-US" baseline="-25000" dirty="0" smtClean="0"/>
                <a:t>0</a:t>
              </a:r>
              <a:endParaRPr lang="en-US" dirty="0" smtClean="0"/>
            </a:p>
            <a:p>
              <a:endParaRPr lang="en-US" dirty="0"/>
            </a:p>
          </p:txBody>
        </p:sp>
        <p:grpSp>
          <p:nvGrpSpPr>
            <p:cNvPr id="331" name="Group 82"/>
            <p:cNvGrpSpPr/>
            <p:nvPr/>
          </p:nvGrpSpPr>
          <p:grpSpPr>
            <a:xfrm>
              <a:off x="1955800" y="381000"/>
              <a:ext cx="4162618" cy="3124200"/>
              <a:chOff x="1955800" y="381000"/>
              <a:chExt cx="4162618" cy="3124200"/>
            </a:xfrm>
          </p:grpSpPr>
          <p:sp>
            <p:nvSpPr>
              <p:cNvPr id="332" name="Freeform 66"/>
              <p:cNvSpPr>
                <a:spLocks/>
              </p:cNvSpPr>
              <p:nvPr/>
            </p:nvSpPr>
            <p:spPr bwMode="auto">
              <a:xfrm>
                <a:off x="2483172" y="864108"/>
                <a:ext cx="1924763" cy="2254758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15" y="80"/>
                  </a:cxn>
                  <a:cxn ang="0">
                    <a:pos x="55" y="288"/>
                  </a:cxn>
                  <a:cxn ang="0">
                    <a:pos x="89" y="492"/>
                  </a:cxn>
                  <a:cxn ang="0">
                    <a:pos x="129" y="685"/>
                  </a:cxn>
                  <a:cxn ang="0">
                    <a:pos x="164" y="869"/>
                  </a:cxn>
                  <a:cxn ang="0">
                    <a:pos x="204" y="1048"/>
                  </a:cxn>
                  <a:cxn ang="0">
                    <a:pos x="238" y="1216"/>
                  </a:cxn>
                  <a:cxn ang="0">
                    <a:pos x="278" y="1380"/>
                  </a:cxn>
                  <a:cxn ang="0">
                    <a:pos x="313" y="1534"/>
                  </a:cxn>
                  <a:cxn ang="0">
                    <a:pos x="353" y="1678"/>
                  </a:cxn>
                  <a:cxn ang="0">
                    <a:pos x="387" y="1817"/>
                  </a:cxn>
                  <a:cxn ang="0">
                    <a:pos x="422" y="1946"/>
                  </a:cxn>
                  <a:cxn ang="0">
                    <a:pos x="462" y="2070"/>
                  </a:cxn>
                  <a:cxn ang="0">
                    <a:pos x="497" y="2185"/>
                  </a:cxn>
                  <a:cxn ang="0">
                    <a:pos x="536" y="2289"/>
                  </a:cxn>
                  <a:cxn ang="0">
                    <a:pos x="571" y="2388"/>
                  </a:cxn>
                  <a:cxn ang="0">
                    <a:pos x="611" y="2478"/>
                  </a:cxn>
                  <a:cxn ang="0">
                    <a:pos x="646" y="2562"/>
                  </a:cxn>
                  <a:cxn ang="0">
                    <a:pos x="685" y="2636"/>
                  </a:cxn>
                  <a:cxn ang="0">
                    <a:pos x="720" y="2706"/>
                  </a:cxn>
                  <a:cxn ang="0">
                    <a:pos x="760" y="2765"/>
                  </a:cxn>
                  <a:cxn ang="0">
                    <a:pos x="795" y="2815"/>
                  </a:cxn>
                  <a:cxn ang="0">
                    <a:pos x="834" y="2860"/>
                  </a:cxn>
                  <a:cxn ang="0">
                    <a:pos x="869" y="2895"/>
                  </a:cxn>
                  <a:cxn ang="0">
                    <a:pos x="909" y="2919"/>
                  </a:cxn>
                  <a:cxn ang="0">
                    <a:pos x="943" y="2939"/>
                  </a:cxn>
                  <a:cxn ang="0">
                    <a:pos x="983" y="2954"/>
                  </a:cxn>
                  <a:cxn ang="0">
                    <a:pos x="1018" y="2959"/>
                  </a:cxn>
                  <a:cxn ang="0">
                    <a:pos x="1053" y="2954"/>
                  </a:cxn>
                  <a:cxn ang="0">
                    <a:pos x="1092" y="2939"/>
                  </a:cxn>
                  <a:cxn ang="0">
                    <a:pos x="1127" y="2919"/>
                  </a:cxn>
                  <a:cxn ang="0">
                    <a:pos x="1167" y="2895"/>
                  </a:cxn>
                  <a:cxn ang="0">
                    <a:pos x="1202" y="2860"/>
                  </a:cxn>
                  <a:cxn ang="0">
                    <a:pos x="1241" y="2815"/>
                  </a:cxn>
                  <a:cxn ang="0">
                    <a:pos x="1276" y="2765"/>
                  </a:cxn>
                  <a:cxn ang="0">
                    <a:pos x="1316" y="2706"/>
                  </a:cxn>
                  <a:cxn ang="0">
                    <a:pos x="1351" y="2636"/>
                  </a:cxn>
                  <a:cxn ang="0">
                    <a:pos x="1390" y="2562"/>
                  </a:cxn>
                  <a:cxn ang="0">
                    <a:pos x="1425" y="2478"/>
                  </a:cxn>
                  <a:cxn ang="0">
                    <a:pos x="1465" y="2388"/>
                  </a:cxn>
                  <a:cxn ang="0">
                    <a:pos x="1500" y="2289"/>
                  </a:cxn>
                  <a:cxn ang="0">
                    <a:pos x="1539" y="2185"/>
                  </a:cxn>
                  <a:cxn ang="0">
                    <a:pos x="1574" y="2070"/>
                  </a:cxn>
                  <a:cxn ang="0">
                    <a:pos x="1614" y="1946"/>
                  </a:cxn>
                  <a:cxn ang="0">
                    <a:pos x="1649" y="1817"/>
                  </a:cxn>
                  <a:cxn ang="0">
                    <a:pos x="1683" y="1678"/>
                  </a:cxn>
                  <a:cxn ang="0">
                    <a:pos x="1723" y="1534"/>
                  </a:cxn>
                  <a:cxn ang="0">
                    <a:pos x="1758" y="1380"/>
                  </a:cxn>
                  <a:cxn ang="0">
                    <a:pos x="1798" y="1216"/>
                  </a:cxn>
                  <a:cxn ang="0">
                    <a:pos x="1832" y="1048"/>
                  </a:cxn>
                  <a:cxn ang="0">
                    <a:pos x="1872" y="869"/>
                  </a:cxn>
                  <a:cxn ang="0">
                    <a:pos x="1907" y="685"/>
                  </a:cxn>
                  <a:cxn ang="0">
                    <a:pos x="1947" y="492"/>
                  </a:cxn>
                  <a:cxn ang="0">
                    <a:pos x="1981" y="288"/>
                  </a:cxn>
                  <a:cxn ang="0">
                    <a:pos x="2021" y="80"/>
                  </a:cxn>
                  <a:cxn ang="0">
                    <a:pos x="2036" y="0"/>
                  </a:cxn>
                </a:cxnLst>
                <a:rect l="0" t="0" r="r" b="b"/>
                <a:pathLst>
                  <a:path w="2036" h="2959">
                    <a:moveTo>
                      <a:pt x="0" y="0"/>
                    </a:moveTo>
                    <a:lnTo>
                      <a:pt x="15" y="80"/>
                    </a:lnTo>
                    <a:lnTo>
                      <a:pt x="55" y="288"/>
                    </a:lnTo>
                    <a:lnTo>
                      <a:pt x="89" y="492"/>
                    </a:lnTo>
                    <a:lnTo>
                      <a:pt x="129" y="685"/>
                    </a:lnTo>
                    <a:lnTo>
                      <a:pt x="164" y="869"/>
                    </a:lnTo>
                    <a:lnTo>
                      <a:pt x="204" y="1048"/>
                    </a:lnTo>
                    <a:lnTo>
                      <a:pt x="238" y="1216"/>
                    </a:lnTo>
                    <a:lnTo>
                      <a:pt x="278" y="1380"/>
                    </a:lnTo>
                    <a:lnTo>
                      <a:pt x="313" y="1534"/>
                    </a:lnTo>
                    <a:lnTo>
                      <a:pt x="353" y="1678"/>
                    </a:lnTo>
                    <a:lnTo>
                      <a:pt x="387" y="1817"/>
                    </a:lnTo>
                    <a:lnTo>
                      <a:pt x="422" y="1946"/>
                    </a:lnTo>
                    <a:lnTo>
                      <a:pt x="462" y="2070"/>
                    </a:lnTo>
                    <a:lnTo>
                      <a:pt x="497" y="2185"/>
                    </a:lnTo>
                    <a:lnTo>
                      <a:pt x="536" y="2289"/>
                    </a:lnTo>
                    <a:lnTo>
                      <a:pt x="571" y="2388"/>
                    </a:lnTo>
                    <a:lnTo>
                      <a:pt x="611" y="2478"/>
                    </a:lnTo>
                    <a:lnTo>
                      <a:pt x="646" y="2562"/>
                    </a:lnTo>
                    <a:lnTo>
                      <a:pt x="685" y="2636"/>
                    </a:lnTo>
                    <a:lnTo>
                      <a:pt x="720" y="2706"/>
                    </a:lnTo>
                    <a:lnTo>
                      <a:pt x="760" y="2765"/>
                    </a:lnTo>
                    <a:lnTo>
                      <a:pt x="795" y="2815"/>
                    </a:lnTo>
                    <a:lnTo>
                      <a:pt x="834" y="2860"/>
                    </a:lnTo>
                    <a:lnTo>
                      <a:pt x="869" y="2895"/>
                    </a:lnTo>
                    <a:lnTo>
                      <a:pt x="909" y="2919"/>
                    </a:lnTo>
                    <a:lnTo>
                      <a:pt x="943" y="2939"/>
                    </a:lnTo>
                    <a:lnTo>
                      <a:pt x="983" y="2954"/>
                    </a:lnTo>
                    <a:lnTo>
                      <a:pt x="1018" y="2959"/>
                    </a:lnTo>
                    <a:lnTo>
                      <a:pt x="1053" y="2954"/>
                    </a:lnTo>
                    <a:lnTo>
                      <a:pt x="1092" y="2939"/>
                    </a:lnTo>
                    <a:lnTo>
                      <a:pt x="1127" y="2919"/>
                    </a:lnTo>
                    <a:lnTo>
                      <a:pt x="1167" y="2895"/>
                    </a:lnTo>
                    <a:lnTo>
                      <a:pt x="1202" y="2860"/>
                    </a:lnTo>
                    <a:lnTo>
                      <a:pt x="1241" y="2815"/>
                    </a:lnTo>
                    <a:lnTo>
                      <a:pt x="1276" y="2765"/>
                    </a:lnTo>
                    <a:lnTo>
                      <a:pt x="1316" y="2706"/>
                    </a:lnTo>
                    <a:lnTo>
                      <a:pt x="1351" y="2636"/>
                    </a:lnTo>
                    <a:lnTo>
                      <a:pt x="1390" y="2562"/>
                    </a:lnTo>
                    <a:lnTo>
                      <a:pt x="1425" y="2478"/>
                    </a:lnTo>
                    <a:lnTo>
                      <a:pt x="1465" y="2388"/>
                    </a:lnTo>
                    <a:lnTo>
                      <a:pt x="1500" y="2289"/>
                    </a:lnTo>
                    <a:lnTo>
                      <a:pt x="1539" y="2185"/>
                    </a:lnTo>
                    <a:lnTo>
                      <a:pt x="1574" y="2070"/>
                    </a:lnTo>
                    <a:lnTo>
                      <a:pt x="1614" y="1946"/>
                    </a:lnTo>
                    <a:lnTo>
                      <a:pt x="1649" y="1817"/>
                    </a:lnTo>
                    <a:lnTo>
                      <a:pt x="1683" y="1678"/>
                    </a:lnTo>
                    <a:lnTo>
                      <a:pt x="1723" y="1534"/>
                    </a:lnTo>
                    <a:lnTo>
                      <a:pt x="1758" y="1380"/>
                    </a:lnTo>
                    <a:lnTo>
                      <a:pt x="1798" y="1216"/>
                    </a:lnTo>
                    <a:lnTo>
                      <a:pt x="1832" y="1048"/>
                    </a:lnTo>
                    <a:lnTo>
                      <a:pt x="1872" y="869"/>
                    </a:lnTo>
                    <a:lnTo>
                      <a:pt x="1907" y="685"/>
                    </a:lnTo>
                    <a:lnTo>
                      <a:pt x="1947" y="492"/>
                    </a:lnTo>
                    <a:lnTo>
                      <a:pt x="1981" y="288"/>
                    </a:lnTo>
                    <a:lnTo>
                      <a:pt x="2021" y="80"/>
                    </a:lnTo>
                    <a:lnTo>
                      <a:pt x="2036" y="0"/>
                    </a:lnTo>
                  </a:path>
                </a:pathLst>
              </a:custGeom>
              <a:noFill/>
              <a:ln w="25400">
                <a:solidFill>
                  <a:srgbClr val="0000FF"/>
                </a:solidFill>
                <a:prstDash val="sysDot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cxnSp>
            <p:nvCxnSpPr>
              <p:cNvPr id="333" name="Straight Connector 332"/>
              <p:cNvCxnSpPr/>
              <p:nvPr/>
            </p:nvCxnSpPr>
            <p:spPr bwMode="auto">
              <a:xfrm flipV="1">
                <a:off x="1955800" y="1237488"/>
                <a:ext cx="3683000" cy="2032"/>
              </a:xfrm>
              <a:prstGeom prst="line">
                <a:avLst/>
              </a:prstGeom>
              <a:solidFill>
                <a:schemeClr val="accent1"/>
              </a:solidFill>
              <a:ln w="317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</p:spPr>
          </p:cxnSp>
          <p:cxnSp>
            <p:nvCxnSpPr>
              <p:cNvPr id="334" name="Straight Connector 333"/>
              <p:cNvCxnSpPr/>
              <p:nvPr/>
            </p:nvCxnSpPr>
            <p:spPr bwMode="auto">
              <a:xfrm flipH="1" flipV="1">
                <a:off x="3415301" y="762000"/>
                <a:ext cx="45378" cy="2743200"/>
              </a:xfrm>
              <a:prstGeom prst="line">
                <a:avLst/>
              </a:prstGeom>
              <a:solidFill>
                <a:schemeClr val="accent1"/>
              </a:solidFill>
              <a:ln w="317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</p:spPr>
          </p:cxnSp>
          <p:sp>
            <p:nvSpPr>
              <p:cNvPr id="335" name="TextBox 334"/>
              <p:cNvSpPr txBox="1"/>
              <p:nvPr/>
            </p:nvSpPr>
            <p:spPr>
              <a:xfrm>
                <a:off x="5638800" y="990600"/>
                <a:ext cx="47961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err="1" smtClean="0"/>
                  <a:t>x,y</a:t>
                </a:r>
                <a:endParaRPr lang="en-US" dirty="0"/>
              </a:p>
            </p:txBody>
          </p:sp>
          <p:sp>
            <p:nvSpPr>
              <p:cNvPr id="336" name="TextBox 335"/>
              <p:cNvSpPr txBox="1"/>
              <p:nvPr/>
            </p:nvSpPr>
            <p:spPr>
              <a:xfrm>
                <a:off x="3200400" y="381000"/>
                <a:ext cx="80021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U(</a:t>
                </a:r>
                <a:r>
                  <a:rPr lang="en-US" dirty="0" err="1" smtClean="0"/>
                  <a:t>x,y</a:t>
                </a:r>
                <a:r>
                  <a:rPr lang="en-US" dirty="0" smtClean="0"/>
                  <a:t>)</a:t>
                </a:r>
                <a:endParaRPr lang="en-US" dirty="0"/>
              </a:p>
            </p:txBody>
          </p:sp>
          <p:sp>
            <p:nvSpPr>
              <p:cNvPr id="337" name="TextBox 336"/>
              <p:cNvSpPr txBox="1"/>
              <p:nvPr/>
            </p:nvSpPr>
            <p:spPr>
              <a:xfrm>
                <a:off x="3429000" y="838200"/>
                <a:ext cx="31290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0</a:t>
                </a:r>
                <a:endParaRPr lang="en-US" dirty="0"/>
              </a:p>
            </p:txBody>
          </p:sp>
        </p:grpSp>
      </p:grpSp>
      <p:sp>
        <p:nvSpPr>
          <p:cNvPr id="339" name="Freeform 66"/>
          <p:cNvSpPr>
            <a:spLocks/>
          </p:cNvSpPr>
          <p:nvPr/>
        </p:nvSpPr>
        <p:spPr bwMode="auto">
          <a:xfrm>
            <a:off x="5300550" y="4242809"/>
            <a:ext cx="2154868" cy="2254758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15" y="80"/>
              </a:cxn>
              <a:cxn ang="0">
                <a:pos x="55" y="288"/>
              </a:cxn>
              <a:cxn ang="0">
                <a:pos x="89" y="492"/>
              </a:cxn>
              <a:cxn ang="0">
                <a:pos x="129" y="685"/>
              </a:cxn>
              <a:cxn ang="0">
                <a:pos x="164" y="869"/>
              </a:cxn>
              <a:cxn ang="0">
                <a:pos x="204" y="1048"/>
              </a:cxn>
              <a:cxn ang="0">
                <a:pos x="238" y="1216"/>
              </a:cxn>
              <a:cxn ang="0">
                <a:pos x="278" y="1380"/>
              </a:cxn>
              <a:cxn ang="0">
                <a:pos x="313" y="1534"/>
              </a:cxn>
              <a:cxn ang="0">
                <a:pos x="353" y="1678"/>
              </a:cxn>
              <a:cxn ang="0">
                <a:pos x="387" y="1817"/>
              </a:cxn>
              <a:cxn ang="0">
                <a:pos x="422" y="1946"/>
              </a:cxn>
              <a:cxn ang="0">
                <a:pos x="462" y="2070"/>
              </a:cxn>
              <a:cxn ang="0">
                <a:pos x="497" y="2185"/>
              </a:cxn>
              <a:cxn ang="0">
                <a:pos x="536" y="2289"/>
              </a:cxn>
              <a:cxn ang="0">
                <a:pos x="571" y="2388"/>
              </a:cxn>
              <a:cxn ang="0">
                <a:pos x="611" y="2478"/>
              </a:cxn>
              <a:cxn ang="0">
                <a:pos x="646" y="2562"/>
              </a:cxn>
              <a:cxn ang="0">
                <a:pos x="685" y="2636"/>
              </a:cxn>
              <a:cxn ang="0">
                <a:pos x="720" y="2706"/>
              </a:cxn>
              <a:cxn ang="0">
                <a:pos x="760" y="2765"/>
              </a:cxn>
              <a:cxn ang="0">
                <a:pos x="795" y="2815"/>
              </a:cxn>
              <a:cxn ang="0">
                <a:pos x="834" y="2860"/>
              </a:cxn>
              <a:cxn ang="0">
                <a:pos x="869" y="2895"/>
              </a:cxn>
              <a:cxn ang="0">
                <a:pos x="909" y="2919"/>
              </a:cxn>
              <a:cxn ang="0">
                <a:pos x="943" y="2939"/>
              </a:cxn>
              <a:cxn ang="0">
                <a:pos x="983" y="2954"/>
              </a:cxn>
              <a:cxn ang="0">
                <a:pos x="1018" y="2959"/>
              </a:cxn>
              <a:cxn ang="0">
                <a:pos x="1053" y="2954"/>
              </a:cxn>
              <a:cxn ang="0">
                <a:pos x="1092" y="2939"/>
              </a:cxn>
              <a:cxn ang="0">
                <a:pos x="1127" y="2919"/>
              </a:cxn>
              <a:cxn ang="0">
                <a:pos x="1167" y="2895"/>
              </a:cxn>
              <a:cxn ang="0">
                <a:pos x="1202" y="2860"/>
              </a:cxn>
              <a:cxn ang="0">
                <a:pos x="1241" y="2815"/>
              </a:cxn>
              <a:cxn ang="0">
                <a:pos x="1276" y="2765"/>
              </a:cxn>
              <a:cxn ang="0">
                <a:pos x="1316" y="2706"/>
              </a:cxn>
              <a:cxn ang="0">
                <a:pos x="1351" y="2636"/>
              </a:cxn>
              <a:cxn ang="0">
                <a:pos x="1390" y="2562"/>
              </a:cxn>
              <a:cxn ang="0">
                <a:pos x="1425" y="2478"/>
              </a:cxn>
              <a:cxn ang="0">
                <a:pos x="1465" y="2388"/>
              </a:cxn>
              <a:cxn ang="0">
                <a:pos x="1500" y="2289"/>
              </a:cxn>
              <a:cxn ang="0">
                <a:pos x="1539" y="2185"/>
              </a:cxn>
              <a:cxn ang="0">
                <a:pos x="1574" y="2070"/>
              </a:cxn>
              <a:cxn ang="0">
                <a:pos x="1614" y="1946"/>
              </a:cxn>
              <a:cxn ang="0">
                <a:pos x="1649" y="1817"/>
              </a:cxn>
              <a:cxn ang="0">
                <a:pos x="1683" y="1678"/>
              </a:cxn>
              <a:cxn ang="0">
                <a:pos x="1723" y="1534"/>
              </a:cxn>
              <a:cxn ang="0">
                <a:pos x="1758" y="1380"/>
              </a:cxn>
              <a:cxn ang="0">
                <a:pos x="1798" y="1216"/>
              </a:cxn>
              <a:cxn ang="0">
                <a:pos x="1832" y="1048"/>
              </a:cxn>
              <a:cxn ang="0">
                <a:pos x="1872" y="869"/>
              </a:cxn>
              <a:cxn ang="0">
                <a:pos x="1907" y="685"/>
              </a:cxn>
              <a:cxn ang="0">
                <a:pos x="1947" y="492"/>
              </a:cxn>
              <a:cxn ang="0">
                <a:pos x="1981" y="288"/>
              </a:cxn>
              <a:cxn ang="0">
                <a:pos x="2021" y="80"/>
              </a:cxn>
              <a:cxn ang="0">
                <a:pos x="2036" y="0"/>
              </a:cxn>
            </a:cxnLst>
            <a:rect l="0" t="0" r="r" b="b"/>
            <a:pathLst>
              <a:path w="2036" h="2959">
                <a:moveTo>
                  <a:pt x="0" y="0"/>
                </a:moveTo>
                <a:lnTo>
                  <a:pt x="15" y="80"/>
                </a:lnTo>
                <a:lnTo>
                  <a:pt x="55" y="288"/>
                </a:lnTo>
                <a:lnTo>
                  <a:pt x="89" y="492"/>
                </a:lnTo>
                <a:lnTo>
                  <a:pt x="129" y="685"/>
                </a:lnTo>
                <a:lnTo>
                  <a:pt x="164" y="869"/>
                </a:lnTo>
                <a:lnTo>
                  <a:pt x="204" y="1048"/>
                </a:lnTo>
                <a:lnTo>
                  <a:pt x="238" y="1216"/>
                </a:lnTo>
                <a:lnTo>
                  <a:pt x="278" y="1380"/>
                </a:lnTo>
                <a:lnTo>
                  <a:pt x="313" y="1534"/>
                </a:lnTo>
                <a:lnTo>
                  <a:pt x="353" y="1678"/>
                </a:lnTo>
                <a:lnTo>
                  <a:pt x="387" y="1817"/>
                </a:lnTo>
                <a:lnTo>
                  <a:pt x="422" y="1946"/>
                </a:lnTo>
                <a:lnTo>
                  <a:pt x="462" y="2070"/>
                </a:lnTo>
                <a:lnTo>
                  <a:pt x="497" y="2185"/>
                </a:lnTo>
                <a:lnTo>
                  <a:pt x="536" y="2289"/>
                </a:lnTo>
                <a:lnTo>
                  <a:pt x="571" y="2388"/>
                </a:lnTo>
                <a:lnTo>
                  <a:pt x="611" y="2478"/>
                </a:lnTo>
                <a:lnTo>
                  <a:pt x="646" y="2562"/>
                </a:lnTo>
                <a:lnTo>
                  <a:pt x="685" y="2636"/>
                </a:lnTo>
                <a:lnTo>
                  <a:pt x="720" y="2706"/>
                </a:lnTo>
                <a:lnTo>
                  <a:pt x="760" y="2765"/>
                </a:lnTo>
                <a:lnTo>
                  <a:pt x="795" y="2815"/>
                </a:lnTo>
                <a:lnTo>
                  <a:pt x="834" y="2860"/>
                </a:lnTo>
                <a:lnTo>
                  <a:pt x="869" y="2895"/>
                </a:lnTo>
                <a:lnTo>
                  <a:pt x="909" y="2919"/>
                </a:lnTo>
                <a:lnTo>
                  <a:pt x="943" y="2939"/>
                </a:lnTo>
                <a:lnTo>
                  <a:pt x="983" y="2954"/>
                </a:lnTo>
                <a:lnTo>
                  <a:pt x="1018" y="2959"/>
                </a:lnTo>
                <a:lnTo>
                  <a:pt x="1053" y="2954"/>
                </a:lnTo>
                <a:lnTo>
                  <a:pt x="1092" y="2939"/>
                </a:lnTo>
                <a:lnTo>
                  <a:pt x="1127" y="2919"/>
                </a:lnTo>
                <a:lnTo>
                  <a:pt x="1167" y="2895"/>
                </a:lnTo>
                <a:lnTo>
                  <a:pt x="1202" y="2860"/>
                </a:lnTo>
                <a:lnTo>
                  <a:pt x="1241" y="2815"/>
                </a:lnTo>
                <a:lnTo>
                  <a:pt x="1276" y="2765"/>
                </a:lnTo>
                <a:lnTo>
                  <a:pt x="1316" y="2706"/>
                </a:lnTo>
                <a:lnTo>
                  <a:pt x="1351" y="2636"/>
                </a:lnTo>
                <a:lnTo>
                  <a:pt x="1390" y="2562"/>
                </a:lnTo>
                <a:lnTo>
                  <a:pt x="1425" y="2478"/>
                </a:lnTo>
                <a:lnTo>
                  <a:pt x="1465" y="2388"/>
                </a:lnTo>
                <a:lnTo>
                  <a:pt x="1500" y="2289"/>
                </a:lnTo>
                <a:lnTo>
                  <a:pt x="1539" y="2185"/>
                </a:lnTo>
                <a:lnTo>
                  <a:pt x="1574" y="2070"/>
                </a:lnTo>
                <a:lnTo>
                  <a:pt x="1614" y="1946"/>
                </a:lnTo>
                <a:lnTo>
                  <a:pt x="1649" y="1817"/>
                </a:lnTo>
                <a:lnTo>
                  <a:pt x="1683" y="1678"/>
                </a:lnTo>
                <a:lnTo>
                  <a:pt x="1723" y="1534"/>
                </a:lnTo>
                <a:lnTo>
                  <a:pt x="1758" y="1380"/>
                </a:lnTo>
                <a:lnTo>
                  <a:pt x="1798" y="1216"/>
                </a:lnTo>
                <a:lnTo>
                  <a:pt x="1832" y="1048"/>
                </a:lnTo>
                <a:lnTo>
                  <a:pt x="1872" y="869"/>
                </a:lnTo>
                <a:lnTo>
                  <a:pt x="1907" y="685"/>
                </a:lnTo>
                <a:lnTo>
                  <a:pt x="1947" y="492"/>
                </a:lnTo>
                <a:lnTo>
                  <a:pt x="1981" y="288"/>
                </a:lnTo>
                <a:lnTo>
                  <a:pt x="2021" y="80"/>
                </a:lnTo>
                <a:lnTo>
                  <a:pt x="2036" y="0"/>
                </a:lnTo>
              </a:path>
            </a:pathLst>
          </a:custGeom>
          <a:noFill/>
          <a:ln w="25400">
            <a:solidFill>
              <a:schemeClr val="accent6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40" name="Freeform 66"/>
          <p:cNvSpPr>
            <a:spLocks/>
          </p:cNvSpPr>
          <p:nvPr/>
        </p:nvSpPr>
        <p:spPr bwMode="auto">
          <a:xfrm>
            <a:off x="5564711" y="4212329"/>
            <a:ext cx="1677348" cy="2254758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15" y="80"/>
              </a:cxn>
              <a:cxn ang="0">
                <a:pos x="55" y="288"/>
              </a:cxn>
              <a:cxn ang="0">
                <a:pos x="89" y="492"/>
              </a:cxn>
              <a:cxn ang="0">
                <a:pos x="129" y="685"/>
              </a:cxn>
              <a:cxn ang="0">
                <a:pos x="164" y="869"/>
              </a:cxn>
              <a:cxn ang="0">
                <a:pos x="204" y="1048"/>
              </a:cxn>
              <a:cxn ang="0">
                <a:pos x="238" y="1216"/>
              </a:cxn>
              <a:cxn ang="0">
                <a:pos x="278" y="1380"/>
              </a:cxn>
              <a:cxn ang="0">
                <a:pos x="313" y="1534"/>
              </a:cxn>
              <a:cxn ang="0">
                <a:pos x="353" y="1678"/>
              </a:cxn>
              <a:cxn ang="0">
                <a:pos x="387" y="1817"/>
              </a:cxn>
              <a:cxn ang="0">
                <a:pos x="422" y="1946"/>
              </a:cxn>
              <a:cxn ang="0">
                <a:pos x="462" y="2070"/>
              </a:cxn>
              <a:cxn ang="0">
                <a:pos x="497" y="2185"/>
              </a:cxn>
              <a:cxn ang="0">
                <a:pos x="536" y="2289"/>
              </a:cxn>
              <a:cxn ang="0">
                <a:pos x="571" y="2388"/>
              </a:cxn>
              <a:cxn ang="0">
                <a:pos x="611" y="2478"/>
              </a:cxn>
              <a:cxn ang="0">
                <a:pos x="646" y="2562"/>
              </a:cxn>
              <a:cxn ang="0">
                <a:pos x="685" y="2636"/>
              </a:cxn>
              <a:cxn ang="0">
                <a:pos x="720" y="2706"/>
              </a:cxn>
              <a:cxn ang="0">
                <a:pos x="760" y="2765"/>
              </a:cxn>
              <a:cxn ang="0">
                <a:pos x="795" y="2815"/>
              </a:cxn>
              <a:cxn ang="0">
                <a:pos x="834" y="2860"/>
              </a:cxn>
              <a:cxn ang="0">
                <a:pos x="869" y="2895"/>
              </a:cxn>
              <a:cxn ang="0">
                <a:pos x="909" y="2919"/>
              </a:cxn>
              <a:cxn ang="0">
                <a:pos x="943" y="2939"/>
              </a:cxn>
              <a:cxn ang="0">
                <a:pos x="983" y="2954"/>
              </a:cxn>
              <a:cxn ang="0">
                <a:pos x="1018" y="2959"/>
              </a:cxn>
              <a:cxn ang="0">
                <a:pos x="1053" y="2954"/>
              </a:cxn>
              <a:cxn ang="0">
                <a:pos x="1092" y="2939"/>
              </a:cxn>
              <a:cxn ang="0">
                <a:pos x="1127" y="2919"/>
              </a:cxn>
              <a:cxn ang="0">
                <a:pos x="1167" y="2895"/>
              </a:cxn>
              <a:cxn ang="0">
                <a:pos x="1202" y="2860"/>
              </a:cxn>
              <a:cxn ang="0">
                <a:pos x="1241" y="2815"/>
              </a:cxn>
              <a:cxn ang="0">
                <a:pos x="1276" y="2765"/>
              </a:cxn>
              <a:cxn ang="0">
                <a:pos x="1316" y="2706"/>
              </a:cxn>
              <a:cxn ang="0">
                <a:pos x="1351" y="2636"/>
              </a:cxn>
              <a:cxn ang="0">
                <a:pos x="1390" y="2562"/>
              </a:cxn>
              <a:cxn ang="0">
                <a:pos x="1425" y="2478"/>
              </a:cxn>
              <a:cxn ang="0">
                <a:pos x="1465" y="2388"/>
              </a:cxn>
              <a:cxn ang="0">
                <a:pos x="1500" y="2289"/>
              </a:cxn>
              <a:cxn ang="0">
                <a:pos x="1539" y="2185"/>
              </a:cxn>
              <a:cxn ang="0">
                <a:pos x="1574" y="2070"/>
              </a:cxn>
              <a:cxn ang="0">
                <a:pos x="1614" y="1946"/>
              </a:cxn>
              <a:cxn ang="0">
                <a:pos x="1649" y="1817"/>
              </a:cxn>
              <a:cxn ang="0">
                <a:pos x="1683" y="1678"/>
              </a:cxn>
              <a:cxn ang="0">
                <a:pos x="1723" y="1534"/>
              </a:cxn>
              <a:cxn ang="0">
                <a:pos x="1758" y="1380"/>
              </a:cxn>
              <a:cxn ang="0">
                <a:pos x="1798" y="1216"/>
              </a:cxn>
              <a:cxn ang="0">
                <a:pos x="1832" y="1048"/>
              </a:cxn>
              <a:cxn ang="0">
                <a:pos x="1872" y="869"/>
              </a:cxn>
              <a:cxn ang="0">
                <a:pos x="1907" y="685"/>
              </a:cxn>
              <a:cxn ang="0">
                <a:pos x="1947" y="492"/>
              </a:cxn>
              <a:cxn ang="0">
                <a:pos x="1981" y="288"/>
              </a:cxn>
              <a:cxn ang="0">
                <a:pos x="2021" y="80"/>
              </a:cxn>
              <a:cxn ang="0">
                <a:pos x="2036" y="0"/>
              </a:cxn>
            </a:cxnLst>
            <a:rect l="0" t="0" r="r" b="b"/>
            <a:pathLst>
              <a:path w="2036" h="2959">
                <a:moveTo>
                  <a:pt x="0" y="0"/>
                </a:moveTo>
                <a:lnTo>
                  <a:pt x="15" y="80"/>
                </a:lnTo>
                <a:lnTo>
                  <a:pt x="55" y="288"/>
                </a:lnTo>
                <a:lnTo>
                  <a:pt x="89" y="492"/>
                </a:lnTo>
                <a:lnTo>
                  <a:pt x="129" y="685"/>
                </a:lnTo>
                <a:lnTo>
                  <a:pt x="164" y="869"/>
                </a:lnTo>
                <a:lnTo>
                  <a:pt x="204" y="1048"/>
                </a:lnTo>
                <a:lnTo>
                  <a:pt x="238" y="1216"/>
                </a:lnTo>
                <a:lnTo>
                  <a:pt x="278" y="1380"/>
                </a:lnTo>
                <a:lnTo>
                  <a:pt x="313" y="1534"/>
                </a:lnTo>
                <a:lnTo>
                  <a:pt x="353" y="1678"/>
                </a:lnTo>
                <a:lnTo>
                  <a:pt x="387" y="1817"/>
                </a:lnTo>
                <a:lnTo>
                  <a:pt x="422" y="1946"/>
                </a:lnTo>
                <a:lnTo>
                  <a:pt x="462" y="2070"/>
                </a:lnTo>
                <a:lnTo>
                  <a:pt x="497" y="2185"/>
                </a:lnTo>
                <a:lnTo>
                  <a:pt x="536" y="2289"/>
                </a:lnTo>
                <a:lnTo>
                  <a:pt x="571" y="2388"/>
                </a:lnTo>
                <a:lnTo>
                  <a:pt x="611" y="2478"/>
                </a:lnTo>
                <a:lnTo>
                  <a:pt x="646" y="2562"/>
                </a:lnTo>
                <a:lnTo>
                  <a:pt x="685" y="2636"/>
                </a:lnTo>
                <a:lnTo>
                  <a:pt x="720" y="2706"/>
                </a:lnTo>
                <a:lnTo>
                  <a:pt x="760" y="2765"/>
                </a:lnTo>
                <a:lnTo>
                  <a:pt x="795" y="2815"/>
                </a:lnTo>
                <a:lnTo>
                  <a:pt x="834" y="2860"/>
                </a:lnTo>
                <a:lnTo>
                  <a:pt x="869" y="2895"/>
                </a:lnTo>
                <a:lnTo>
                  <a:pt x="909" y="2919"/>
                </a:lnTo>
                <a:lnTo>
                  <a:pt x="943" y="2939"/>
                </a:lnTo>
                <a:lnTo>
                  <a:pt x="983" y="2954"/>
                </a:lnTo>
                <a:lnTo>
                  <a:pt x="1018" y="2959"/>
                </a:lnTo>
                <a:lnTo>
                  <a:pt x="1053" y="2954"/>
                </a:lnTo>
                <a:lnTo>
                  <a:pt x="1092" y="2939"/>
                </a:lnTo>
                <a:lnTo>
                  <a:pt x="1127" y="2919"/>
                </a:lnTo>
                <a:lnTo>
                  <a:pt x="1167" y="2895"/>
                </a:lnTo>
                <a:lnTo>
                  <a:pt x="1202" y="2860"/>
                </a:lnTo>
                <a:lnTo>
                  <a:pt x="1241" y="2815"/>
                </a:lnTo>
                <a:lnTo>
                  <a:pt x="1276" y="2765"/>
                </a:lnTo>
                <a:lnTo>
                  <a:pt x="1316" y="2706"/>
                </a:lnTo>
                <a:lnTo>
                  <a:pt x="1351" y="2636"/>
                </a:lnTo>
                <a:lnTo>
                  <a:pt x="1390" y="2562"/>
                </a:lnTo>
                <a:lnTo>
                  <a:pt x="1425" y="2478"/>
                </a:lnTo>
                <a:lnTo>
                  <a:pt x="1465" y="2388"/>
                </a:lnTo>
                <a:lnTo>
                  <a:pt x="1500" y="2289"/>
                </a:lnTo>
                <a:lnTo>
                  <a:pt x="1539" y="2185"/>
                </a:lnTo>
                <a:lnTo>
                  <a:pt x="1574" y="2070"/>
                </a:lnTo>
                <a:lnTo>
                  <a:pt x="1614" y="1946"/>
                </a:lnTo>
                <a:lnTo>
                  <a:pt x="1649" y="1817"/>
                </a:lnTo>
                <a:lnTo>
                  <a:pt x="1683" y="1678"/>
                </a:lnTo>
                <a:lnTo>
                  <a:pt x="1723" y="1534"/>
                </a:lnTo>
                <a:lnTo>
                  <a:pt x="1758" y="1380"/>
                </a:lnTo>
                <a:lnTo>
                  <a:pt x="1798" y="1216"/>
                </a:lnTo>
                <a:lnTo>
                  <a:pt x="1832" y="1048"/>
                </a:lnTo>
                <a:lnTo>
                  <a:pt x="1872" y="869"/>
                </a:lnTo>
                <a:lnTo>
                  <a:pt x="1907" y="685"/>
                </a:lnTo>
                <a:lnTo>
                  <a:pt x="1947" y="492"/>
                </a:lnTo>
                <a:lnTo>
                  <a:pt x="1981" y="288"/>
                </a:lnTo>
                <a:lnTo>
                  <a:pt x="2021" y="80"/>
                </a:lnTo>
                <a:lnTo>
                  <a:pt x="2036" y="0"/>
                </a:lnTo>
              </a:path>
            </a:pathLst>
          </a:custGeom>
          <a:noFill/>
          <a:ln w="25400">
            <a:solidFill>
              <a:srgbClr val="FF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0" dur="500"/>
                                        <p:tgtEl>
                                          <p:spTgt spid="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7" grpId="0"/>
      <p:bldP spid="339" grpId="0" animBg="1"/>
      <p:bldP spid="340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A949DAA-2B2A-4017-895E-FC6C49EBF0C5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  <p:pic>
        <p:nvPicPr>
          <p:cNvPr id="237570" name="Picture 2" descr="http://www.terpconnect.umd.edu/~candres/images/aom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26774" y="1315279"/>
            <a:ext cx="1997765" cy="1997766"/>
          </a:xfrm>
          <a:prstGeom prst="rect">
            <a:avLst/>
          </a:prstGeom>
          <a:noFill/>
        </p:spPr>
      </p:pic>
      <p:pic>
        <p:nvPicPr>
          <p:cNvPr id="237572" name="Picture 4" descr="http://www.hofstragroup.com/media/product_images/productimage-picture-burleigh-isomet-acousto-optic-modulator-aom-1240-166.jp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898913" y="862346"/>
            <a:ext cx="4038600" cy="3028950"/>
          </a:xfrm>
          <a:prstGeom prst="rect">
            <a:avLst/>
          </a:prstGeom>
          <a:noFill/>
        </p:spPr>
      </p:pic>
      <p:sp>
        <p:nvSpPr>
          <p:cNvPr id="6" name="TextBox 5"/>
          <p:cNvSpPr txBox="1"/>
          <p:nvPr/>
        </p:nvSpPr>
        <p:spPr>
          <a:xfrm>
            <a:off x="1018501" y="3560661"/>
            <a:ext cx="63530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y changing RF frequency one can change deflection angle </a:t>
            </a:r>
            <a:endParaRPr lang="en-US" dirty="0"/>
          </a:p>
        </p:txBody>
      </p:sp>
      <p:pic>
        <p:nvPicPr>
          <p:cNvPr id="242690" name="Picture 2" descr="G&amp;H AODF diagram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602" y="4079675"/>
            <a:ext cx="3891868" cy="27527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 smtClean="0"/>
              <a:t>Acousto-optic modulators and deflectors</a:t>
            </a:r>
            <a:endParaRPr lang="en-US" sz="32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2494860"/>
              </p:ext>
            </p:extLst>
          </p:nvPr>
        </p:nvGraphicFramePr>
        <p:xfrm>
          <a:off x="4610100" y="4691270"/>
          <a:ext cx="2293900" cy="3079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738" name="Equation" r:id="rId7" imgW="1892160" imgH="253800" progId="Equation.DSMT4">
                  <p:embed/>
                </p:oleObj>
              </mc:Choice>
              <mc:Fallback>
                <p:oleObj name="Equation" r:id="rId7" imgW="18921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610100" y="4691270"/>
                        <a:ext cx="2293900" cy="3079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7566461"/>
              </p:ext>
            </p:extLst>
          </p:nvPr>
        </p:nvGraphicFramePr>
        <p:xfrm>
          <a:off x="5059363" y="5273675"/>
          <a:ext cx="1428750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739" name="Equation" r:id="rId9" imgW="1180800" imgH="253800" progId="Equation.DSMT4">
                  <p:embed/>
                </p:oleObj>
              </mc:Choice>
              <mc:Fallback>
                <p:oleObj name="Equation" r:id="rId9" imgW="11808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059363" y="5273675"/>
                        <a:ext cx="1428750" cy="307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4114800" y="5715816"/>
            <a:ext cx="4572000" cy="871008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marR="0" algn="just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16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Of course there is  a limit to deflection angel because eventually one cannot get good momentum matching</a:t>
            </a:r>
            <a:endParaRPr lang="en-US" sz="16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sz="3200" dirty="0" smtClean="0"/>
              <a:t>Collinear interaction</a:t>
            </a:r>
            <a:endParaRPr lang="en-US" sz="32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A949DAA-2B2A-4017-895E-FC6C49EBF0C5}" type="slidenum">
              <a:rPr lang="en-US" smtClean="0"/>
              <a:pPr>
                <a:defRPr/>
              </a:pPr>
              <a:t>21</a:t>
            </a:fld>
            <a:endParaRPr lang="en-US"/>
          </a:p>
        </p:txBody>
      </p:sp>
      <p:graphicFrame>
        <p:nvGraphicFramePr>
          <p:cNvPr id="66" name="Object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4433126"/>
              </p:ext>
            </p:extLst>
          </p:nvPr>
        </p:nvGraphicFramePr>
        <p:xfrm>
          <a:off x="4957421" y="919320"/>
          <a:ext cx="1910932" cy="9192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055" name="Equation" r:id="rId3" imgW="3267069" imgH="1571523" progId="Equation.DSMT4">
                  <p:embed/>
                </p:oleObj>
              </mc:Choice>
              <mc:Fallback>
                <p:oleObj name="Equation" r:id="rId3" imgW="3267069" imgH="1571523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57421" y="919320"/>
                        <a:ext cx="1910932" cy="9192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Object 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0111958"/>
              </p:ext>
            </p:extLst>
          </p:nvPr>
        </p:nvGraphicFramePr>
        <p:xfrm>
          <a:off x="4054071" y="2020693"/>
          <a:ext cx="4991100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056" name="Equation" r:id="rId5" imgW="4991040" imgH="1422360" progId="Equation.DSMT4">
                  <p:embed/>
                </p:oleObj>
              </mc:Choice>
              <mc:Fallback>
                <p:oleObj name="Equation" r:id="rId5" imgW="4991040" imgH="1422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54071" y="2020693"/>
                        <a:ext cx="4991100" cy="1422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Object 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9531471"/>
              </p:ext>
            </p:extLst>
          </p:nvPr>
        </p:nvGraphicFramePr>
        <p:xfrm>
          <a:off x="4215435" y="3848037"/>
          <a:ext cx="1014136" cy="3271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057" name="Equation" r:id="rId7" imgW="787320" imgH="253800" progId="Equation.DSMT4">
                  <p:embed/>
                </p:oleObj>
              </mc:Choice>
              <mc:Fallback>
                <p:oleObj name="Equation" r:id="rId7" imgW="7873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215435" y="3848037"/>
                        <a:ext cx="1014136" cy="3271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Object 6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9248615"/>
              </p:ext>
            </p:extLst>
          </p:nvPr>
        </p:nvGraphicFramePr>
        <p:xfrm>
          <a:off x="5376162" y="3870191"/>
          <a:ext cx="1417637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058" name="Equation" r:id="rId9" imgW="1143000" imgH="253800" progId="Equation.DSMT4">
                  <p:embed/>
                </p:oleObj>
              </mc:Choice>
              <mc:Fallback>
                <p:oleObj name="Equation" r:id="rId9" imgW="11430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376162" y="3870191"/>
                        <a:ext cx="1417637" cy="315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2" name="Group 91"/>
          <p:cNvGrpSpPr/>
          <p:nvPr/>
        </p:nvGrpSpPr>
        <p:grpSpPr>
          <a:xfrm>
            <a:off x="26776" y="4612664"/>
            <a:ext cx="9000669" cy="773033"/>
            <a:chOff x="26776" y="4612664"/>
            <a:chExt cx="9000669" cy="773033"/>
          </a:xfrm>
        </p:grpSpPr>
        <p:sp>
          <p:nvSpPr>
            <p:cNvPr id="71" name="TextBox 70"/>
            <p:cNvSpPr txBox="1"/>
            <p:nvPr/>
          </p:nvSpPr>
          <p:spPr>
            <a:xfrm>
              <a:off x="26776" y="4624837"/>
              <a:ext cx="9000669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/>
                <a:t>This off-diagonal element couples extraordinary wave       with ordinary wave       with wavevector</a:t>
              </a:r>
            </a:p>
            <a:p>
              <a:r>
                <a:rPr lang="en-US" sz="1600" dirty="0"/>
                <a:t>m</a:t>
              </a:r>
              <a:r>
                <a:rPr lang="en-US" sz="1600" dirty="0" smtClean="0"/>
                <a:t>ismatch     </a:t>
              </a:r>
              <a:endParaRPr lang="en-US" sz="1600" dirty="0"/>
            </a:p>
          </p:txBody>
        </p:sp>
        <p:graphicFrame>
          <p:nvGraphicFramePr>
            <p:cNvPr id="73" name="Object 7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46018165"/>
                </p:ext>
              </p:extLst>
            </p:nvPr>
          </p:nvGraphicFramePr>
          <p:xfrm>
            <a:off x="4957421" y="4624837"/>
            <a:ext cx="26670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4059" name="Equation" r:id="rId11" imgW="266675" imgH="342900" progId="Equation.DSMT4">
                    <p:embed/>
                  </p:oleObj>
                </mc:Choice>
                <mc:Fallback>
                  <p:oleObj name="Equation" r:id="rId11" imgW="266675" imgH="3429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4957421" y="4624837"/>
                          <a:ext cx="266700" cy="342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4" name="Object 7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39149331"/>
                </p:ext>
              </p:extLst>
            </p:nvPr>
          </p:nvGraphicFramePr>
          <p:xfrm>
            <a:off x="7064077" y="4612664"/>
            <a:ext cx="322578" cy="36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4060" name="Equation" r:id="rId13" imgW="203040" imgH="228600" progId="Equation.DSMT4">
                    <p:embed/>
                  </p:oleObj>
                </mc:Choice>
                <mc:Fallback>
                  <p:oleObj name="Equation" r:id="rId13" imgW="20304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7064077" y="4612664"/>
                          <a:ext cx="322578" cy="362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5" name="Object 7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9935012"/>
                </p:ext>
              </p:extLst>
            </p:nvPr>
          </p:nvGraphicFramePr>
          <p:xfrm>
            <a:off x="1137717" y="4953897"/>
            <a:ext cx="1168400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4061" name="Equation" r:id="rId15" imgW="1168200" imgH="241200" progId="Equation.DSMT4">
                    <p:embed/>
                  </p:oleObj>
                </mc:Choice>
                <mc:Fallback>
                  <p:oleObj name="Equation" r:id="rId15" imgW="1168200" imgH="241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1137717" y="4953897"/>
                          <a:ext cx="1168400" cy="241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6" name="TextBox 75"/>
            <p:cNvSpPr txBox="1"/>
            <p:nvPr/>
          </p:nvSpPr>
          <p:spPr>
            <a:xfrm>
              <a:off x="2473236" y="4905235"/>
              <a:ext cx="250902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/>
                <a:t>For collinear propagation </a:t>
              </a:r>
              <a:endParaRPr lang="en-US" sz="1600" dirty="0"/>
            </a:p>
          </p:txBody>
        </p:sp>
        <p:graphicFrame>
          <p:nvGraphicFramePr>
            <p:cNvPr id="77" name="Object 7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42407550"/>
                </p:ext>
              </p:extLst>
            </p:nvPr>
          </p:nvGraphicFramePr>
          <p:xfrm>
            <a:off x="5009449" y="4953897"/>
            <a:ext cx="3568700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4062" name="Equation" r:id="rId17" imgW="3568680" imgH="431640" progId="Equation.DSMT4">
                    <p:embed/>
                  </p:oleObj>
                </mc:Choice>
                <mc:Fallback>
                  <p:oleObj name="Equation" r:id="rId17" imgW="3568680" imgH="4316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5009449" y="4953897"/>
                          <a:ext cx="3568700" cy="431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8" name="Object 7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706636"/>
              </p:ext>
            </p:extLst>
          </p:nvPr>
        </p:nvGraphicFramePr>
        <p:xfrm>
          <a:off x="551186" y="5743529"/>
          <a:ext cx="1762125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063" name="Equation" r:id="rId19" imgW="1320480" imgH="495000" progId="Equation.DSMT4">
                  <p:embed/>
                </p:oleObj>
              </mc:Choice>
              <mc:Fallback>
                <p:oleObj name="Equation" r:id="rId19" imgW="132048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51186" y="5743529"/>
                        <a:ext cx="1762125" cy="660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" name="Object 7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2201367"/>
              </p:ext>
            </p:extLst>
          </p:nvPr>
        </p:nvGraphicFramePr>
        <p:xfrm>
          <a:off x="2749442" y="5743530"/>
          <a:ext cx="1136517" cy="5472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064" name="Equation" r:id="rId21" imgW="952200" imgH="457200" progId="Equation.DSMT4">
                  <p:embed/>
                </p:oleObj>
              </mc:Choice>
              <mc:Fallback>
                <p:oleObj name="Equation" r:id="rId21" imgW="9522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749442" y="5743530"/>
                        <a:ext cx="1136517" cy="5472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" name="Object 7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7967948"/>
              </p:ext>
            </p:extLst>
          </p:nvPr>
        </p:nvGraphicFramePr>
        <p:xfrm>
          <a:off x="4610100" y="5745927"/>
          <a:ext cx="16637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065" name="Equation" r:id="rId23" imgW="1663560" imgH="495000" progId="Equation.DSMT4">
                  <p:embed/>
                </p:oleObj>
              </mc:Choice>
              <mc:Fallback>
                <p:oleObj name="Equation" r:id="rId23" imgW="166356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4610100" y="5745927"/>
                        <a:ext cx="1663700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0" name="Group 89"/>
          <p:cNvGrpSpPr/>
          <p:nvPr/>
        </p:nvGrpSpPr>
        <p:grpSpPr>
          <a:xfrm>
            <a:off x="-116292" y="1137432"/>
            <a:ext cx="4688292" cy="3536033"/>
            <a:chOff x="-116292" y="1137432"/>
            <a:chExt cx="4688292" cy="3536033"/>
          </a:xfrm>
        </p:grpSpPr>
        <p:grpSp>
          <p:nvGrpSpPr>
            <p:cNvPr id="6" name="Group 71"/>
            <p:cNvGrpSpPr>
              <a:grpSpLocks/>
            </p:cNvGrpSpPr>
            <p:nvPr/>
          </p:nvGrpSpPr>
          <p:grpSpPr bwMode="auto">
            <a:xfrm rot="16200000">
              <a:off x="1668393" y="1251146"/>
              <a:ext cx="1022350" cy="3399669"/>
              <a:chOff x="1439" y="1861"/>
              <a:chExt cx="644" cy="1747"/>
            </a:xfrm>
          </p:grpSpPr>
          <p:sp>
            <p:nvSpPr>
              <p:cNvPr id="12" name="Rectangle 25"/>
              <p:cNvSpPr>
                <a:spLocks noChangeArrowheads="1"/>
              </p:cNvSpPr>
              <p:nvPr/>
            </p:nvSpPr>
            <p:spPr bwMode="auto">
              <a:xfrm>
                <a:off x="1439" y="1861"/>
                <a:ext cx="637" cy="441"/>
              </a:xfrm>
              <a:prstGeom prst="rect">
                <a:avLst/>
              </a:prstGeom>
              <a:gradFill rotWithShape="1">
                <a:gsLst>
                  <a:gs pos="0">
                    <a:srgbClr val="99CC00"/>
                  </a:gs>
                  <a:gs pos="50000">
                    <a:schemeClr val="tx2"/>
                  </a:gs>
                  <a:gs pos="100000">
                    <a:srgbClr val="99CC00"/>
                  </a:gs>
                </a:gsLst>
                <a:lin ang="5400000" scaled="1"/>
              </a:gra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3" name="Rectangle 26"/>
              <p:cNvSpPr>
                <a:spLocks noChangeArrowheads="1"/>
              </p:cNvSpPr>
              <p:nvPr/>
            </p:nvSpPr>
            <p:spPr bwMode="auto">
              <a:xfrm>
                <a:off x="1443" y="2294"/>
                <a:ext cx="637" cy="441"/>
              </a:xfrm>
              <a:prstGeom prst="rect">
                <a:avLst/>
              </a:prstGeom>
              <a:gradFill rotWithShape="1">
                <a:gsLst>
                  <a:gs pos="0">
                    <a:srgbClr val="99CC00"/>
                  </a:gs>
                  <a:gs pos="50000">
                    <a:schemeClr val="tx2"/>
                  </a:gs>
                  <a:gs pos="100000">
                    <a:srgbClr val="99CC00"/>
                  </a:gs>
                </a:gsLst>
                <a:lin ang="5400000" scaled="1"/>
              </a:gra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4" name="Rectangle 27"/>
              <p:cNvSpPr>
                <a:spLocks noChangeArrowheads="1"/>
              </p:cNvSpPr>
              <p:nvPr/>
            </p:nvSpPr>
            <p:spPr bwMode="auto">
              <a:xfrm>
                <a:off x="1440" y="2733"/>
                <a:ext cx="637" cy="441"/>
              </a:xfrm>
              <a:prstGeom prst="rect">
                <a:avLst/>
              </a:prstGeom>
              <a:gradFill rotWithShape="1">
                <a:gsLst>
                  <a:gs pos="0">
                    <a:srgbClr val="99CC00"/>
                  </a:gs>
                  <a:gs pos="50000">
                    <a:schemeClr val="tx2"/>
                  </a:gs>
                  <a:gs pos="100000">
                    <a:srgbClr val="99CC00"/>
                  </a:gs>
                </a:gsLst>
                <a:lin ang="5400000" scaled="1"/>
              </a:gra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5" name="Rectangle 32"/>
              <p:cNvSpPr>
                <a:spLocks noChangeArrowheads="1"/>
              </p:cNvSpPr>
              <p:nvPr/>
            </p:nvSpPr>
            <p:spPr bwMode="auto">
              <a:xfrm>
                <a:off x="1446" y="3167"/>
                <a:ext cx="637" cy="441"/>
              </a:xfrm>
              <a:prstGeom prst="rect">
                <a:avLst/>
              </a:prstGeom>
              <a:gradFill rotWithShape="1">
                <a:gsLst>
                  <a:gs pos="0">
                    <a:srgbClr val="99CC00"/>
                  </a:gs>
                  <a:gs pos="50000">
                    <a:schemeClr val="tx2"/>
                  </a:gs>
                  <a:gs pos="100000">
                    <a:srgbClr val="99CC00"/>
                  </a:gs>
                </a:gsLst>
                <a:lin ang="5400000" scaled="1"/>
              </a:gra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</p:grpSp>
        <p:sp>
          <p:nvSpPr>
            <p:cNvPr id="7" name="TextBox 6"/>
            <p:cNvSpPr txBox="1"/>
            <p:nvPr/>
          </p:nvSpPr>
          <p:spPr>
            <a:xfrm>
              <a:off x="1987513" y="1241389"/>
              <a:ext cx="165942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Acoustic wave</a:t>
              </a:r>
              <a:endParaRPr lang="en-US" dirty="0"/>
            </a:p>
          </p:txBody>
        </p:sp>
        <p:grpSp>
          <p:nvGrpSpPr>
            <p:cNvPr id="24" name="Group 23"/>
            <p:cNvGrpSpPr/>
            <p:nvPr/>
          </p:nvGrpSpPr>
          <p:grpSpPr>
            <a:xfrm>
              <a:off x="457201" y="3443093"/>
              <a:ext cx="3422201" cy="743010"/>
              <a:chOff x="1187902" y="3494057"/>
              <a:chExt cx="3094382" cy="743010"/>
            </a:xfrm>
          </p:grpSpPr>
          <p:cxnSp>
            <p:nvCxnSpPr>
              <p:cNvPr id="8" name="Straight Connector 7"/>
              <p:cNvCxnSpPr/>
              <p:nvPr/>
            </p:nvCxnSpPr>
            <p:spPr bwMode="auto">
              <a:xfrm>
                <a:off x="1187902" y="3513167"/>
                <a:ext cx="0" cy="68580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9" name="Straight Connector 8"/>
              <p:cNvCxnSpPr/>
              <p:nvPr/>
            </p:nvCxnSpPr>
            <p:spPr bwMode="auto">
              <a:xfrm>
                <a:off x="4282284" y="3551267"/>
                <a:ext cx="0" cy="68580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sp>
            <p:nvSpPr>
              <p:cNvPr id="11" name="TextBox 10"/>
              <p:cNvSpPr txBox="1"/>
              <p:nvPr/>
            </p:nvSpPr>
            <p:spPr>
              <a:xfrm>
                <a:off x="1645102" y="3494057"/>
                <a:ext cx="327334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 smtClean="0"/>
                  <a:t>L</a:t>
                </a:r>
                <a:endParaRPr lang="en-US" sz="2000" dirty="0"/>
              </a:p>
            </p:txBody>
          </p:sp>
          <p:cxnSp>
            <p:nvCxnSpPr>
              <p:cNvPr id="18" name="Straight Arrow Connector 17"/>
              <p:cNvCxnSpPr/>
              <p:nvPr/>
            </p:nvCxnSpPr>
            <p:spPr bwMode="auto">
              <a:xfrm>
                <a:off x="1210920" y="3894167"/>
                <a:ext cx="3071364" cy="0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triangle" w="med" len="med"/>
                <a:tailEnd type="triangle"/>
              </a:ln>
              <a:effectLst/>
            </p:spPr>
          </p:cxnSp>
        </p:grpSp>
        <p:grpSp>
          <p:nvGrpSpPr>
            <p:cNvPr id="34" name="Group 33"/>
            <p:cNvGrpSpPr/>
            <p:nvPr/>
          </p:nvGrpSpPr>
          <p:grpSpPr>
            <a:xfrm>
              <a:off x="375778" y="1137432"/>
              <a:ext cx="1201000" cy="1287522"/>
              <a:chOff x="375778" y="1137432"/>
              <a:chExt cx="1201000" cy="1287522"/>
            </a:xfrm>
          </p:grpSpPr>
          <p:cxnSp>
            <p:nvCxnSpPr>
              <p:cNvPr id="26" name="Straight Arrow Connector 25"/>
              <p:cNvCxnSpPr/>
              <p:nvPr/>
            </p:nvCxnSpPr>
            <p:spPr bwMode="auto">
              <a:xfrm flipV="1">
                <a:off x="894522" y="1520687"/>
                <a:ext cx="0" cy="566530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28" name="Straight Arrow Connector 27"/>
              <p:cNvCxnSpPr/>
              <p:nvPr/>
            </p:nvCxnSpPr>
            <p:spPr bwMode="auto">
              <a:xfrm flipH="1">
                <a:off x="675861" y="2101141"/>
                <a:ext cx="218661" cy="278295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30" name="Straight Arrow Connector 29"/>
              <p:cNvCxnSpPr/>
              <p:nvPr/>
            </p:nvCxnSpPr>
            <p:spPr bwMode="auto">
              <a:xfrm>
                <a:off x="894522" y="2087217"/>
                <a:ext cx="566530" cy="0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sp>
            <p:nvSpPr>
              <p:cNvPr id="31" name="TextBox 30"/>
              <p:cNvSpPr txBox="1"/>
              <p:nvPr/>
            </p:nvSpPr>
            <p:spPr>
              <a:xfrm>
                <a:off x="375778" y="2055622"/>
                <a:ext cx="30008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x</a:t>
                </a:r>
                <a:endParaRPr lang="en-US" dirty="0"/>
              </a:p>
            </p:txBody>
          </p:sp>
          <p:sp>
            <p:nvSpPr>
              <p:cNvPr id="32" name="TextBox 31"/>
              <p:cNvSpPr txBox="1"/>
              <p:nvPr/>
            </p:nvSpPr>
            <p:spPr>
              <a:xfrm>
                <a:off x="675860" y="1137432"/>
                <a:ext cx="366344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/>
                  <a:t>z</a:t>
                </a:r>
                <a:endParaRPr lang="en-US" dirty="0"/>
              </a:p>
            </p:txBody>
          </p:sp>
          <p:sp>
            <p:nvSpPr>
              <p:cNvPr id="33" name="TextBox 32"/>
              <p:cNvSpPr txBox="1"/>
              <p:nvPr/>
            </p:nvSpPr>
            <p:spPr>
              <a:xfrm>
                <a:off x="1210434" y="1686969"/>
                <a:ext cx="366344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y</a:t>
                </a:r>
              </a:p>
            </p:txBody>
          </p:sp>
        </p:grpSp>
        <p:cxnSp>
          <p:nvCxnSpPr>
            <p:cNvPr id="36" name="Straight Arrow Connector 35"/>
            <p:cNvCxnSpPr/>
            <p:nvPr/>
          </p:nvCxnSpPr>
          <p:spPr bwMode="auto">
            <a:xfrm flipH="1">
              <a:off x="3576091" y="1876061"/>
              <a:ext cx="303311" cy="441687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42" name="Straight Arrow Connector 41"/>
            <p:cNvCxnSpPr/>
            <p:nvPr/>
          </p:nvCxnSpPr>
          <p:spPr bwMode="auto">
            <a:xfrm flipV="1">
              <a:off x="479733" y="1426055"/>
              <a:ext cx="0" cy="445580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45" name="Straight Arrow Connector 44"/>
            <p:cNvCxnSpPr/>
            <p:nvPr/>
          </p:nvCxnSpPr>
          <p:spPr bwMode="auto">
            <a:xfrm>
              <a:off x="1527062" y="4148003"/>
              <a:ext cx="1593805" cy="0"/>
            </a:xfrm>
            <a:prstGeom prst="straightConnector1">
              <a:avLst/>
            </a:prstGeom>
            <a:solidFill>
              <a:schemeClr val="accent1"/>
            </a:solidFill>
            <a:ln w="41275" cap="flat" cmpd="sng" algn="ctr">
              <a:solidFill>
                <a:srgbClr val="00206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48" name="Straight Arrow Connector 47"/>
            <p:cNvCxnSpPr/>
            <p:nvPr/>
          </p:nvCxnSpPr>
          <p:spPr bwMode="auto">
            <a:xfrm>
              <a:off x="1527062" y="4300403"/>
              <a:ext cx="1812486" cy="3240"/>
            </a:xfrm>
            <a:prstGeom prst="straightConnector1">
              <a:avLst/>
            </a:prstGeom>
            <a:solidFill>
              <a:schemeClr val="accent1"/>
            </a:solidFill>
            <a:ln w="41275" cap="flat" cmpd="sng" algn="ctr">
              <a:solidFill>
                <a:srgbClr val="00206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51" name="Straight Arrow Connector 50"/>
            <p:cNvCxnSpPr/>
            <p:nvPr/>
          </p:nvCxnSpPr>
          <p:spPr bwMode="auto">
            <a:xfrm>
              <a:off x="3034837" y="4148003"/>
              <a:ext cx="314650" cy="0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rgbClr val="92D05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graphicFrame>
          <p:nvGraphicFramePr>
            <p:cNvPr id="52" name="Object 5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02936038"/>
                </p:ext>
              </p:extLst>
            </p:nvPr>
          </p:nvGraphicFramePr>
          <p:xfrm>
            <a:off x="2436813" y="3760788"/>
            <a:ext cx="331787" cy="425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4066" name="Equation" r:id="rId25" imgW="177480" imgH="228600" progId="Equation.DSMT4">
                    <p:embed/>
                  </p:oleObj>
                </mc:Choice>
                <mc:Fallback>
                  <p:oleObj name="Equation" r:id="rId25" imgW="1774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2436813" y="3760788"/>
                          <a:ext cx="331787" cy="4254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" name="Object 5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53813112"/>
                </p:ext>
              </p:extLst>
            </p:nvPr>
          </p:nvGraphicFramePr>
          <p:xfrm>
            <a:off x="2696700" y="4268653"/>
            <a:ext cx="338137" cy="4048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4067" name="Equation" r:id="rId27" imgW="190440" imgH="228600" progId="Equation.DSMT4">
                    <p:embed/>
                  </p:oleObj>
                </mc:Choice>
                <mc:Fallback>
                  <p:oleObj name="Equation" r:id="rId27" imgW="19044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8"/>
                        <a:stretch>
                          <a:fillRect/>
                        </a:stretch>
                      </p:blipFill>
                      <p:spPr>
                        <a:xfrm>
                          <a:off x="2696700" y="4268653"/>
                          <a:ext cx="338137" cy="4048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" name="Object 5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25445015"/>
                </p:ext>
              </p:extLst>
            </p:nvPr>
          </p:nvGraphicFramePr>
          <p:xfrm>
            <a:off x="203646" y="1515438"/>
            <a:ext cx="274430" cy="3528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4068" name="Equation" r:id="rId29" imgW="177480" imgH="228600" progId="Equation.DSMT4">
                    <p:embed/>
                  </p:oleObj>
                </mc:Choice>
                <mc:Fallback>
                  <p:oleObj name="Equation" r:id="rId29" imgW="1774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0"/>
                        <a:stretch>
                          <a:fillRect/>
                        </a:stretch>
                      </p:blipFill>
                      <p:spPr>
                        <a:xfrm>
                          <a:off x="203646" y="1515438"/>
                          <a:ext cx="274430" cy="35283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" name="Object 5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95302276"/>
                </p:ext>
              </p:extLst>
            </p:nvPr>
          </p:nvGraphicFramePr>
          <p:xfrm>
            <a:off x="3398230" y="1643492"/>
            <a:ext cx="396523" cy="4460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4069" name="Equation" r:id="rId31" imgW="203040" imgH="228600" progId="Equation.DSMT4">
                    <p:embed/>
                  </p:oleObj>
                </mc:Choice>
                <mc:Fallback>
                  <p:oleObj name="Equation" r:id="rId31" imgW="20304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2"/>
                        <a:stretch>
                          <a:fillRect/>
                        </a:stretch>
                      </p:blipFill>
                      <p:spPr>
                        <a:xfrm>
                          <a:off x="3398230" y="1643492"/>
                          <a:ext cx="396523" cy="44608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" name="Object 5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4805873"/>
                </p:ext>
              </p:extLst>
            </p:nvPr>
          </p:nvGraphicFramePr>
          <p:xfrm>
            <a:off x="489562" y="1748050"/>
            <a:ext cx="323850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4070" name="Equation" r:id="rId33" imgW="323863" imgH="419134" progId="Equation.DSMT4">
                    <p:embed/>
                  </p:oleObj>
                </mc:Choice>
                <mc:Fallback>
                  <p:oleObj name="Equation" r:id="rId33" imgW="323863" imgH="419134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4"/>
                        <a:stretch>
                          <a:fillRect/>
                        </a:stretch>
                      </p:blipFill>
                      <p:spPr>
                        <a:xfrm>
                          <a:off x="489562" y="1748050"/>
                          <a:ext cx="323850" cy="419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57" name="Straight Arrow Connector 56"/>
            <p:cNvCxnSpPr/>
            <p:nvPr/>
          </p:nvCxnSpPr>
          <p:spPr bwMode="auto">
            <a:xfrm flipV="1">
              <a:off x="3879402" y="1866536"/>
              <a:ext cx="692598" cy="9525"/>
            </a:xfrm>
            <a:prstGeom prst="straightConnector1">
              <a:avLst/>
            </a:prstGeom>
            <a:solidFill>
              <a:schemeClr val="accent1"/>
            </a:solidFill>
            <a:ln w="41275" cap="flat" cmpd="sng" algn="ctr">
              <a:solidFill>
                <a:srgbClr val="00206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graphicFrame>
          <p:nvGraphicFramePr>
            <p:cNvPr id="60" name="Object 5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95460824"/>
                </p:ext>
              </p:extLst>
            </p:nvPr>
          </p:nvGraphicFramePr>
          <p:xfrm>
            <a:off x="4091658" y="1896879"/>
            <a:ext cx="333375" cy="400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4071" name="Equation" r:id="rId35" imgW="333343" imgH="400152" progId="Equation.DSMT4">
                    <p:embed/>
                  </p:oleObj>
                </mc:Choice>
                <mc:Fallback>
                  <p:oleObj name="Equation" r:id="rId35" imgW="333343" imgH="400152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6"/>
                        <a:stretch>
                          <a:fillRect/>
                        </a:stretch>
                      </p:blipFill>
                      <p:spPr>
                        <a:xfrm>
                          <a:off x="4091658" y="1896879"/>
                          <a:ext cx="333375" cy="4000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61" name="Straight Arrow Connector 60"/>
            <p:cNvCxnSpPr/>
            <p:nvPr/>
          </p:nvCxnSpPr>
          <p:spPr bwMode="auto">
            <a:xfrm flipV="1">
              <a:off x="507668" y="1838573"/>
              <a:ext cx="692598" cy="9525"/>
            </a:xfrm>
            <a:prstGeom prst="straightConnector1">
              <a:avLst/>
            </a:prstGeom>
            <a:solidFill>
              <a:schemeClr val="accent1"/>
            </a:solidFill>
            <a:ln w="41275" cap="flat" cmpd="sng" algn="ctr">
              <a:solidFill>
                <a:srgbClr val="00206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62" name="TextBox 61"/>
            <p:cNvSpPr txBox="1"/>
            <p:nvPr/>
          </p:nvSpPr>
          <p:spPr>
            <a:xfrm>
              <a:off x="1751447" y="1978920"/>
              <a:ext cx="96212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/>
                <a:t>LiNbO</a:t>
              </a:r>
              <a:r>
                <a:rPr lang="en-US" b="1" baseline="-25000" dirty="0" smtClean="0"/>
                <a:t>3</a:t>
              </a:r>
              <a:endParaRPr lang="en-US" b="1" dirty="0"/>
            </a:p>
          </p:txBody>
        </p:sp>
        <p:graphicFrame>
          <p:nvGraphicFramePr>
            <p:cNvPr id="63" name="Object 6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74031225"/>
                </p:ext>
              </p:extLst>
            </p:nvPr>
          </p:nvGraphicFramePr>
          <p:xfrm>
            <a:off x="3073173" y="3740723"/>
            <a:ext cx="377135" cy="3501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4072" name="Equation" r:id="rId37" imgW="177480" imgH="164880" progId="Equation.DSMT4">
                    <p:embed/>
                  </p:oleObj>
                </mc:Choice>
                <mc:Fallback>
                  <p:oleObj name="Equation" r:id="rId37" imgW="177480" imgH="164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8"/>
                        <a:stretch>
                          <a:fillRect/>
                        </a:stretch>
                      </p:blipFill>
                      <p:spPr>
                        <a:xfrm>
                          <a:off x="3073173" y="3740723"/>
                          <a:ext cx="377135" cy="35019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4" name="Object 6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60179994"/>
                </p:ext>
              </p:extLst>
            </p:nvPr>
          </p:nvGraphicFramePr>
          <p:xfrm>
            <a:off x="1280077" y="2765335"/>
            <a:ext cx="361950" cy="333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4073" name="Equation" r:id="rId39" imgW="362090" imgH="333409" progId="Equation.DSMT4">
                    <p:embed/>
                  </p:oleObj>
                </mc:Choice>
                <mc:Fallback>
                  <p:oleObj name="Equation" r:id="rId39" imgW="362090" imgH="333409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0"/>
                        <a:stretch>
                          <a:fillRect/>
                        </a:stretch>
                      </p:blipFill>
                      <p:spPr>
                        <a:xfrm>
                          <a:off x="1280077" y="2765335"/>
                          <a:ext cx="361950" cy="3333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65" name="Straight Arrow Connector 64"/>
            <p:cNvCxnSpPr/>
            <p:nvPr/>
          </p:nvCxnSpPr>
          <p:spPr bwMode="auto">
            <a:xfrm>
              <a:off x="1672863" y="2954948"/>
              <a:ext cx="314650" cy="0"/>
            </a:xfrm>
            <a:prstGeom prst="straightConnector1">
              <a:avLst/>
            </a:prstGeom>
            <a:solidFill>
              <a:schemeClr val="accent1"/>
            </a:solidFill>
            <a:ln w="53975" cap="flat" cmpd="sng" algn="ctr">
              <a:solidFill>
                <a:srgbClr val="92D05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84" name="Straight Arrow Connector 83"/>
            <p:cNvCxnSpPr/>
            <p:nvPr/>
          </p:nvCxnSpPr>
          <p:spPr bwMode="auto">
            <a:xfrm>
              <a:off x="340861" y="2468997"/>
              <a:ext cx="0" cy="991191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triangle"/>
              <a:tailEnd type="triangle"/>
            </a:ln>
            <a:effectLst/>
          </p:spPr>
        </p:cxnSp>
        <p:sp>
          <p:nvSpPr>
            <p:cNvPr id="85" name="TextBox 84"/>
            <p:cNvSpPr txBox="1"/>
            <p:nvPr/>
          </p:nvSpPr>
          <p:spPr>
            <a:xfrm>
              <a:off x="-116292" y="2846292"/>
              <a:ext cx="35137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H</a:t>
              </a:r>
              <a:endParaRPr lang="en-US" dirty="0"/>
            </a:p>
          </p:txBody>
        </p:sp>
        <p:sp>
          <p:nvSpPr>
            <p:cNvPr id="86" name="TextBox 85"/>
            <p:cNvSpPr txBox="1"/>
            <p:nvPr/>
          </p:nvSpPr>
          <p:spPr>
            <a:xfrm>
              <a:off x="3773160" y="2214743"/>
              <a:ext cx="40267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W</a:t>
              </a:r>
            </a:p>
          </p:txBody>
        </p:sp>
        <p:cxnSp>
          <p:nvCxnSpPr>
            <p:cNvPr id="88" name="Straight Arrow Connector 87"/>
            <p:cNvCxnSpPr/>
            <p:nvPr/>
          </p:nvCxnSpPr>
          <p:spPr bwMode="auto">
            <a:xfrm flipH="1">
              <a:off x="3725921" y="1982031"/>
              <a:ext cx="371619" cy="504362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triangle"/>
              <a:tailEnd type="triangle"/>
            </a:ln>
            <a:effectLst/>
          </p:spPr>
        </p:cxnSp>
      </p:grpSp>
      <p:sp>
        <p:nvSpPr>
          <p:cNvPr id="91" name="TextBox 90"/>
          <p:cNvSpPr txBox="1"/>
          <p:nvPr/>
        </p:nvSpPr>
        <p:spPr>
          <a:xfrm>
            <a:off x="2103120" y="6483350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02073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5313" y="0"/>
            <a:ext cx="8229600" cy="1143000"/>
          </a:xfrm>
        </p:spPr>
        <p:txBody>
          <a:bodyPr/>
          <a:lstStyle/>
          <a:p>
            <a:r>
              <a:rPr lang="en-US" sz="3200" dirty="0" smtClean="0"/>
              <a:t>Acousto-optic tunable filter</a:t>
            </a:r>
            <a:endParaRPr lang="en-US" sz="32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A949DAA-2B2A-4017-895E-FC6C49EBF0C5}" type="slidenum">
              <a:rPr lang="en-US" smtClean="0"/>
              <a:pPr>
                <a:defRPr/>
              </a:pPr>
              <a:t>22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74034" y="1218855"/>
            <a:ext cx="2932043" cy="2159253"/>
          </a:xfrm>
          <a:prstGeom prst="rect">
            <a:avLst/>
          </a:prstGeom>
        </p:spPr>
      </p:pic>
      <p:grpSp>
        <p:nvGrpSpPr>
          <p:cNvPr id="44" name="Group 43"/>
          <p:cNvGrpSpPr/>
          <p:nvPr/>
        </p:nvGrpSpPr>
        <p:grpSpPr>
          <a:xfrm>
            <a:off x="546652" y="1134372"/>
            <a:ext cx="4393096" cy="1529315"/>
            <a:chOff x="546652" y="1134372"/>
            <a:chExt cx="4393096" cy="1529315"/>
          </a:xfrm>
        </p:grpSpPr>
        <p:grpSp>
          <p:nvGrpSpPr>
            <p:cNvPr id="8" name="Group 7"/>
            <p:cNvGrpSpPr/>
            <p:nvPr/>
          </p:nvGrpSpPr>
          <p:grpSpPr>
            <a:xfrm>
              <a:off x="3906077" y="2097156"/>
              <a:ext cx="616226" cy="566531"/>
              <a:chOff x="5536096" y="1610139"/>
              <a:chExt cx="655982" cy="655983"/>
            </a:xfrm>
          </p:grpSpPr>
          <p:sp>
            <p:nvSpPr>
              <p:cNvPr id="5" name="Rectangle 4"/>
              <p:cNvSpPr/>
              <p:nvPr/>
            </p:nvSpPr>
            <p:spPr bwMode="auto">
              <a:xfrm>
                <a:off x="5536096" y="1610139"/>
                <a:ext cx="655982" cy="655983"/>
              </a:xfrm>
              <a:prstGeom prst="rect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</a:endParaRPr>
              </a:p>
            </p:txBody>
          </p:sp>
          <p:cxnSp>
            <p:nvCxnSpPr>
              <p:cNvPr id="7" name="Straight Connector 6"/>
              <p:cNvCxnSpPr/>
              <p:nvPr/>
            </p:nvCxnSpPr>
            <p:spPr bwMode="auto">
              <a:xfrm flipV="1">
                <a:off x="5536096" y="1610139"/>
                <a:ext cx="655982" cy="655983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</p:grpSp>
        <p:cxnSp>
          <p:nvCxnSpPr>
            <p:cNvPr id="10" name="Straight Arrow Connector 9"/>
            <p:cNvCxnSpPr/>
            <p:nvPr/>
          </p:nvCxnSpPr>
          <p:spPr bwMode="auto">
            <a:xfrm flipV="1">
              <a:off x="755374" y="1967948"/>
              <a:ext cx="9939" cy="412473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1" name="Straight Arrow Connector 10"/>
            <p:cNvCxnSpPr/>
            <p:nvPr/>
          </p:nvCxnSpPr>
          <p:spPr bwMode="auto">
            <a:xfrm flipH="1">
              <a:off x="3734626" y="1254327"/>
              <a:ext cx="455545" cy="1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5" name="Straight Arrow Connector 14"/>
            <p:cNvCxnSpPr/>
            <p:nvPr/>
          </p:nvCxnSpPr>
          <p:spPr bwMode="auto">
            <a:xfrm flipV="1">
              <a:off x="4214190" y="1134372"/>
              <a:ext cx="0" cy="1246049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8" name="Straight Arrow Connector 17"/>
            <p:cNvCxnSpPr/>
            <p:nvPr/>
          </p:nvCxnSpPr>
          <p:spPr bwMode="auto">
            <a:xfrm>
              <a:off x="4214190" y="2380421"/>
              <a:ext cx="725558" cy="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1" name="Straight Arrow Connector 20"/>
            <p:cNvCxnSpPr/>
            <p:nvPr/>
          </p:nvCxnSpPr>
          <p:spPr bwMode="auto">
            <a:xfrm flipH="1">
              <a:off x="4681329" y="2380421"/>
              <a:ext cx="228600" cy="283266"/>
            </a:xfrm>
            <a:prstGeom prst="straightConnector1">
              <a:avLst/>
            </a:prstGeom>
            <a:solidFill>
              <a:schemeClr val="accent1"/>
            </a:solidFill>
            <a:ln w="3175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4" name="Straight Arrow Connector 23"/>
            <p:cNvCxnSpPr/>
            <p:nvPr/>
          </p:nvCxnSpPr>
          <p:spPr bwMode="auto">
            <a:xfrm>
              <a:off x="546652" y="2380421"/>
              <a:ext cx="427382" cy="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</p:grp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9436902"/>
              </p:ext>
            </p:extLst>
          </p:nvPr>
        </p:nvGraphicFramePr>
        <p:xfrm>
          <a:off x="5420138" y="1379175"/>
          <a:ext cx="25273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873" name="Equation" r:id="rId5" imgW="2158920" imgH="431640" progId="Equation.DSMT4">
                  <p:embed/>
                </p:oleObj>
              </mc:Choice>
              <mc:Fallback>
                <p:oleObj name="Equation" r:id="rId5" imgW="21589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420138" y="1379175"/>
                        <a:ext cx="2527300" cy="504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4532168" y="1026839"/>
            <a:ext cx="477085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Optical frequency at which the wave vectors are matched </a:t>
            </a:r>
            <a:endParaRPr lang="en-US" sz="1400" dirty="0"/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6030199"/>
              </p:ext>
            </p:extLst>
          </p:nvPr>
        </p:nvGraphicFramePr>
        <p:xfrm>
          <a:off x="5672138" y="1962150"/>
          <a:ext cx="1011237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874" name="Equation" r:id="rId7" imgW="723600" imgH="431640" progId="Equation.DSMT4">
                  <p:embed/>
                </p:oleObj>
              </mc:Choice>
              <mc:Fallback>
                <p:oleObj name="Equation" r:id="rId7" imgW="7236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672138" y="1962150"/>
                        <a:ext cx="1011237" cy="604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3351357"/>
              </p:ext>
            </p:extLst>
          </p:nvPr>
        </p:nvGraphicFramePr>
        <p:xfrm>
          <a:off x="6838120" y="2123102"/>
          <a:ext cx="1226862" cy="3200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875" name="Equation" r:id="rId9" imgW="876240" imgH="228600" progId="Equation.DSMT4">
                  <p:embed/>
                </p:oleObj>
              </mc:Choice>
              <mc:Fallback>
                <p:oleObj name="Equation" r:id="rId9" imgW="8762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838120" y="2123102"/>
                        <a:ext cx="1226862" cy="3200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/>
          <p:cNvSpPr txBox="1"/>
          <p:nvPr/>
        </p:nvSpPr>
        <p:spPr>
          <a:xfrm>
            <a:off x="4941447" y="2622329"/>
            <a:ext cx="189667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Then at frequency </a:t>
            </a:r>
            <a:endParaRPr lang="en-US" sz="1600" dirty="0"/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7345529"/>
              </p:ext>
            </p:extLst>
          </p:nvPr>
        </p:nvGraphicFramePr>
        <p:xfrm>
          <a:off x="6917597" y="2611432"/>
          <a:ext cx="781810" cy="3705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876" name="Equation" r:id="rId11" imgW="482400" imgH="228600" progId="Equation.DSMT4">
                  <p:embed/>
                </p:oleObj>
              </mc:Choice>
              <mc:Fallback>
                <p:oleObj name="Equation" r:id="rId11" imgW="482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917597" y="2611432"/>
                        <a:ext cx="781810" cy="3705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0808347"/>
              </p:ext>
            </p:extLst>
          </p:nvPr>
        </p:nvGraphicFramePr>
        <p:xfrm>
          <a:off x="5536406" y="3078904"/>
          <a:ext cx="2033588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877" name="Equation" r:id="rId13" imgW="1295280" imgH="203040" progId="Equation.DSMT4">
                  <p:embed/>
                </p:oleObj>
              </mc:Choice>
              <mc:Fallback>
                <p:oleObj name="Equation" r:id="rId13" imgW="12952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536406" y="3078904"/>
                        <a:ext cx="2033588" cy="319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5" name="Group 44"/>
          <p:cNvGrpSpPr/>
          <p:nvPr/>
        </p:nvGrpSpPr>
        <p:grpSpPr>
          <a:xfrm>
            <a:off x="119099" y="3336959"/>
            <a:ext cx="8013732" cy="374305"/>
            <a:chOff x="119099" y="3336959"/>
            <a:chExt cx="8013732" cy="374305"/>
          </a:xfrm>
        </p:grpSpPr>
        <p:sp>
          <p:nvSpPr>
            <p:cNvPr id="32" name="TextBox 31"/>
            <p:cNvSpPr txBox="1"/>
            <p:nvPr/>
          </p:nvSpPr>
          <p:spPr>
            <a:xfrm>
              <a:off x="119099" y="3372710"/>
              <a:ext cx="801373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/>
                <a:t>L</a:t>
              </a:r>
              <a:r>
                <a:rPr lang="en-US" sz="1600" dirty="0" smtClean="0"/>
                <a:t>ength and power are adjusted for complete power transfer (polarization rotation) at </a:t>
              </a:r>
              <a:endParaRPr lang="en-US" sz="1600" dirty="0"/>
            </a:p>
          </p:txBody>
        </p:sp>
        <p:graphicFrame>
          <p:nvGraphicFramePr>
            <p:cNvPr id="34" name="Object 3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01453573"/>
                </p:ext>
              </p:extLst>
            </p:nvPr>
          </p:nvGraphicFramePr>
          <p:xfrm>
            <a:off x="7764094" y="3336959"/>
            <a:ext cx="265430" cy="3675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4878" name="Equation" r:id="rId15" imgW="164880" imgH="228600" progId="Equation.DSMT4">
                    <p:embed/>
                  </p:oleObj>
                </mc:Choice>
                <mc:Fallback>
                  <p:oleObj name="Equation" r:id="rId15" imgW="1648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7764094" y="3336959"/>
                          <a:ext cx="265430" cy="36751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2015750"/>
              </p:ext>
            </p:extLst>
          </p:nvPr>
        </p:nvGraphicFramePr>
        <p:xfrm>
          <a:off x="8132042" y="3396892"/>
          <a:ext cx="919850" cy="2476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879" name="Equation" r:id="rId17" imgW="660240" imgH="177480" progId="Equation.DSMT4">
                  <p:embed/>
                </p:oleObj>
              </mc:Choice>
              <mc:Fallback>
                <p:oleObj name="Equation" r:id="rId17" imgW="6602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8132042" y="3396892"/>
                        <a:ext cx="919850" cy="2476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8666692"/>
              </p:ext>
            </p:extLst>
          </p:nvPr>
        </p:nvGraphicFramePr>
        <p:xfrm>
          <a:off x="605816" y="3655975"/>
          <a:ext cx="7423708" cy="750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880" name="Equation" r:id="rId19" imgW="6781680" imgH="685800" progId="Equation.DSMT4">
                  <p:embed/>
                </p:oleObj>
              </mc:Choice>
              <mc:Fallback>
                <p:oleObj name="Equation" r:id="rId19" imgW="678168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05816" y="3655975"/>
                        <a:ext cx="7423708" cy="750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3329989"/>
              </p:ext>
            </p:extLst>
          </p:nvPr>
        </p:nvGraphicFramePr>
        <p:xfrm>
          <a:off x="6302407" y="4674567"/>
          <a:ext cx="1397000" cy="6909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881" name="Equation" r:id="rId21" imgW="1180800" imgH="583920" progId="Equation.DSMT4">
                  <p:embed/>
                </p:oleObj>
              </mc:Choice>
              <mc:Fallback>
                <p:oleObj name="Equation" r:id="rId21" imgW="1180800" imgH="583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6302407" y="4674567"/>
                        <a:ext cx="1397000" cy="6909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2" name="Picture 41"/>
          <p:cNvPicPr>
            <a:picLocks noChangeAspect="1"/>
          </p:cNvPicPr>
          <p:nvPr/>
        </p:nvPicPr>
        <p:blipFill>
          <a:blip r:embed="rId23"/>
          <a:stretch>
            <a:fillRect/>
          </a:stretch>
        </p:blipFill>
        <p:spPr>
          <a:xfrm>
            <a:off x="1019311" y="4295311"/>
            <a:ext cx="3695977" cy="2605584"/>
          </a:xfrm>
          <a:prstGeom prst="rect">
            <a:avLst/>
          </a:prstGeom>
        </p:spPr>
      </p:pic>
      <p:sp>
        <p:nvSpPr>
          <p:cNvPr id="43" name="TextBox 42"/>
          <p:cNvSpPr txBox="1"/>
          <p:nvPr/>
        </p:nvSpPr>
        <p:spPr>
          <a:xfrm>
            <a:off x="4939748" y="5216552"/>
            <a:ext cx="37592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By changing acoustic frequency we can select optical frequency within 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Δ</a:t>
            </a:r>
            <a:r>
              <a:rPr lang="el-GR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ν</a:t>
            </a:r>
            <a:endParaRPr 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078497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29" grpId="0"/>
      <p:bldP spid="43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 smtClean="0"/>
              <a:t>Non-collinear AOTF</a:t>
            </a:r>
            <a:endParaRPr lang="en-US" sz="32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A949DAA-2B2A-4017-895E-FC6C49EBF0C5}" type="slidenum">
              <a:rPr lang="en-US" smtClean="0"/>
              <a:pPr>
                <a:defRPr/>
              </a:pPr>
              <a:t>23</a:t>
            </a:fld>
            <a:endParaRPr lang="en-US"/>
          </a:p>
        </p:txBody>
      </p:sp>
      <p:pic>
        <p:nvPicPr>
          <p:cNvPr id="4" name="Picture 4" descr="https://micro.magnet.fsu.edu/primer/java/filters/aotf/aotfjavafigure1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58164" y="1869406"/>
            <a:ext cx="4933515" cy="29371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9580315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 smtClean="0"/>
              <a:t>Acousto-optic spectrum analyzer</a:t>
            </a:r>
            <a:endParaRPr lang="en-US" sz="32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A949DAA-2B2A-4017-895E-FC6C49EBF0C5}" type="slidenum">
              <a:rPr lang="en-US" smtClean="0"/>
              <a:pPr>
                <a:defRPr/>
              </a:pPr>
              <a:t>24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75252" y="2281197"/>
            <a:ext cx="7075521" cy="44402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013551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sz="3200" dirty="0" smtClean="0"/>
              <a:t>Strain tensor</a:t>
            </a:r>
            <a:endParaRPr lang="en-US" sz="32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A949DAA-2B2A-4017-895E-FC6C49EBF0C5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  <p:sp>
        <p:nvSpPr>
          <p:cNvPr id="81" name="Right Arrow 80"/>
          <p:cNvSpPr/>
          <p:nvPr/>
        </p:nvSpPr>
        <p:spPr bwMode="auto">
          <a:xfrm>
            <a:off x="457200" y="2971800"/>
            <a:ext cx="568960" cy="508000"/>
          </a:xfrm>
          <a:prstGeom prst="rightArrow">
            <a:avLst/>
          </a:prstGeom>
          <a:solidFill>
            <a:srgbClr val="C0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82" name="Right Arrow 81"/>
          <p:cNvSpPr/>
          <p:nvPr/>
        </p:nvSpPr>
        <p:spPr bwMode="auto">
          <a:xfrm flipH="1">
            <a:off x="3886200" y="2971800"/>
            <a:ext cx="629920" cy="508000"/>
          </a:xfrm>
          <a:prstGeom prst="rightArrow">
            <a:avLst/>
          </a:prstGeom>
          <a:solidFill>
            <a:srgbClr val="C0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83" name="Right Arrow 82"/>
          <p:cNvSpPr/>
          <p:nvPr/>
        </p:nvSpPr>
        <p:spPr bwMode="auto">
          <a:xfrm rot="16200000">
            <a:off x="2138680" y="1264920"/>
            <a:ext cx="701040" cy="508000"/>
          </a:xfrm>
          <a:prstGeom prst="rightArrow">
            <a:avLst/>
          </a:prstGeom>
          <a:solidFill>
            <a:srgbClr val="000099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84" name="Right Arrow 83"/>
          <p:cNvSpPr/>
          <p:nvPr/>
        </p:nvSpPr>
        <p:spPr bwMode="auto">
          <a:xfrm rot="16200000" flipH="1">
            <a:off x="2357120" y="4531360"/>
            <a:ext cx="386080" cy="508000"/>
          </a:xfrm>
          <a:prstGeom prst="rightArrow">
            <a:avLst/>
          </a:prstGeom>
          <a:solidFill>
            <a:srgbClr val="000099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grpSp>
        <p:nvGrpSpPr>
          <p:cNvPr id="17" name="Group 16"/>
          <p:cNvGrpSpPr/>
          <p:nvPr/>
        </p:nvGrpSpPr>
        <p:grpSpPr>
          <a:xfrm>
            <a:off x="1391920" y="1945640"/>
            <a:ext cx="2209800" cy="2545080"/>
            <a:chOff x="1391920" y="1945640"/>
            <a:chExt cx="2209800" cy="2545080"/>
          </a:xfrm>
        </p:grpSpPr>
        <p:sp>
          <p:nvSpPr>
            <p:cNvPr id="4" name="Oval 3"/>
            <p:cNvSpPr/>
            <p:nvPr/>
          </p:nvSpPr>
          <p:spPr bwMode="auto">
            <a:xfrm>
              <a:off x="2372360" y="3063240"/>
              <a:ext cx="304800" cy="304800"/>
            </a:xfrm>
            <a:prstGeom prst="ellipse">
              <a:avLst/>
            </a:prstGeom>
            <a:solidFill>
              <a:srgbClr val="C00000"/>
            </a:solidFill>
            <a:ln w="9525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382520" y="3053080"/>
              <a:ext cx="18473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endParaRPr lang="en-US" b="1" dirty="0">
                <a:solidFill>
                  <a:srgbClr val="FFFF00"/>
                </a:solidFill>
              </a:endParaRPr>
            </a:p>
          </p:txBody>
        </p:sp>
        <p:sp>
          <p:nvSpPr>
            <p:cNvPr id="6" name="Oval 5"/>
            <p:cNvSpPr/>
            <p:nvPr/>
          </p:nvSpPr>
          <p:spPr bwMode="auto">
            <a:xfrm>
              <a:off x="3220720" y="3053080"/>
              <a:ext cx="381000" cy="381000"/>
            </a:xfrm>
            <a:prstGeom prst="ellipse">
              <a:avLst/>
            </a:prstGeom>
            <a:solidFill>
              <a:srgbClr val="000099">
                <a:alpha val="40000"/>
              </a:srgb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7" name="Oval 6"/>
            <p:cNvSpPr/>
            <p:nvPr/>
          </p:nvSpPr>
          <p:spPr bwMode="auto">
            <a:xfrm>
              <a:off x="1391920" y="3053080"/>
              <a:ext cx="381000" cy="381000"/>
            </a:xfrm>
            <a:prstGeom prst="ellipse">
              <a:avLst/>
            </a:prstGeom>
            <a:solidFill>
              <a:srgbClr val="000099">
                <a:alpha val="40000"/>
              </a:srgb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</a:rPr>
                <a:t>                    </a:t>
              </a:r>
            </a:p>
          </p:txBody>
        </p:sp>
        <p:sp>
          <p:nvSpPr>
            <p:cNvPr id="8" name="Oval 7"/>
            <p:cNvSpPr/>
            <p:nvPr/>
          </p:nvSpPr>
          <p:spPr bwMode="auto">
            <a:xfrm>
              <a:off x="1468120" y="3967480"/>
              <a:ext cx="304800" cy="304800"/>
            </a:xfrm>
            <a:prstGeom prst="ellipse">
              <a:avLst/>
            </a:prstGeom>
            <a:solidFill>
              <a:srgbClr val="C00000">
                <a:alpha val="40000"/>
              </a:srgbClr>
            </a:solidFill>
            <a:ln w="9525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1468120" y="3967480"/>
              <a:ext cx="18473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endParaRPr lang="en-US" b="1" dirty="0">
                <a:solidFill>
                  <a:srgbClr val="FFFF00"/>
                </a:solidFill>
              </a:endParaRPr>
            </a:p>
          </p:txBody>
        </p:sp>
        <p:sp>
          <p:nvSpPr>
            <p:cNvPr id="10" name="Oval 9"/>
            <p:cNvSpPr/>
            <p:nvPr/>
          </p:nvSpPr>
          <p:spPr bwMode="auto">
            <a:xfrm>
              <a:off x="2306320" y="3967480"/>
              <a:ext cx="381000" cy="381000"/>
            </a:xfrm>
            <a:prstGeom prst="ellipse">
              <a:avLst/>
            </a:prstGeom>
            <a:solidFill>
              <a:srgbClr val="000099">
                <a:alpha val="40000"/>
              </a:srgb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11" name="Oval 10"/>
            <p:cNvSpPr/>
            <p:nvPr/>
          </p:nvSpPr>
          <p:spPr bwMode="auto">
            <a:xfrm>
              <a:off x="3296920" y="3967480"/>
              <a:ext cx="304800" cy="304800"/>
            </a:xfrm>
            <a:prstGeom prst="ellipse">
              <a:avLst/>
            </a:prstGeom>
            <a:solidFill>
              <a:srgbClr val="C00000">
                <a:alpha val="40000"/>
              </a:srgbClr>
            </a:solidFill>
            <a:ln w="9525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3296920" y="3967480"/>
              <a:ext cx="18473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endParaRPr lang="en-US" b="1" dirty="0">
                <a:solidFill>
                  <a:srgbClr val="FFFF00"/>
                </a:solidFill>
              </a:endParaRPr>
            </a:p>
          </p:txBody>
        </p:sp>
        <p:sp>
          <p:nvSpPr>
            <p:cNvPr id="13" name="Oval 12"/>
            <p:cNvSpPr/>
            <p:nvPr/>
          </p:nvSpPr>
          <p:spPr bwMode="auto">
            <a:xfrm>
              <a:off x="1391920" y="2138680"/>
              <a:ext cx="304800" cy="304800"/>
            </a:xfrm>
            <a:prstGeom prst="ellipse">
              <a:avLst/>
            </a:prstGeom>
            <a:solidFill>
              <a:srgbClr val="C00000">
                <a:alpha val="40000"/>
              </a:srgbClr>
            </a:solidFill>
            <a:ln w="9525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</a:rPr>
                <a:t>                   </a:t>
              </a:r>
            </a:p>
          </p:txBody>
        </p:sp>
        <p:sp>
          <p:nvSpPr>
            <p:cNvPr id="14" name="Oval 13"/>
            <p:cNvSpPr/>
            <p:nvPr/>
          </p:nvSpPr>
          <p:spPr bwMode="auto">
            <a:xfrm>
              <a:off x="2311400" y="2138680"/>
              <a:ext cx="381000" cy="381000"/>
            </a:xfrm>
            <a:prstGeom prst="ellipse">
              <a:avLst/>
            </a:prstGeom>
            <a:solidFill>
              <a:srgbClr val="000099">
                <a:alpha val="40000"/>
              </a:srgb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15" name="Oval 14"/>
            <p:cNvSpPr/>
            <p:nvPr/>
          </p:nvSpPr>
          <p:spPr bwMode="auto">
            <a:xfrm>
              <a:off x="3220720" y="2138680"/>
              <a:ext cx="304800" cy="304800"/>
            </a:xfrm>
            <a:prstGeom prst="ellipse">
              <a:avLst/>
            </a:prstGeom>
            <a:solidFill>
              <a:srgbClr val="C00000">
                <a:alpha val="40000"/>
              </a:srgbClr>
            </a:solidFill>
            <a:ln w="9525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3220720" y="2138680"/>
              <a:ext cx="18473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endParaRPr lang="en-US" b="1" dirty="0">
                <a:solidFill>
                  <a:srgbClr val="FFFF00"/>
                </a:solidFill>
              </a:endParaRPr>
            </a:p>
          </p:txBody>
        </p:sp>
        <p:sp>
          <p:nvSpPr>
            <p:cNvPr id="85" name="Oval 84"/>
            <p:cNvSpPr/>
            <p:nvPr/>
          </p:nvSpPr>
          <p:spPr bwMode="auto">
            <a:xfrm>
              <a:off x="1590040" y="4160520"/>
              <a:ext cx="304800" cy="304800"/>
            </a:xfrm>
            <a:prstGeom prst="ellipse">
              <a:avLst/>
            </a:prstGeom>
            <a:solidFill>
              <a:srgbClr val="C00000"/>
            </a:solidFill>
            <a:ln w="9525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86" name="Oval 85"/>
            <p:cNvSpPr/>
            <p:nvPr/>
          </p:nvSpPr>
          <p:spPr bwMode="auto">
            <a:xfrm>
              <a:off x="2326640" y="4109720"/>
              <a:ext cx="381000" cy="381000"/>
            </a:xfrm>
            <a:prstGeom prst="ellipse">
              <a:avLst/>
            </a:prstGeom>
            <a:solidFill>
              <a:srgbClr val="003399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87" name="Oval 86"/>
            <p:cNvSpPr/>
            <p:nvPr/>
          </p:nvSpPr>
          <p:spPr bwMode="auto">
            <a:xfrm>
              <a:off x="3246120" y="4170680"/>
              <a:ext cx="304800" cy="304800"/>
            </a:xfrm>
            <a:prstGeom prst="ellipse">
              <a:avLst/>
            </a:prstGeom>
            <a:solidFill>
              <a:srgbClr val="C00000"/>
            </a:solidFill>
            <a:ln w="9525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88" name="Oval 87"/>
            <p:cNvSpPr/>
            <p:nvPr/>
          </p:nvSpPr>
          <p:spPr bwMode="auto">
            <a:xfrm>
              <a:off x="3063240" y="2016760"/>
              <a:ext cx="304800" cy="304800"/>
            </a:xfrm>
            <a:prstGeom prst="ellipse">
              <a:avLst/>
            </a:prstGeom>
            <a:solidFill>
              <a:srgbClr val="C00000"/>
            </a:solidFill>
            <a:ln w="9525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89" name="Oval 88"/>
            <p:cNvSpPr/>
            <p:nvPr/>
          </p:nvSpPr>
          <p:spPr bwMode="auto">
            <a:xfrm>
              <a:off x="1518920" y="2006600"/>
              <a:ext cx="304800" cy="304800"/>
            </a:xfrm>
            <a:prstGeom prst="ellipse">
              <a:avLst/>
            </a:prstGeom>
            <a:solidFill>
              <a:srgbClr val="C00000"/>
            </a:solidFill>
            <a:ln w="9525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90" name="Oval 89"/>
            <p:cNvSpPr/>
            <p:nvPr/>
          </p:nvSpPr>
          <p:spPr bwMode="auto">
            <a:xfrm>
              <a:off x="3058160" y="3053080"/>
              <a:ext cx="381000" cy="381000"/>
            </a:xfrm>
            <a:prstGeom prst="ellipse">
              <a:avLst/>
            </a:prstGeom>
            <a:solidFill>
              <a:srgbClr val="003399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91" name="Oval 90"/>
            <p:cNvSpPr/>
            <p:nvPr/>
          </p:nvSpPr>
          <p:spPr bwMode="auto">
            <a:xfrm>
              <a:off x="2306320" y="1945640"/>
              <a:ext cx="381000" cy="381000"/>
            </a:xfrm>
            <a:prstGeom prst="ellipse">
              <a:avLst/>
            </a:prstGeom>
            <a:solidFill>
              <a:srgbClr val="003399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92" name="Oval 91"/>
            <p:cNvSpPr/>
            <p:nvPr/>
          </p:nvSpPr>
          <p:spPr bwMode="auto">
            <a:xfrm>
              <a:off x="2357120" y="4109720"/>
              <a:ext cx="381000" cy="381000"/>
            </a:xfrm>
            <a:prstGeom prst="ellipse">
              <a:avLst/>
            </a:prstGeom>
            <a:solidFill>
              <a:srgbClr val="003399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93" name="Oval 92"/>
            <p:cNvSpPr/>
            <p:nvPr/>
          </p:nvSpPr>
          <p:spPr bwMode="auto">
            <a:xfrm>
              <a:off x="1493520" y="3042920"/>
              <a:ext cx="381000" cy="381000"/>
            </a:xfrm>
            <a:prstGeom prst="ellipse">
              <a:avLst/>
            </a:prstGeom>
            <a:solidFill>
              <a:srgbClr val="003399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</p:grpSp>
      <p:cxnSp>
        <p:nvCxnSpPr>
          <p:cNvPr id="95" name="Straight Arrow Connector 94"/>
          <p:cNvCxnSpPr/>
          <p:nvPr/>
        </p:nvCxnSpPr>
        <p:spPr bwMode="auto">
          <a:xfrm>
            <a:off x="426720" y="3210560"/>
            <a:ext cx="4480560" cy="1016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97" name="Straight Arrow Connector 96"/>
          <p:cNvCxnSpPr/>
          <p:nvPr/>
        </p:nvCxnSpPr>
        <p:spPr bwMode="auto">
          <a:xfrm flipH="1" flipV="1">
            <a:off x="2489200" y="325120"/>
            <a:ext cx="50800" cy="529336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00" name="TextBox 99"/>
          <p:cNvSpPr txBox="1"/>
          <p:nvPr/>
        </p:nvSpPr>
        <p:spPr>
          <a:xfrm>
            <a:off x="4897120" y="3042921"/>
            <a:ext cx="467360" cy="369332"/>
          </a:xfrm>
          <a:prstGeom prst="rect">
            <a:avLst/>
          </a:prstGeom>
          <a:noFill/>
          <a:ln w="28575">
            <a:noFill/>
          </a:ln>
        </p:spPr>
        <p:txBody>
          <a:bodyPr wrap="square" rtlCol="0">
            <a:spAutoFit/>
          </a:bodyPr>
          <a:lstStyle/>
          <a:p>
            <a:r>
              <a:rPr lang="en-US" dirty="0" smtClean="0"/>
              <a:t>x</a:t>
            </a:r>
            <a:endParaRPr lang="en-US" dirty="0"/>
          </a:p>
        </p:txBody>
      </p:sp>
      <p:sp>
        <p:nvSpPr>
          <p:cNvPr id="101" name="TextBox 100"/>
          <p:cNvSpPr txBox="1"/>
          <p:nvPr/>
        </p:nvSpPr>
        <p:spPr>
          <a:xfrm>
            <a:off x="2133600" y="289561"/>
            <a:ext cx="467360" cy="369332"/>
          </a:xfrm>
          <a:prstGeom prst="rect">
            <a:avLst/>
          </a:prstGeom>
          <a:noFill/>
          <a:ln w="28575">
            <a:noFill/>
          </a:ln>
        </p:spPr>
        <p:txBody>
          <a:bodyPr wrap="square" rtlCol="0">
            <a:spAutoFit/>
          </a:bodyPr>
          <a:lstStyle/>
          <a:p>
            <a:r>
              <a:rPr lang="en-US" dirty="0" smtClean="0"/>
              <a:t>y</a:t>
            </a:r>
            <a:endParaRPr lang="en-US" dirty="0"/>
          </a:p>
        </p:txBody>
      </p:sp>
      <p:grpSp>
        <p:nvGrpSpPr>
          <p:cNvPr id="18" name="Group 17"/>
          <p:cNvGrpSpPr/>
          <p:nvPr/>
        </p:nvGrpSpPr>
        <p:grpSpPr>
          <a:xfrm>
            <a:off x="2971800" y="1219200"/>
            <a:ext cx="2130540" cy="1224280"/>
            <a:chOff x="2971800" y="1219200"/>
            <a:chExt cx="2130540" cy="1224280"/>
          </a:xfrm>
        </p:grpSpPr>
        <p:cxnSp>
          <p:nvCxnSpPr>
            <p:cNvPr id="111" name="Straight Connector 110"/>
            <p:cNvCxnSpPr/>
            <p:nvPr/>
          </p:nvCxnSpPr>
          <p:spPr bwMode="auto">
            <a:xfrm flipV="1">
              <a:off x="3200400" y="1600200"/>
              <a:ext cx="0" cy="5334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12" name="Straight Connector 111"/>
            <p:cNvCxnSpPr>
              <a:stCxn id="15" idx="4"/>
            </p:cNvCxnSpPr>
            <p:nvPr/>
          </p:nvCxnSpPr>
          <p:spPr bwMode="auto">
            <a:xfrm flipH="1" flipV="1">
              <a:off x="3352800" y="1600200"/>
              <a:ext cx="20320" cy="84328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15" name="Straight Connector 114"/>
            <p:cNvCxnSpPr/>
            <p:nvPr/>
          </p:nvCxnSpPr>
          <p:spPr bwMode="auto">
            <a:xfrm>
              <a:off x="3200400" y="2133600"/>
              <a:ext cx="990600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19" name="Straight Connector 118"/>
            <p:cNvCxnSpPr/>
            <p:nvPr/>
          </p:nvCxnSpPr>
          <p:spPr bwMode="auto">
            <a:xfrm>
              <a:off x="3352800" y="2286000"/>
              <a:ext cx="838200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22" name="Straight Arrow Connector 121"/>
            <p:cNvCxnSpPr/>
            <p:nvPr/>
          </p:nvCxnSpPr>
          <p:spPr bwMode="auto">
            <a:xfrm>
              <a:off x="4114800" y="1905000"/>
              <a:ext cx="0" cy="22860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25" name="Straight Arrow Connector 124"/>
            <p:cNvCxnSpPr/>
            <p:nvPr/>
          </p:nvCxnSpPr>
          <p:spPr bwMode="auto">
            <a:xfrm flipV="1">
              <a:off x="4114800" y="2286000"/>
              <a:ext cx="0" cy="15240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27" name="Straight Connector 126"/>
            <p:cNvCxnSpPr/>
            <p:nvPr/>
          </p:nvCxnSpPr>
          <p:spPr bwMode="auto">
            <a:xfrm flipV="1">
              <a:off x="4114800" y="1981200"/>
              <a:ext cx="0" cy="4572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31" name="Straight Arrow Connector 130"/>
            <p:cNvCxnSpPr/>
            <p:nvPr/>
          </p:nvCxnSpPr>
          <p:spPr bwMode="auto">
            <a:xfrm rot="16200000">
              <a:off x="3086100" y="1485900"/>
              <a:ext cx="0" cy="22860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32" name="Straight Arrow Connector 131"/>
            <p:cNvCxnSpPr/>
            <p:nvPr/>
          </p:nvCxnSpPr>
          <p:spPr bwMode="auto">
            <a:xfrm rot="16200000" flipV="1">
              <a:off x="3429000" y="1524000"/>
              <a:ext cx="0" cy="15240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33" name="Straight Connector 132"/>
            <p:cNvCxnSpPr/>
            <p:nvPr/>
          </p:nvCxnSpPr>
          <p:spPr bwMode="auto">
            <a:xfrm rot="16200000" flipV="1">
              <a:off x="3276600" y="1371600"/>
              <a:ext cx="0" cy="4572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34" name="TextBox 133"/>
            <p:cNvSpPr txBox="1"/>
            <p:nvPr/>
          </p:nvSpPr>
          <p:spPr>
            <a:xfrm>
              <a:off x="4191000" y="2057400"/>
              <a:ext cx="91134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v(</a:t>
              </a:r>
              <a:r>
                <a:rPr lang="en-US" dirty="0" err="1" smtClean="0"/>
                <a:t>x,y,z</a:t>
              </a:r>
              <a:r>
                <a:rPr lang="en-US" dirty="0" smtClean="0"/>
                <a:t>)</a:t>
              </a:r>
              <a:endParaRPr lang="en-US" dirty="0"/>
            </a:p>
          </p:txBody>
        </p:sp>
        <p:sp>
          <p:nvSpPr>
            <p:cNvPr id="135" name="TextBox 134"/>
            <p:cNvSpPr txBox="1"/>
            <p:nvPr/>
          </p:nvSpPr>
          <p:spPr>
            <a:xfrm>
              <a:off x="3124200" y="1219200"/>
              <a:ext cx="92416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u(</a:t>
              </a:r>
              <a:r>
                <a:rPr lang="en-US" dirty="0" err="1" smtClean="0"/>
                <a:t>x,y,z</a:t>
              </a:r>
              <a:r>
                <a:rPr lang="en-US" dirty="0" smtClean="0"/>
                <a:t>)</a:t>
              </a:r>
              <a:endParaRPr lang="en-US" dirty="0"/>
            </a:p>
          </p:txBody>
        </p:sp>
      </p:grpSp>
      <p:graphicFrame>
        <p:nvGraphicFramePr>
          <p:cNvPr id="200706" name="Object 2"/>
          <p:cNvGraphicFramePr>
            <a:graphicFrameLocks noChangeAspect="1"/>
          </p:cNvGraphicFramePr>
          <p:nvPr/>
        </p:nvGraphicFramePr>
        <p:xfrm>
          <a:off x="5486400" y="1447800"/>
          <a:ext cx="2816932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820" name="Equation" r:id="rId4" imgW="1295280" imgH="736560" progId="Equation.DSMT4">
                  <p:embed/>
                </p:oleObj>
              </mc:Choice>
              <mc:Fallback>
                <p:oleObj name="Equation" r:id="rId4" imgW="1295280" imgH="7365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1447800"/>
                        <a:ext cx="2816932" cy="160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" name="Group 18"/>
          <p:cNvGrpSpPr/>
          <p:nvPr/>
        </p:nvGrpSpPr>
        <p:grpSpPr>
          <a:xfrm>
            <a:off x="4114800" y="3429000"/>
            <a:ext cx="3867150" cy="1320800"/>
            <a:chOff x="4114800" y="3429000"/>
            <a:chExt cx="3975100" cy="1368425"/>
          </a:xfrm>
        </p:grpSpPr>
        <p:sp>
          <p:nvSpPr>
            <p:cNvPr id="137" name="TextBox 136"/>
            <p:cNvSpPr txBox="1"/>
            <p:nvPr/>
          </p:nvSpPr>
          <p:spPr>
            <a:xfrm>
              <a:off x="5562600" y="3429000"/>
              <a:ext cx="240328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Tension/Compression</a:t>
              </a:r>
              <a:endParaRPr lang="en-US" dirty="0"/>
            </a:p>
          </p:txBody>
        </p:sp>
        <p:graphicFrame>
          <p:nvGraphicFramePr>
            <p:cNvPr id="200707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90361183"/>
                </p:ext>
              </p:extLst>
            </p:nvPr>
          </p:nvGraphicFramePr>
          <p:xfrm>
            <a:off x="4114800" y="3886200"/>
            <a:ext cx="3975100" cy="911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0821" name="Equation" r:id="rId6" imgW="1828800" imgH="419040" progId="Equation.DSMT4">
                    <p:embed/>
                  </p:oleObj>
                </mc:Choice>
                <mc:Fallback>
                  <p:oleObj name="Equation" r:id="rId6" imgW="1828800" imgH="419040" progId="Equation.DSMT4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14800" y="3886200"/>
                          <a:ext cx="3975100" cy="911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9" name="TextBox 138"/>
          <p:cNvSpPr txBox="1"/>
          <p:nvPr/>
        </p:nvSpPr>
        <p:spPr>
          <a:xfrm>
            <a:off x="0" y="5181600"/>
            <a:ext cx="42672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u, v, and w are the displacements from equilibrium position along x, y and z respectively.</a:t>
            </a:r>
            <a:endParaRPr lang="en-US" dirty="0"/>
          </a:p>
        </p:txBody>
      </p:sp>
      <p:grpSp>
        <p:nvGrpSpPr>
          <p:cNvPr id="20" name="Group 19"/>
          <p:cNvGrpSpPr/>
          <p:nvPr/>
        </p:nvGrpSpPr>
        <p:grpSpPr>
          <a:xfrm>
            <a:off x="4343400" y="4876800"/>
            <a:ext cx="4179888" cy="1733550"/>
            <a:chOff x="4343400" y="4876800"/>
            <a:chExt cx="4179888" cy="1733550"/>
          </a:xfrm>
        </p:grpSpPr>
        <p:sp>
          <p:nvSpPr>
            <p:cNvPr id="140" name="TextBox 139"/>
            <p:cNvSpPr txBox="1"/>
            <p:nvPr/>
          </p:nvSpPr>
          <p:spPr>
            <a:xfrm>
              <a:off x="5410200" y="4876800"/>
              <a:ext cx="80021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Shear</a:t>
              </a:r>
              <a:endParaRPr lang="en-US" dirty="0"/>
            </a:p>
          </p:txBody>
        </p:sp>
        <p:graphicFrame>
          <p:nvGraphicFramePr>
            <p:cNvPr id="200708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74725523"/>
                </p:ext>
              </p:extLst>
            </p:nvPr>
          </p:nvGraphicFramePr>
          <p:xfrm>
            <a:off x="4343400" y="5181600"/>
            <a:ext cx="4179888" cy="1428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0822" name="Equation" r:id="rId8" imgW="2527200" imgH="863280" progId="Equation.DSMT4">
                    <p:embed/>
                  </p:oleObj>
                </mc:Choice>
                <mc:Fallback>
                  <p:oleObj name="Equation" r:id="rId8" imgW="2527200" imgH="863280" progId="Equation.DSMT4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43400" y="5181600"/>
                          <a:ext cx="4179888" cy="14287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96240" y="0"/>
            <a:ext cx="8229600" cy="1143000"/>
          </a:xfrm>
        </p:spPr>
        <p:txBody>
          <a:bodyPr/>
          <a:lstStyle/>
          <a:p>
            <a:r>
              <a:rPr lang="en-US" sz="3200" dirty="0" smtClean="0"/>
              <a:t>Changes in index ellipsoid </a:t>
            </a:r>
            <a:endParaRPr lang="en-US" sz="32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A949DAA-2B2A-4017-895E-FC6C49EBF0C5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0" y="1371600"/>
            <a:ext cx="51603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ntroduce one-index notation for the strain tensor</a:t>
            </a:r>
            <a:endParaRPr lang="en-US" dirty="0"/>
          </a:p>
        </p:txBody>
      </p:sp>
      <p:graphicFrame>
        <p:nvGraphicFramePr>
          <p:cNvPr id="201730" name="Object 2"/>
          <p:cNvGraphicFramePr>
            <a:graphicFrameLocks noChangeAspect="1"/>
          </p:cNvGraphicFramePr>
          <p:nvPr/>
        </p:nvGraphicFramePr>
        <p:xfrm>
          <a:off x="-41275" y="1828800"/>
          <a:ext cx="3203575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966" name="Equation" r:id="rId4" imgW="1473120" imgH="736560" progId="Equation.DSMT4">
                  <p:embed/>
                </p:oleObj>
              </mc:Choice>
              <mc:Fallback>
                <p:oleObj name="Equation" r:id="rId4" imgW="1473120" imgH="7365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41275" y="1828800"/>
                        <a:ext cx="3203575" cy="160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731" name="Object 3"/>
          <p:cNvGraphicFramePr>
            <a:graphicFrameLocks noChangeAspect="1"/>
          </p:cNvGraphicFramePr>
          <p:nvPr/>
        </p:nvGraphicFramePr>
        <p:xfrm>
          <a:off x="3276600" y="1828800"/>
          <a:ext cx="838200" cy="17067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967" name="Equation" r:id="rId6" imgW="685800" imgH="1396800" progId="Equation.DSMT4">
                  <p:embed/>
                </p:oleObj>
              </mc:Choice>
              <mc:Fallback>
                <p:oleObj name="Equation" r:id="rId6" imgW="685800" imgH="1396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828800"/>
                        <a:ext cx="838200" cy="17067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" name="Group 16"/>
          <p:cNvGrpSpPr/>
          <p:nvPr/>
        </p:nvGrpSpPr>
        <p:grpSpPr>
          <a:xfrm>
            <a:off x="0" y="3429000"/>
            <a:ext cx="3231160" cy="1104105"/>
            <a:chOff x="0" y="3429000"/>
            <a:chExt cx="3231160" cy="1104105"/>
          </a:xfrm>
        </p:grpSpPr>
        <p:graphicFrame>
          <p:nvGraphicFramePr>
            <p:cNvPr id="28" name="Object 13"/>
            <p:cNvGraphicFramePr>
              <a:graphicFrameLocks noChangeAspect="1"/>
            </p:cNvGraphicFramePr>
            <p:nvPr/>
          </p:nvGraphicFramePr>
          <p:xfrm>
            <a:off x="0" y="3810000"/>
            <a:ext cx="1676400" cy="7231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1968" name="Equation" r:id="rId8" imgW="1714320" imgH="736560" progId="Equation.DSMT4">
                    <p:embed/>
                  </p:oleObj>
                </mc:Choice>
                <mc:Fallback>
                  <p:oleObj name="Equation" r:id="rId8" imgW="1714320" imgH="736560" progId="Equation.DSMT4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3810000"/>
                          <a:ext cx="1676400" cy="7231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Object 14"/>
            <p:cNvGraphicFramePr>
              <a:graphicFrameLocks noChangeAspect="1"/>
            </p:cNvGraphicFramePr>
            <p:nvPr/>
          </p:nvGraphicFramePr>
          <p:xfrm>
            <a:off x="1828800" y="3886200"/>
            <a:ext cx="1402360" cy="609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1969" name="Equation" r:id="rId10" imgW="1054080" imgH="457200" progId="Equation.DSMT4">
                    <p:embed/>
                  </p:oleObj>
                </mc:Choice>
                <mc:Fallback>
                  <p:oleObj name="Equation" r:id="rId10" imgW="1054080" imgH="457200" progId="Equation.DSMT4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28800" y="3886200"/>
                          <a:ext cx="1402360" cy="609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" name="TextBox 29"/>
            <p:cNvSpPr txBox="1"/>
            <p:nvPr/>
          </p:nvSpPr>
          <p:spPr>
            <a:xfrm>
              <a:off x="457200" y="3429000"/>
              <a:ext cx="249299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Original index ellipsoid</a:t>
              </a:r>
              <a:endParaRPr lang="en-US" dirty="0"/>
            </a:p>
          </p:txBody>
        </p:sp>
      </p:grpSp>
      <p:pic>
        <p:nvPicPr>
          <p:cNvPr id="201735" name="Picture 7"/>
          <p:cNvPicPr>
            <a:picLocks noChangeAspect="1" noChangeArrowheads="1"/>
          </p:cNvPicPr>
          <p:nvPr/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609600" y="4876800"/>
            <a:ext cx="2995612" cy="16460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2" name="TextBox 31"/>
          <p:cNvSpPr txBox="1"/>
          <p:nvPr/>
        </p:nvSpPr>
        <p:spPr>
          <a:xfrm>
            <a:off x="5257800" y="1371600"/>
            <a:ext cx="36856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ntroduce 6x6 strain optic tensor P</a:t>
            </a:r>
            <a:endParaRPr lang="en-US" dirty="0"/>
          </a:p>
        </p:txBody>
      </p:sp>
      <p:sp>
        <p:nvSpPr>
          <p:cNvPr id="33" name="TextBox 32"/>
          <p:cNvSpPr txBox="1"/>
          <p:nvPr/>
        </p:nvSpPr>
        <p:spPr>
          <a:xfrm>
            <a:off x="4340882" y="1828800"/>
            <a:ext cx="39934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hanges in the impermeability tensor</a:t>
            </a:r>
            <a:endParaRPr lang="en-US" dirty="0"/>
          </a:p>
        </p:txBody>
      </p:sp>
      <p:graphicFrame>
        <p:nvGraphicFramePr>
          <p:cNvPr id="201736" name="Object 8"/>
          <p:cNvGraphicFramePr>
            <a:graphicFrameLocks noChangeAspect="1"/>
          </p:cNvGraphicFramePr>
          <p:nvPr/>
        </p:nvGraphicFramePr>
        <p:xfrm>
          <a:off x="5257800" y="2403475"/>
          <a:ext cx="2378075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970" name="Equation" r:id="rId13" imgW="1574640" imgH="482400" progId="Equation.DSMT4">
                  <p:embed/>
                </p:oleObj>
              </mc:Choice>
              <mc:Fallback>
                <p:oleObj name="Equation" r:id="rId13" imgW="1574640" imgH="4824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2403475"/>
                        <a:ext cx="2378075" cy="73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5257800" y="3429000"/>
            <a:ext cx="21595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New index ellipsoid</a:t>
            </a:r>
            <a:endParaRPr lang="en-US" dirty="0"/>
          </a:p>
        </p:txBody>
      </p:sp>
      <p:graphicFrame>
        <p:nvGraphicFramePr>
          <p:cNvPr id="20173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1010518"/>
              </p:ext>
            </p:extLst>
          </p:nvPr>
        </p:nvGraphicFramePr>
        <p:xfrm>
          <a:off x="3162300" y="3733800"/>
          <a:ext cx="5805488" cy="119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971" name="Equation" r:id="rId15" imgW="4851360" imgH="990360" progId="Equation.DSMT4">
                  <p:embed/>
                </p:oleObj>
              </mc:Choice>
              <mc:Fallback>
                <p:oleObj name="Equation" r:id="rId15" imgW="4851360" imgH="9903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2300" y="3733800"/>
                        <a:ext cx="5805488" cy="1190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1738" name="Picture 10"/>
          <p:cNvPicPr>
            <a:picLocks noChangeAspect="1" noChangeArrowheads="1"/>
          </p:cNvPicPr>
          <p:nvPr/>
        </p:nvPicPr>
        <p:blipFill>
          <a:blip r:embed="rId17" cstate="print"/>
          <a:srcRect/>
          <a:stretch>
            <a:fillRect/>
          </a:stretch>
        </p:blipFill>
        <p:spPr bwMode="auto">
          <a:xfrm>
            <a:off x="5105400" y="4880998"/>
            <a:ext cx="2941637" cy="19770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01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201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201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201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2017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" dur="500"/>
                                        <p:tgtEl>
                                          <p:spTgt spid="201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32" grpId="0"/>
      <p:bldP spid="33" grpId="0"/>
      <p:bldP spid="3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 smtClean="0"/>
              <a:t>Examples of strain optical (</a:t>
            </a:r>
            <a:r>
              <a:rPr lang="en-US" sz="3200" dirty="0" err="1" smtClean="0"/>
              <a:t>photoeastic</a:t>
            </a:r>
            <a:r>
              <a:rPr lang="en-US" sz="3200" dirty="0" smtClean="0"/>
              <a:t>) tensor</a:t>
            </a:r>
            <a:endParaRPr lang="en-US" sz="32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A949DAA-2B2A-4017-895E-FC6C49EBF0C5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  <p:grpSp>
        <p:nvGrpSpPr>
          <p:cNvPr id="18" name="Group 17"/>
          <p:cNvGrpSpPr/>
          <p:nvPr/>
        </p:nvGrpSpPr>
        <p:grpSpPr>
          <a:xfrm>
            <a:off x="228600" y="2895600"/>
            <a:ext cx="3711575" cy="369332"/>
            <a:chOff x="228600" y="2895600"/>
            <a:chExt cx="3711575" cy="369332"/>
          </a:xfrm>
        </p:grpSpPr>
        <p:sp>
          <p:nvSpPr>
            <p:cNvPr id="6" name="TextBox 5"/>
            <p:cNvSpPr txBox="1"/>
            <p:nvPr/>
          </p:nvSpPr>
          <p:spPr>
            <a:xfrm>
              <a:off x="228600" y="2895600"/>
              <a:ext cx="176202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In Fused Silica </a:t>
              </a:r>
              <a:endParaRPr lang="en-US" dirty="0"/>
            </a:p>
          </p:txBody>
        </p:sp>
        <p:graphicFrame>
          <p:nvGraphicFramePr>
            <p:cNvPr id="202755" name="Object 3"/>
            <p:cNvGraphicFramePr>
              <a:graphicFrameLocks noChangeAspect="1"/>
            </p:cNvGraphicFramePr>
            <p:nvPr/>
          </p:nvGraphicFramePr>
          <p:xfrm>
            <a:off x="1981200" y="2895600"/>
            <a:ext cx="1958975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3013" name="Equation" r:id="rId4" imgW="1473120" imgH="228600" progId="Equation.DSMT4">
                    <p:embed/>
                  </p:oleObj>
                </mc:Choice>
                <mc:Fallback>
                  <p:oleObj name="Equation" r:id="rId4" imgW="1473120" imgH="228600" progId="Equation.DSMT4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81200" y="2895600"/>
                          <a:ext cx="1958975" cy="304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" name="Group 16"/>
          <p:cNvGrpSpPr/>
          <p:nvPr/>
        </p:nvGrpSpPr>
        <p:grpSpPr>
          <a:xfrm>
            <a:off x="533400" y="1600200"/>
            <a:ext cx="9220200" cy="1229127"/>
            <a:chOff x="533400" y="1600200"/>
            <a:chExt cx="9220200" cy="1229127"/>
          </a:xfrm>
        </p:grpSpPr>
        <p:sp>
          <p:nvSpPr>
            <p:cNvPr id="4" name="TextBox 3"/>
            <p:cNvSpPr txBox="1"/>
            <p:nvPr/>
          </p:nvSpPr>
          <p:spPr>
            <a:xfrm>
              <a:off x="533400" y="1600200"/>
              <a:ext cx="174919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Isotropic media</a:t>
              </a:r>
              <a:endParaRPr lang="en-US" dirty="0"/>
            </a:p>
          </p:txBody>
        </p:sp>
        <p:graphicFrame>
          <p:nvGraphicFramePr>
            <p:cNvPr id="202754" name="Object 2"/>
            <p:cNvGraphicFramePr>
              <a:graphicFrameLocks noChangeAspect="1"/>
            </p:cNvGraphicFramePr>
            <p:nvPr/>
          </p:nvGraphicFramePr>
          <p:xfrm>
            <a:off x="2590800" y="1600200"/>
            <a:ext cx="3276600" cy="12291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3014" name="Equation" r:id="rId6" imgW="3720960" imgH="1396800" progId="Equation.DSMT4">
                    <p:embed/>
                  </p:oleObj>
                </mc:Choice>
                <mc:Fallback>
                  <p:oleObj name="Equation" r:id="rId6" imgW="3720960" imgH="1396800" progId="Equation.DSMT4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0800" y="1600200"/>
                          <a:ext cx="3276600" cy="12291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TextBox 7"/>
            <p:cNvSpPr txBox="1"/>
            <p:nvPr/>
          </p:nvSpPr>
          <p:spPr>
            <a:xfrm>
              <a:off x="6019800" y="1600200"/>
              <a:ext cx="373380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 smtClean="0"/>
                <a:t>Just two independent components</a:t>
              </a:r>
              <a:endParaRPr lang="en-US" sz="1400" dirty="0"/>
            </a:p>
          </p:txBody>
        </p:sp>
      </p:grpSp>
      <p:grpSp>
        <p:nvGrpSpPr>
          <p:cNvPr id="20" name="Group 19"/>
          <p:cNvGrpSpPr/>
          <p:nvPr/>
        </p:nvGrpSpPr>
        <p:grpSpPr>
          <a:xfrm>
            <a:off x="4267200" y="2819400"/>
            <a:ext cx="2984500" cy="381000"/>
            <a:chOff x="4267200" y="2819400"/>
            <a:chExt cx="2984500" cy="381000"/>
          </a:xfrm>
        </p:grpSpPr>
        <p:sp>
          <p:nvSpPr>
            <p:cNvPr id="9" name="TextBox 8"/>
            <p:cNvSpPr txBox="1"/>
            <p:nvPr/>
          </p:nvSpPr>
          <p:spPr>
            <a:xfrm>
              <a:off x="4267200" y="2819400"/>
              <a:ext cx="106952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In water </a:t>
              </a:r>
              <a:endParaRPr lang="en-US" dirty="0"/>
            </a:p>
          </p:txBody>
        </p:sp>
        <p:graphicFrame>
          <p:nvGraphicFramePr>
            <p:cNvPr id="202756" name="Object 4"/>
            <p:cNvGraphicFramePr>
              <a:graphicFrameLocks noChangeAspect="1"/>
            </p:cNvGraphicFramePr>
            <p:nvPr/>
          </p:nvGraphicFramePr>
          <p:xfrm>
            <a:off x="5410200" y="2895600"/>
            <a:ext cx="18415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3015" name="Equation" r:id="rId8" imgW="1384200" imgH="228600" progId="Equation.DSMT4">
                    <p:embed/>
                  </p:oleObj>
                </mc:Choice>
                <mc:Fallback>
                  <p:oleObj name="Equation" r:id="rId8" imgW="1384200" imgH="228600" progId="Equation.DSMT4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10200" y="2895600"/>
                          <a:ext cx="1841500" cy="304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" name="TextBox 15"/>
          <p:cNvSpPr txBox="1"/>
          <p:nvPr/>
        </p:nvSpPr>
        <p:spPr>
          <a:xfrm>
            <a:off x="304800" y="4267200"/>
            <a:ext cx="23903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mpermeability tensor</a:t>
            </a:r>
            <a:endParaRPr lang="en-US" dirty="0"/>
          </a:p>
        </p:txBody>
      </p:sp>
      <p:graphicFrame>
        <p:nvGraphicFramePr>
          <p:cNvPr id="20275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6422768"/>
              </p:ext>
            </p:extLst>
          </p:nvPr>
        </p:nvGraphicFramePr>
        <p:xfrm>
          <a:off x="457200" y="4724400"/>
          <a:ext cx="6529388" cy="14418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016" name="Equation" r:id="rId10" imgW="6349680" imgH="1396800" progId="Equation.DSMT4">
                  <p:embed/>
                </p:oleObj>
              </mc:Choice>
              <mc:Fallback>
                <p:oleObj name="Equation" r:id="rId10" imgW="6349680" imgH="13968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724400"/>
                        <a:ext cx="6529388" cy="14418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60" name="Object 8"/>
          <p:cNvGraphicFramePr>
            <a:graphicFrameLocks noChangeAspect="1"/>
          </p:cNvGraphicFramePr>
          <p:nvPr/>
        </p:nvGraphicFramePr>
        <p:xfrm>
          <a:off x="466725" y="6156325"/>
          <a:ext cx="2889250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017" name="Equation" r:id="rId12" imgW="2171520" imgH="393480" progId="Equation.DSMT4">
                  <p:embed/>
                </p:oleObj>
              </mc:Choice>
              <mc:Fallback>
                <p:oleObj name="Equation" r:id="rId12" imgW="2171520" imgH="3934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725" y="6156325"/>
                        <a:ext cx="2889250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3886200" y="6248400"/>
            <a:ext cx="28520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Medium becomes uniaxial</a:t>
            </a:r>
            <a:endParaRPr lang="en-US" dirty="0"/>
          </a:p>
        </p:txBody>
      </p:sp>
      <p:grpSp>
        <p:nvGrpSpPr>
          <p:cNvPr id="7" name="Group 6"/>
          <p:cNvGrpSpPr/>
          <p:nvPr/>
        </p:nvGrpSpPr>
        <p:grpSpPr>
          <a:xfrm>
            <a:off x="139705" y="3320526"/>
            <a:ext cx="8994770" cy="779819"/>
            <a:chOff x="139705" y="3320526"/>
            <a:chExt cx="8994770" cy="779819"/>
          </a:xfrm>
        </p:grpSpPr>
        <p:grpSp>
          <p:nvGrpSpPr>
            <p:cNvPr id="21" name="Group 20"/>
            <p:cNvGrpSpPr/>
            <p:nvPr/>
          </p:nvGrpSpPr>
          <p:grpSpPr>
            <a:xfrm>
              <a:off x="139705" y="3320526"/>
              <a:ext cx="8994770" cy="762524"/>
              <a:chOff x="228600" y="3352800"/>
              <a:chExt cx="8994770" cy="762524"/>
            </a:xfrm>
          </p:grpSpPr>
          <p:sp>
            <p:nvSpPr>
              <p:cNvPr id="14" name="TextBox 13"/>
              <p:cNvSpPr txBox="1"/>
              <p:nvPr/>
            </p:nvSpPr>
            <p:spPr>
              <a:xfrm>
                <a:off x="228600" y="3352800"/>
                <a:ext cx="899477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Consider longitudinal acoustic wave propagating along z direction in isotropic medium </a:t>
                </a:r>
                <a:endParaRPr lang="en-US" dirty="0"/>
              </a:p>
            </p:txBody>
          </p:sp>
          <p:graphicFrame>
            <p:nvGraphicFramePr>
              <p:cNvPr id="202758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062747688"/>
                  </p:ext>
                </p:extLst>
              </p:nvPr>
            </p:nvGraphicFramePr>
            <p:xfrm>
              <a:off x="4638670" y="3777187"/>
              <a:ext cx="3394075" cy="3381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3018" name="Equation" r:id="rId14" imgW="2552400" imgH="253800" progId="Equation.DSMT4">
                      <p:embed/>
                    </p:oleObj>
                  </mc:Choice>
                  <mc:Fallback>
                    <p:oleObj name="Equation" r:id="rId14" imgW="2552400" imgH="253800" progId="Equation.DSMT4">
                      <p:embed/>
                      <p:pic>
                        <p:nvPicPr>
                          <p:cNvPr id="0" name="Picture 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38670" y="3777187"/>
                            <a:ext cx="3394075" cy="3381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54733143"/>
                </p:ext>
              </p:extLst>
            </p:nvPr>
          </p:nvGraphicFramePr>
          <p:xfrm>
            <a:off x="1470025" y="3706813"/>
            <a:ext cx="2273300" cy="3935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3019" name="Equation" r:id="rId16" imgW="1473120" imgH="253800" progId="Equation.DSMT4">
                    <p:embed/>
                  </p:oleObj>
                </mc:Choice>
                <mc:Fallback>
                  <p:oleObj name="Equation" r:id="rId16" imgW="1473120" imgH="253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1470025" y="3706813"/>
                          <a:ext cx="2273300" cy="39353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500"/>
                                        <p:tgtEl>
                                          <p:spTgt spid="202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4" dur="500"/>
                                        <p:tgtEl>
                                          <p:spTgt spid="2027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 smtClean="0"/>
              <a:t>Examples of strain optical (</a:t>
            </a:r>
            <a:r>
              <a:rPr lang="en-US" sz="3200" dirty="0" err="1" smtClean="0"/>
              <a:t>photoelastic</a:t>
            </a:r>
            <a:r>
              <a:rPr lang="en-US" sz="3200" dirty="0" smtClean="0"/>
              <a:t>) tensor</a:t>
            </a:r>
            <a:endParaRPr lang="en-US" sz="32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A949DAA-2B2A-4017-895E-FC6C49EBF0C5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  <p:grpSp>
        <p:nvGrpSpPr>
          <p:cNvPr id="18" name="Group 17"/>
          <p:cNvGrpSpPr/>
          <p:nvPr/>
        </p:nvGrpSpPr>
        <p:grpSpPr>
          <a:xfrm>
            <a:off x="213360" y="1519238"/>
            <a:ext cx="8534400" cy="1579562"/>
            <a:chOff x="213360" y="1519238"/>
            <a:chExt cx="8534400" cy="1579562"/>
          </a:xfrm>
        </p:grpSpPr>
        <p:graphicFrame>
          <p:nvGraphicFramePr>
            <p:cNvPr id="202757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50132609"/>
                </p:ext>
              </p:extLst>
            </p:nvPr>
          </p:nvGraphicFramePr>
          <p:xfrm>
            <a:off x="1590675" y="1519238"/>
            <a:ext cx="3262313" cy="1579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3475" name="Equation" r:id="rId4" imgW="2882880" imgH="1396800" progId="Equation.DSMT4">
                    <p:embed/>
                  </p:oleObj>
                </mc:Choice>
                <mc:Fallback>
                  <p:oleObj name="Equation" r:id="rId4" imgW="2882880" imgH="1396800" progId="Equation.DSMT4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90675" y="1519238"/>
                          <a:ext cx="3262313" cy="15795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TextBox 12"/>
            <p:cNvSpPr txBox="1"/>
            <p:nvPr/>
          </p:nvSpPr>
          <p:spPr>
            <a:xfrm>
              <a:off x="213360" y="1595120"/>
              <a:ext cx="1180131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In LiNbO</a:t>
              </a:r>
              <a:r>
                <a:rPr lang="en-US" baseline="-25000" dirty="0" smtClean="0"/>
                <a:t>3</a:t>
              </a:r>
              <a:endParaRPr lang="en-US" dirty="0" smtClean="0"/>
            </a:p>
            <a:p>
              <a:endParaRPr lang="en-US" dirty="0"/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5013960" y="1539240"/>
              <a:ext cx="373380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 smtClean="0"/>
                <a:t>8 independent components</a:t>
              </a:r>
              <a:endParaRPr lang="en-US" sz="1400" dirty="0"/>
            </a:p>
          </p:txBody>
        </p:sp>
      </p:grpSp>
      <p:graphicFrame>
        <p:nvGraphicFramePr>
          <p:cNvPr id="22323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7942931"/>
              </p:ext>
            </p:extLst>
          </p:nvPr>
        </p:nvGraphicFramePr>
        <p:xfrm>
          <a:off x="1054100" y="4191000"/>
          <a:ext cx="5027613" cy="144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476" name="Equation" r:id="rId6" imgW="4889160" imgH="1396800" progId="Equation.DSMT4">
                  <p:embed/>
                </p:oleObj>
              </mc:Choice>
              <mc:Fallback>
                <p:oleObj name="Equation" r:id="rId6" imgW="4889160" imgH="13968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4100" y="4191000"/>
                        <a:ext cx="5027613" cy="1441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" name="Group 20"/>
          <p:cNvGrpSpPr/>
          <p:nvPr/>
        </p:nvGrpSpPr>
        <p:grpSpPr>
          <a:xfrm>
            <a:off x="381000" y="5791200"/>
            <a:ext cx="6527800" cy="641350"/>
            <a:chOff x="381000" y="5791200"/>
            <a:chExt cx="6527800" cy="641350"/>
          </a:xfrm>
        </p:grpSpPr>
        <p:sp>
          <p:nvSpPr>
            <p:cNvPr id="17" name="TextBox 16"/>
            <p:cNvSpPr txBox="1"/>
            <p:nvPr/>
          </p:nvSpPr>
          <p:spPr>
            <a:xfrm>
              <a:off x="381000" y="5943600"/>
              <a:ext cx="199285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Ellipsoid equation</a:t>
              </a:r>
              <a:endParaRPr lang="en-US" dirty="0"/>
            </a:p>
          </p:txBody>
        </p:sp>
        <p:graphicFrame>
          <p:nvGraphicFramePr>
            <p:cNvPr id="223240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47475086"/>
                </p:ext>
              </p:extLst>
            </p:nvPr>
          </p:nvGraphicFramePr>
          <p:xfrm>
            <a:off x="2606675" y="5791200"/>
            <a:ext cx="4302125" cy="641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3477" name="Equation" r:id="rId8" imgW="3225600" imgH="482400" progId="Equation.DSMT4">
                    <p:embed/>
                  </p:oleObj>
                </mc:Choice>
                <mc:Fallback>
                  <p:oleObj name="Equation" r:id="rId8" imgW="3225600" imgH="482400" progId="Equation.DSMT4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06675" y="5791200"/>
                          <a:ext cx="4302125" cy="6413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9" name="TextBox 18"/>
          <p:cNvSpPr txBox="1"/>
          <p:nvPr/>
        </p:nvSpPr>
        <p:spPr>
          <a:xfrm>
            <a:off x="1676400" y="6488668"/>
            <a:ext cx="66864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Medium becomes biaxial with principal axes  rotated in </a:t>
            </a:r>
            <a:r>
              <a:rPr lang="en-US" dirty="0" err="1" smtClean="0"/>
              <a:t>yz</a:t>
            </a:r>
            <a:r>
              <a:rPr lang="en-US" dirty="0" smtClean="0"/>
              <a:t> plane</a:t>
            </a:r>
            <a:endParaRPr lang="en-US" dirty="0"/>
          </a:p>
        </p:txBody>
      </p:sp>
      <p:grpSp>
        <p:nvGrpSpPr>
          <p:cNvPr id="5" name="Group 4"/>
          <p:cNvGrpSpPr/>
          <p:nvPr/>
        </p:nvGrpSpPr>
        <p:grpSpPr>
          <a:xfrm>
            <a:off x="9084" y="3099970"/>
            <a:ext cx="9704953" cy="767516"/>
            <a:chOff x="9084" y="3099970"/>
            <a:chExt cx="9704953" cy="767516"/>
          </a:xfrm>
        </p:grpSpPr>
        <p:grpSp>
          <p:nvGrpSpPr>
            <p:cNvPr id="20" name="Group 19"/>
            <p:cNvGrpSpPr/>
            <p:nvPr/>
          </p:nvGrpSpPr>
          <p:grpSpPr>
            <a:xfrm>
              <a:off x="9084" y="3099970"/>
              <a:ext cx="9704953" cy="767516"/>
              <a:chOff x="0" y="3200400"/>
              <a:chExt cx="9704953" cy="767516"/>
            </a:xfrm>
          </p:grpSpPr>
          <p:sp>
            <p:nvSpPr>
              <p:cNvPr id="14" name="TextBox 13"/>
              <p:cNvSpPr txBox="1"/>
              <p:nvPr/>
            </p:nvSpPr>
            <p:spPr>
              <a:xfrm>
                <a:off x="0" y="3200400"/>
                <a:ext cx="9704953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400" dirty="0" smtClean="0"/>
                  <a:t>Consider transverse (shear) acoustic wave propagating along z direction and polarized along y direction in LiNbO</a:t>
                </a:r>
                <a:r>
                  <a:rPr lang="en-US" sz="1400" baseline="-25000" dirty="0" smtClean="0"/>
                  <a:t>3</a:t>
                </a:r>
                <a:endParaRPr lang="en-US" sz="1400" dirty="0"/>
              </a:p>
            </p:txBody>
          </p:sp>
          <p:graphicFrame>
            <p:nvGraphicFramePr>
              <p:cNvPr id="15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08253458"/>
                  </p:ext>
                </p:extLst>
              </p:nvPr>
            </p:nvGraphicFramePr>
            <p:xfrm>
              <a:off x="3378641" y="3629779"/>
              <a:ext cx="3852863" cy="3381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3478" name="Equation" r:id="rId10" imgW="2895480" imgH="253800" progId="Equation.DSMT4">
                      <p:embed/>
                    </p:oleObj>
                  </mc:Choice>
                  <mc:Fallback>
                    <p:oleObj name="Equation" r:id="rId10" imgW="2895480" imgH="253800" progId="Equation.DSMT4">
                      <p:embed/>
                      <p:pic>
                        <p:nvPicPr>
                          <p:cNvPr id="0" name="Picture 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378641" y="3629779"/>
                            <a:ext cx="3852863" cy="3381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4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80255539"/>
                </p:ext>
              </p:extLst>
            </p:nvPr>
          </p:nvGraphicFramePr>
          <p:xfrm>
            <a:off x="1177924" y="3494404"/>
            <a:ext cx="1568203" cy="3267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3479" name="Equation" r:id="rId12" imgW="1218960" imgH="253800" progId="Equation.DSMT4">
                    <p:embed/>
                  </p:oleObj>
                </mc:Choice>
                <mc:Fallback>
                  <p:oleObj name="Equation" r:id="rId12" imgW="1218960" imgH="253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1177924" y="3494404"/>
                          <a:ext cx="1568203" cy="32670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223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14325" y="133350"/>
            <a:ext cx="8229600" cy="1143000"/>
          </a:xfrm>
        </p:spPr>
        <p:txBody>
          <a:bodyPr/>
          <a:lstStyle/>
          <a:p>
            <a:r>
              <a:rPr lang="en-US" sz="3200" dirty="0" smtClean="0"/>
              <a:t>Photoelastic coefficients at </a:t>
            </a:r>
            <a:r>
              <a:rPr lang="el-GR" sz="3200" dirty="0" smtClean="0">
                <a:latin typeface="Arial" panose="020B0604020202020204" pitchFamily="34" charset="0"/>
                <a:cs typeface="Arial" panose="020B0604020202020204" pitchFamily="34" charset="0"/>
              </a:rPr>
              <a:t>λ</a:t>
            </a:r>
            <a:r>
              <a:rPr lang="en-US" sz="3200" dirty="0" smtClean="0">
                <a:latin typeface="Arial" panose="020B0604020202020204" pitchFamily="34" charset="0"/>
                <a:cs typeface="Arial" panose="020B0604020202020204" pitchFamily="34" charset="0"/>
              </a:rPr>
              <a:t>=</a:t>
            </a:r>
            <a:r>
              <a:rPr lang="en-US" sz="3200" dirty="0" smtClean="0"/>
              <a:t>632nm </a:t>
            </a:r>
            <a:endParaRPr lang="en-US" sz="32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A949DAA-2B2A-4017-895E-FC6C49EBF0C5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rot="10800000">
            <a:off x="1497088" y="1276350"/>
            <a:ext cx="5204167" cy="53396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833942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18905" y="-95934"/>
            <a:ext cx="8229600" cy="1143000"/>
          </a:xfrm>
        </p:spPr>
        <p:txBody>
          <a:bodyPr/>
          <a:lstStyle/>
          <a:p>
            <a:r>
              <a:rPr lang="en-US" sz="3200" dirty="0" smtClean="0"/>
              <a:t>Light diffraction on acoustic waves (phonons)</a:t>
            </a:r>
            <a:endParaRPr lang="en-US" sz="32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A949DAA-2B2A-4017-895E-FC6C49EBF0C5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  <p:grpSp>
        <p:nvGrpSpPr>
          <p:cNvPr id="11" name="Group 10"/>
          <p:cNvGrpSpPr/>
          <p:nvPr/>
        </p:nvGrpSpPr>
        <p:grpSpPr>
          <a:xfrm>
            <a:off x="3581400" y="1524000"/>
            <a:ext cx="2812861" cy="2971800"/>
            <a:chOff x="3581400" y="1524000"/>
            <a:chExt cx="2812861" cy="2971800"/>
          </a:xfrm>
        </p:grpSpPr>
        <p:grpSp>
          <p:nvGrpSpPr>
            <p:cNvPr id="54" name="Group 53"/>
            <p:cNvGrpSpPr/>
            <p:nvPr/>
          </p:nvGrpSpPr>
          <p:grpSpPr>
            <a:xfrm>
              <a:off x="3581400" y="1905000"/>
              <a:ext cx="1219200" cy="1295400"/>
              <a:chOff x="3581400" y="1905000"/>
              <a:chExt cx="1219200" cy="1295400"/>
            </a:xfrm>
          </p:grpSpPr>
          <p:cxnSp>
            <p:nvCxnSpPr>
              <p:cNvPr id="49" name="Straight Arrow Connector 48"/>
              <p:cNvCxnSpPr/>
              <p:nvPr/>
            </p:nvCxnSpPr>
            <p:spPr bwMode="auto">
              <a:xfrm>
                <a:off x="3657600" y="3200400"/>
                <a:ext cx="1143000" cy="0"/>
              </a:xfrm>
              <a:prstGeom prst="straightConnector1">
                <a:avLst/>
              </a:prstGeom>
              <a:solidFill>
                <a:schemeClr val="accent1"/>
              </a:solidFill>
              <a:ln w="50800" cap="flat" cmpd="sng" algn="ctr">
                <a:solidFill>
                  <a:srgbClr val="FFC000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  <p:cxnSp>
            <p:nvCxnSpPr>
              <p:cNvPr id="51" name="Straight Arrow Connector 50"/>
              <p:cNvCxnSpPr/>
              <p:nvPr/>
            </p:nvCxnSpPr>
            <p:spPr bwMode="auto">
              <a:xfrm flipV="1">
                <a:off x="3581400" y="2590800"/>
                <a:ext cx="1219200" cy="228600"/>
              </a:xfrm>
              <a:prstGeom prst="straightConnector1">
                <a:avLst/>
              </a:prstGeom>
              <a:solidFill>
                <a:schemeClr val="accent1"/>
              </a:solidFill>
              <a:ln w="50800" cap="flat" cmpd="sng" algn="ctr">
                <a:solidFill>
                  <a:srgbClr val="FFC000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  <p:cxnSp>
            <p:nvCxnSpPr>
              <p:cNvPr id="53" name="Straight Arrow Connector 52"/>
              <p:cNvCxnSpPr/>
              <p:nvPr/>
            </p:nvCxnSpPr>
            <p:spPr bwMode="auto">
              <a:xfrm flipV="1">
                <a:off x="3733800" y="1905000"/>
                <a:ext cx="990600" cy="457200"/>
              </a:xfrm>
              <a:prstGeom prst="straightConnector1">
                <a:avLst/>
              </a:prstGeom>
              <a:solidFill>
                <a:schemeClr val="accent1"/>
              </a:solidFill>
              <a:ln w="50800" cap="flat" cmpd="sng" algn="ctr">
                <a:solidFill>
                  <a:srgbClr val="FFC000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</p:grpSp>
        <p:grpSp>
          <p:nvGrpSpPr>
            <p:cNvPr id="55" name="Group 54"/>
            <p:cNvGrpSpPr/>
            <p:nvPr/>
          </p:nvGrpSpPr>
          <p:grpSpPr>
            <a:xfrm flipV="1">
              <a:off x="3581400" y="3200400"/>
              <a:ext cx="1219200" cy="1295400"/>
              <a:chOff x="3581400" y="1905000"/>
              <a:chExt cx="1219200" cy="1295400"/>
            </a:xfrm>
          </p:grpSpPr>
          <p:cxnSp>
            <p:nvCxnSpPr>
              <p:cNvPr id="56" name="Straight Arrow Connector 55"/>
              <p:cNvCxnSpPr/>
              <p:nvPr/>
            </p:nvCxnSpPr>
            <p:spPr bwMode="auto">
              <a:xfrm>
                <a:off x="3657600" y="3200400"/>
                <a:ext cx="1143000" cy="0"/>
              </a:xfrm>
              <a:prstGeom prst="straightConnector1">
                <a:avLst/>
              </a:prstGeom>
              <a:solidFill>
                <a:schemeClr val="accent1"/>
              </a:solidFill>
              <a:ln w="50800" cap="flat" cmpd="sng" algn="ctr">
                <a:solidFill>
                  <a:srgbClr val="FFC000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  <p:cxnSp>
            <p:nvCxnSpPr>
              <p:cNvPr id="57" name="Straight Arrow Connector 56"/>
              <p:cNvCxnSpPr/>
              <p:nvPr/>
            </p:nvCxnSpPr>
            <p:spPr bwMode="auto">
              <a:xfrm flipV="1">
                <a:off x="3581400" y="2590800"/>
                <a:ext cx="1219200" cy="228600"/>
              </a:xfrm>
              <a:prstGeom prst="straightConnector1">
                <a:avLst/>
              </a:prstGeom>
              <a:solidFill>
                <a:schemeClr val="accent1"/>
              </a:solidFill>
              <a:ln w="50800" cap="flat" cmpd="sng" algn="ctr">
                <a:solidFill>
                  <a:srgbClr val="FFC000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  <p:cxnSp>
            <p:nvCxnSpPr>
              <p:cNvPr id="58" name="Straight Arrow Connector 57"/>
              <p:cNvCxnSpPr/>
              <p:nvPr/>
            </p:nvCxnSpPr>
            <p:spPr bwMode="auto">
              <a:xfrm flipV="1">
                <a:off x="3733800" y="1905000"/>
                <a:ext cx="990600" cy="457200"/>
              </a:xfrm>
              <a:prstGeom prst="straightConnector1">
                <a:avLst/>
              </a:prstGeom>
              <a:solidFill>
                <a:schemeClr val="accent1"/>
              </a:solidFill>
              <a:ln w="50800" cap="flat" cmpd="sng" algn="ctr">
                <a:solidFill>
                  <a:srgbClr val="FFC000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</p:grpSp>
        <p:sp>
          <p:nvSpPr>
            <p:cNvPr id="59" name="TextBox 58"/>
            <p:cNvSpPr txBox="1"/>
            <p:nvPr/>
          </p:nvSpPr>
          <p:spPr>
            <a:xfrm>
              <a:off x="4662056" y="4082534"/>
              <a:ext cx="173220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Diffracted Light</a:t>
              </a:r>
              <a:endParaRPr lang="en-US" dirty="0"/>
            </a:p>
          </p:txBody>
        </p:sp>
        <p:sp>
          <p:nvSpPr>
            <p:cNvPr id="60" name="TextBox 59"/>
            <p:cNvSpPr txBox="1"/>
            <p:nvPr/>
          </p:nvSpPr>
          <p:spPr>
            <a:xfrm>
              <a:off x="4114800" y="2743200"/>
              <a:ext cx="91563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0 order</a:t>
              </a:r>
              <a:endParaRPr lang="en-US" dirty="0"/>
            </a:p>
          </p:txBody>
        </p:sp>
        <p:sp>
          <p:nvSpPr>
            <p:cNvPr id="61" name="TextBox 60"/>
            <p:cNvSpPr txBox="1"/>
            <p:nvPr/>
          </p:nvSpPr>
          <p:spPr>
            <a:xfrm>
              <a:off x="4114800" y="3352800"/>
              <a:ext cx="105670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-1  order</a:t>
              </a:r>
              <a:endParaRPr lang="en-US" dirty="0"/>
            </a:p>
          </p:txBody>
        </p:sp>
        <p:sp>
          <p:nvSpPr>
            <p:cNvPr id="62" name="TextBox 61"/>
            <p:cNvSpPr txBox="1"/>
            <p:nvPr/>
          </p:nvSpPr>
          <p:spPr>
            <a:xfrm>
              <a:off x="4114800" y="2209800"/>
              <a:ext cx="105028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+1 order</a:t>
              </a:r>
              <a:endParaRPr lang="en-US" dirty="0"/>
            </a:p>
          </p:txBody>
        </p:sp>
        <p:sp>
          <p:nvSpPr>
            <p:cNvPr id="63" name="TextBox 62"/>
            <p:cNvSpPr txBox="1"/>
            <p:nvPr/>
          </p:nvSpPr>
          <p:spPr>
            <a:xfrm>
              <a:off x="3886200" y="1524000"/>
              <a:ext cx="105028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+2 order</a:t>
              </a:r>
              <a:endParaRPr lang="en-US" dirty="0"/>
            </a:p>
          </p:txBody>
        </p:sp>
        <p:sp>
          <p:nvSpPr>
            <p:cNvPr id="64" name="TextBox 63"/>
            <p:cNvSpPr txBox="1"/>
            <p:nvPr/>
          </p:nvSpPr>
          <p:spPr>
            <a:xfrm>
              <a:off x="4191000" y="3886200"/>
              <a:ext cx="99257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-2 order</a:t>
              </a:r>
              <a:endParaRPr lang="en-US" dirty="0"/>
            </a:p>
          </p:txBody>
        </p:sp>
      </p:grpSp>
      <p:grpSp>
        <p:nvGrpSpPr>
          <p:cNvPr id="5" name="Group 4"/>
          <p:cNvGrpSpPr/>
          <p:nvPr/>
        </p:nvGrpSpPr>
        <p:grpSpPr>
          <a:xfrm>
            <a:off x="838200" y="990600"/>
            <a:ext cx="1659429" cy="4267200"/>
            <a:chOff x="838200" y="990600"/>
            <a:chExt cx="1659429" cy="4267200"/>
          </a:xfrm>
        </p:grpSpPr>
        <p:grpSp>
          <p:nvGrpSpPr>
            <p:cNvPr id="6" name="Group 71"/>
            <p:cNvGrpSpPr>
              <a:grpSpLocks/>
            </p:cNvGrpSpPr>
            <p:nvPr/>
          </p:nvGrpSpPr>
          <p:grpSpPr bwMode="auto">
            <a:xfrm>
              <a:off x="1007268" y="1811338"/>
              <a:ext cx="1022350" cy="2773363"/>
              <a:chOff x="1439" y="1861"/>
              <a:chExt cx="644" cy="1747"/>
            </a:xfrm>
          </p:grpSpPr>
          <p:sp>
            <p:nvSpPr>
              <p:cNvPr id="23" name="Rectangle 25"/>
              <p:cNvSpPr>
                <a:spLocks noChangeArrowheads="1"/>
              </p:cNvSpPr>
              <p:nvPr/>
            </p:nvSpPr>
            <p:spPr bwMode="auto">
              <a:xfrm>
                <a:off x="1439" y="1861"/>
                <a:ext cx="637" cy="441"/>
              </a:xfrm>
              <a:prstGeom prst="rect">
                <a:avLst/>
              </a:prstGeom>
              <a:gradFill rotWithShape="1">
                <a:gsLst>
                  <a:gs pos="0">
                    <a:srgbClr val="99CC00"/>
                  </a:gs>
                  <a:gs pos="50000">
                    <a:schemeClr val="tx2"/>
                  </a:gs>
                  <a:gs pos="100000">
                    <a:srgbClr val="99CC00"/>
                  </a:gs>
                </a:gsLst>
                <a:lin ang="5400000" scaled="1"/>
              </a:gra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4" name="Rectangle 26"/>
              <p:cNvSpPr>
                <a:spLocks noChangeArrowheads="1"/>
              </p:cNvSpPr>
              <p:nvPr/>
            </p:nvSpPr>
            <p:spPr bwMode="auto">
              <a:xfrm>
                <a:off x="1443" y="2294"/>
                <a:ext cx="637" cy="441"/>
              </a:xfrm>
              <a:prstGeom prst="rect">
                <a:avLst/>
              </a:prstGeom>
              <a:gradFill rotWithShape="1">
                <a:gsLst>
                  <a:gs pos="0">
                    <a:srgbClr val="99CC00"/>
                  </a:gs>
                  <a:gs pos="50000">
                    <a:schemeClr val="tx2"/>
                  </a:gs>
                  <a:gs pos="100000">
                    <a:srgbClr val="99CC00"/>
                  </a:gs>
                </a:gsLst>
                <a:lin ang="5400000" scaled="1"/>
              </a:gra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5" name="Rectangle 27"/>
              <p:cNvSpPr>
                <a:spLocks noChangeArrowheads="1"/>
              </p:cNvSpPr>
              <p:nvPr/>
            </p:nvSpPr>
            <p:spPr bwMode="auto">
              <a:xfrm>
                <a:off x="1440" y="2733"/>
                <a:ext cx="637" cy="441"/>
              </a:xfrm>
              <a:prstGeom prst="rect">
                <a:avLst/>
              </a:prstGeom>
              <a:gradFill rotWithShape="1">
                <a:gsLst>
                  <a:gs pos="0">
                    <a:srgbClr val="99CC00"/>
                  </a:gs>
                  <a:gs pos="50000">
                    <a:schemeClr val="tx2"/>
                  </a:gs>
                  <a:gs pos="100000">
                    <a:srgbClr val="99CC00"/>
                  </a:gs>
                </a:gsLst>
                <a:lin ang="5400000" scaled="1"/>
              </a:gra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6" name="Rectangle 32"/>
              <p:cNvSpPr>
                <a:spLocks noChangeArrowheads="1"/>
              </p:cNvSpPr>
              <p:nvPr/>
            </p:nvSpPr>
            <p:spPr bwMode="auto">
              <a:xfrm>
                <a:off x="1446" y="3167"/>
                <a:ext cx="637" cy="441"/>
              </a:xfrm>
              <a:prstGeom prst="rect">
                <a:avLst/>
              </a:prstGeom>
              <a:gradFill rotWithShape="1">
                <a:gsLst>
                  <a:gs pos="0">
                    <a:srgbClr val="99CC00"/>
                  </a:gs>
                  <a:gs pos="50000">
                    <a:schemeClr val="tx2"/>
                  </a:gs>
                  <a:gs pos="100000">
                    <a:srgbClr val="99CC00"/>
                  </a:gs>
                </a:gsLst>
                <a:lin ang="5400000" scaled="1"/>
              </a:gra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</p:grpSp>
        <p:sp>
          <p:nvSpPr>
            <p:cNvPr id="34" name="TextBox 33"/>
            <p:cNvSpPr txBox="1"/>
            <p:nvPr/>
          </p:nvSpPr>
          <p:spPr>
            <a:xfrm>
              <a:off x="838200" y="990600"/>
              <a:ext cx="165942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Acoustic wave</a:t>
              </a:r>
              <a:endParaRPr lang="en-US" dirty="0"/>
            </a:p>
          </p:txBody>
        </p:sp>
        <p:cxnSp>
          <p:nvCxnSpPr>
            <p:cNvPr id="70" name="Straight Connector 69"/>
            <p:cNvCxnSpPr/>
            <p:nvPr/>
          </p:nvCxnSpPr>
          <p:spPr bwMode="auto">
            <a:xfrm>
              <a:off x="990600" y="4572000"/>
              <a:ext cx="0" cy="6858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72" name="Straight Connector 71"/>
            <p:cNvCxnSpPr/>
            <p:nvPr/>
          </p:nvCxnSpPr>
          <p:spPr bwMode="auto">
            <a:xfrm>
              <a:off x="2057400" y="4572000"/>
              <a:ext cx="0" cy="6858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74" name="Straight Arrow Connector 73"/>
            <p:cNvCxnSpPr/>
            <p:nvPr/>
          </p:nvCxnSpPr>
          <p:spPr bwMode="auto">
            <a:xfrm>
              <a:off x="990600" y="4876800"/>
              <a:ext cx="1066800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arrow" w="med" len="med"/>
              <a:tailEnd type="arrow"/>
            </a:ln>
            <a:effectLst/>
          </p:spPr>
        </p:cxnSp>
        <p:sp>
          <p:nvSpPr>
            <p:cNvPr id="75" name="TextBox 74"/>
            <p:cNvSpPr txBox="1"/>
            <p:nvPr/>
          </p:nvSpPr>
          <p:spPr>
            <a:xfrm>
              <a:off x="1447800" y="4552890"/>
              <a:ext cx="327334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L</a:t>
              </a:r>
              <a:endParaRPr lang="en-US" sz="2000" dirty="0"/>
            </a:p>
          </p:txBody>
        </p:sp>
        <p:sp>
          <p:nvSpPr>
            <p:cNvPr id="76" name="TextBox 75"/>
            <p:cNvSpPr txBox="1"/>
            <p:nvPr/>
          </p:nvSpPr>
          <p:spPr>
            <a:xfrm>
              <a:off x="914400" y="4953000"/>
              <a:ext cx="1258678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dirty="0" smtClean="0"/>
                <a:t>interaction length</a:t>
              </a:r>
              <a:endParaRPr lang="en-US" sz="1100" dirty="0"/>
            </a:p>
          </p:txBody>
        </p:sp>
        <p:graphicFrame>
          <p:nvGraphicFramePr>
            <p:cNvPr id="224258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96301236"/>
                </p:ext>
              </p:extLst>
            </p:nvPr>
          </p:nvGraphicFramePr>
          <p:xfrm>
            <a:off x="1219200" y="1295399"/>
            <a:ext cx="1143000" cy="4663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4561" name="Equation" r:id="rId4" imgW="622080" imgH="253800" progId="Equation.DSMT4">
                    <p:embed/>
                  </p:oleObj>
                </mc:Choice>
                <mc:Fallback>
                  <p:oleObj name="Equation" r:id="rId4" imgW="622080" imgH="253800" progId="Equation.DSMT4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19200" y="1295399"/>
                          <a:ext cx="1143000" cy="4663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3"/>
          <p:cNvGrpSpPr/>
          <p:nvPr/>
        </p:nvGrpSpPr>
        <p:grpSpPr>
          <a:xfrm>
            <a:off x="-34925" y="914400"/>
            <a:ext cx="1166813" cy="3657600"/>
            <a:chOff x="-34925" y="914400"/>
            <a:chExt cx="1166813" cy="3657600"/>
          </a:xfrm>
        </p:grpSpPr>
        <p:cxnSp>
          <p:nvCxnSpPr>
            <p:cNvPr id="43" name="Straight Arrow Connector 42"/>
            <p:cNvCxnSpPr/>
            <p:nvPr/>
          </p:nvCxnSpPr>
          <p:spPr bwMode="auto">
            <a:xfrm>
              <a:off x="152400" y="2057400"/>
              <a:ext cx="685800" cy="0"/>
            </a:xfrm>
            <a:prstGeom prst="straightConnector1">
              <a:avLst/>
            </a:prstGeom>
            <a:solidFill>
              <a:schemeClr val="accent1"/>
            </a:solidFill>
            <a:ln w="50800" cap="flat" cmpd="sng" algn="ctr">
              <a:solidFill>
                <a:srgbClr val="FFC0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44" name="Straight Arrow Connector 43"/>
            <p:cNvCxnSpPr/>
            <p:nvPr/>
          </p:nvCxnSpPr>
          <p:spPr bwMode="auto">
            <a:xfrm>
              <a:off x="228600" y="4572000"/>
              <a:ext cx="685800" cy="0"/>
            </a:xfrm>
            <a:prstGeom prst="straightConnector1">
              <a:avLst/>
            </a:prstGeom>
            <a:solidFill>
              <a:schemeClr val="accent1"/>
            </a:solidFill>
            <a:ln w="50800" cap="flat" cmpd="sng" algn="ctr">
              <a:solidFill>
                <a:srgbClr val="FFC0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45" name="Straight Arrow Connector 44"/>
            <p:cNvCxnSpPr/>
            <p:nvPr/>
          </p:nvCxnSpPr>
          <p:spPr bwMode="auto">
            <a:xfrm>
              <a:off x="228600" y="3810000"/>
              <a:ext cx="685800" cy="0"/>
            </a:xfrm>
            <a:prstGeom prst="straightConnector1">
              <a:avLst/>
            </a:prstGeom>
            <a:solidFill>
              <a:schemeClr val="accent1"/>
            </a:solidFill>
            <a:ln w="50800" cap="flat" cmpd="sng" algn="ctr">
              <a:solidFill>
                <a:srgbClr val="FFC0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46" name="Straight Arrow Connector 45"/>
            <p:cNvCxnSpPr/>
            <p:nvPr/>
          </p:nvCxnSpPr>
          <p:spPr bwMode="auto">
            <a:xfrm>
              <a:off x="228600" y="2895600"/>
              <a:ext cx="685800" cy="0"/>
            </a:xfrm>
            <a:prstGeom prst="straightConnector1">
              <a:avLst/>
            </a:prstGeom>
            <a:solidFill>
              <a:schemeClr val="accent1"/>
            </a:solidFill>
            <a:ln w="50800" cap="flat" cmpd="sng" algn="ctr">
              <a:solidFill>
                <a:srgbClr val="FFC0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47" name="TextBox 46"/>
            <p:cNvSpPr txBox="1"/>
            <p:nvPr/>
          </p:nvSpPr>
          <p:spPr>
            <a:xfrm>
              <a:off x="0" y="914400"/>
              <a:ext cx="748923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Light </a:t>
              </a:r>
            </a:p>
            <a:p>
              <a:r>
                <a:rPr lang="en-US" dirty="0" smtClean="0"/>
                <a:t>wave</a:t>
              </a:r>
              <a:endParaRPr lang="en-US" dirty="0"/>
            </a:p>
          </p:txBody>
        </p:sp>
        <p:graphicFrame>
          <p:nvGraphicFramePr>
            <p:cNvPr id="224259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60986678"/>
                </p:ext>
              </p:extLst>
            </p:nvPr>
          </p:nvGraphicFramePr>
          <p:xfrm>
            <a:off x="-34925" y="1524000"/>
            <a:ext cx="1166813" cy="466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4562" name="Equation" r:id="rId6" imgW="634680" imgH="253800" progId="Equation.DSMT4">
                    <p:embed/>
                  </p:oleObj>
                </mc:Choice>
                <mc:Fallback>
                  <p:oleObj name="Equation" r:id="rId6" imgW="634680" imgH="253800" progId="Equation.DSMT4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-34925" y="1524000"/>
                          <a:ext cx="1166813" cy="4667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1" name="TextBox 80"/>
          <p:cNvSpPr txBox="1"/>
          <p:nvPr/>
        </p:nvSpPr>
        <p:spPr>
          <a:xfrm>
            <a:off x="152400" y="5638800"/>
            <a:ext cx="15781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Two regimes</a:t>
            </a:r>
            <a:endParaRPr lang="en-US" b="1" dirty="0"/>
          </a:p>
        </p:txBody>
      </p:sp>
      <p:grpSp>
        <p:nvGrpSpPr>
          <p:cNvPr id="12" name="Group 11"/>
          <p:cNvGrpSpPr/>
          <p:nvPr/>
        </p:nvGrpSpPr>
        <p:grpSpPr>
          <a:xfrm>
            <a:off x="1960802" y="5108694"/>
            <a:ext cx="4285696" cy="955596"/>
            <a:chOff x="1905000" y="5181600"/>
            <a:chExt cx="4285696" cy="955596"/>
          </a:xfrm>
        </p:grpSpPr>
        <p:graphicFrame>
          <p:nvGraphicFramePr>
            <p:cNvPr id="224260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40863174"/>
                </p:ext>
              </p:extLst>
            </p:nvPr>
          </p:nvGraphicFramePr>
          <p:xfrm>
            <a:off x="1905000" y="5181600"/>
            <a:ext cx="1865312" cy="7699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4563" name="Equation" r:id="rId8" imgW="1015920" imgH="419040" progId="Equation.DSMT4">
                    <p:embed/>
                  </p:oleObj>
                </mc:Choice>
                <mc:Fallback>
                  <p:oleObj name="Equation" r:id="rId8" imgW="1015920" imgH="419040" progId="Equation.DSMT4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05000" y="5181600"/>
                          <a:ext cx="1865312" cy="7699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3" name="TextBox 82"/>
            <p:cNvSpPr txBox="1"/>
            <p:nvPr/>
          </p:nvSpPr>
          <p:spPr>
            <a:xfrm>
              <a:off x="3907361" y="5213866"/>
              <a:ext cx="2283335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Raman-</a:t>
              </a:r>
              <a:r>
                <a:rPr lang="en-US" dirty="0" err="1" smtClean="0"/>
                <a:t>Nath</a:t>
              </a:r>
              <a:r>
                <a:rPr lang="en-US" dirty="0" smtClean="0"/>
                <a:t> diffraction (Multiple diffraction orders)</a:t>
              </a:r>
              <a:endParaRPr lang="en-US" dirty="0"/>
            </a:p>
          </p:txBody>
        </p:sp>
      </p:grpSp>
      <p:grpSp>
        <p:nvGrpSpPr>
          <p:cNvPr id="30" name="Group 29"/>
          <p:cNvGrpSpPr/>
          <p:nvPr/>
        </p:nvGrpSpPr>
        <p:grpSpPr>
          <a:xfrm>
            <a:off x="2008427" y="6085324"/>
            <a:ext cx="4724400" cy="769938"/>
            <a:chOff x="1981200" y="5943600"/>
            <a:chExt cx="4724400" cy="769938"/>
          </a:xfrm>
        </p:grpSpPr>
        <p:graphicFrame>
          <p:nvGraphicFramePr>
            <p:cNvPr id="224261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60195072"/>
                </p:ext>
              </p:extLst>
            </p:nvPr>
          </p:nvGraphicFramePr>
          <p:xfrm>
            <a:off x="1981200" y="5943600"/>
            <a:ext cx="1865313" cy="7699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4564" name="Equation" r:id="rId10" imgW="1015920" imgH="419040" progId="Equation.DSMT4">
                    <p:embed/>
                  </p:oleObj>
                </mc:Choice>
                <mc:Fallback>
                  <p:oleObj name="Equation" r:id="rId10" imgW="1015920" imgH="419040" progId="Equation.DSMT4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81200" y="5943600"/>
                          <a:ext cx="1865313" cy="7699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5" name="TextBox 84"/>
            <p:cNvSpPr txBox="1"/>
            <p:nvPr/>
          </p:nvSpPr>
          <p:spPr>
            <a:xfrm>
              <a:off x="3799588" y="6019800"/>
              <a:ext cx="2906012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Bragg diffraction (Single diffraction order)</a:t>
              </a:r>
              <a:endParaRPr lang="en-US" dirty="0"/>
            </a:p>
          </p:txBody>
        </p:sp>
      </p:grpSp>
      <p:grpSp>
        <p:nvGrpSpPr>
          <p:cNvPr id="14" name="Group 13"/>
          <p:cNvGrpSpPr/>
          <p:nvPr/>
        </p:nvGrpSpPr>
        <p:grpSpPr>
          <a:xfrm>
            <a:off x="5943600" y="1828800"/>
            <a:ext cx="2590800" cy="1905000"/>
            <a:chOff x="5943600" y="1828800"/>
            <a:chExt cx="2590800" cy="1905000"/>
          </a:xfrm>
        </p:grpSpPr>
        <p:grpSp>
          <p:nvGrpSpPr>
            <p:cNvPr id="86" name="Group 71"/>
            <p:cNvGrpSpPr>
              <a:grpSpLocks/>
            </p:cNvGrpSpPr>
            <p:nvPr/>
          </p:nvGrpSpPr>
          <p:grpSpPr bwMode="auto">
            <a:xfrm>
              <a:off x="5943600" y="3048000"/>
              <a:ext cx="2590800" cy="685800"/>
              <a:chOff x="1439" y="1861"/>
              <a:chExt cx="644" cy="1747"/>
            </a:xfrm>
          </p:grpSpPr>
          <p:sp>
            <p:nvSpPr>
              <p:cNvPr id="87" name="Rectangle 25"/>
              <p:cNvSpPr>
                <a:spLocks noChangeArrowheads="1"/>
              </p:cNvSpPr>
              <p:nvPr/>
            </p:nvSpPr>
            <p:spPr bwMode="auto">
              <a:xfrm>
                <a:off x="1439" y="1861"/>
                <a:ext cx="637" cy="441"/>
              </a:xfrm>
              <a:prstGeom prst="rect">
                <a:avLst/>
              </a:prstGeom>
              <a:gradFill rotWithShape="1">
                <a:gsLst>
                  <a:gs pos="0">
                    <a:srgbClr val="99CC00"/>
                  </a:gs>
                  <a:gs pos="50000">
                    <a:schemeClr val="tx2"/>
                  </a:gs>
                  <a:gs pos="100000">
                    <a:srgbClr val="99CC00"/>
                  </a:gs>
                </a:gsLst>
                <a:lin ang="5400000" scaled="1"/>
              </a:gra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88" name="Rectangle 26"/>
              <p:cNvSpPr>
                <a:spLocks noChangeArrowheads="1"/>
              </p:cNvSpPr>
              <p:nvPr/>
            </p:nvSpPr>
            <p:spPr bwMode="auto">
              <a:xfrm>
                <a:off x="1443" y="2294"/>
                <a:ext cx="637" cy="441"/>
              </a:xfrm>
              <a:prstGeom prst="rect">
                <a:avLst/>
              </a:prstGeom>
              <a:gradFill rotWithShape="1">
                <a:gsLst>
                  <a:gs pos="0">
                    <a:srgbClr val="99CC00"/>
                  </a:gs>
                  <a:gs pos="50000">
                    <a:schemeClr val="tx2"/>
                  </a:gs>
                  <a:gs pos="100000">
                    <a:srgbClr val="99CC00"/>
                  </a:gs>
                </a:gsLst>
                <a:lin ang="5400000" scaled="1"/>
              </a:gra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89" name="Rectangle 27"/>
              <p:cNvSpPr>
                <a:spLocks noChangeArrowheads="1"/>
              </p:cNvSpPr>
              <p:nvPr/>
            </p:nvSpPr>
            <p:spPr bwMode="auto">
              <a:xfrm>
                <a:off x="1440" y="2733"/>
                <a:ext cx="637" cy="441"/>
              </a:xfrm>
              <a:prstGeom prst="rect">
                <a:avLst/>
              </a:prstGeom>
              <a:gradFill rotWithShape="1">
                <a:gsLst>
                  <a:gs pos="0">
                    <a:srgbClr val="99CC00"/>
                  </a:gs>
                  <a:gs pos="50000">
                    <a:schemeClr val="tx2"/>
                  </a:gs>
                  <a:gs pos="100000">
                    <a:srgbClr val="99CC00"/>
                  </a:gs>
                </a:gsLst>
                <a:lin ang="5400000" scaled="1"/>
              </a:gra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90" name="Rectangle 32"/>
              <p:cNvSpPr>
                <a:spLocks noChangeArrowheads="1"/>
              </p:cNvSpPr>
              <p:nvPr/>
            </p:nvSpPr>
            <p:spPr bwMode="auto">
              <a:xfrm>
                <a:off x="1446" y="3167"/>
                <a:ext cx="637" cy="441"/>
              </a:xfrm>
              <a:prstGeom prst="rect">
                <a:avLst/>
              </a:prstGeom>
              <a:gradFill rotWithShape="1">
                <a:gsLst>
                  <a:gs pos="0">
                    <a:srgbClr val="99CC00"/>
                  </a:gs>
                  <a:gs pos="50000">
                    <a:schemeClr val="tx2"/>
                  </a:gs>
                  <a:gs pos="100000">
                    <a:srgbClr val="99CC00"/>
                  </a:gs>
                </a:gsLst>
                <a:lin ang="5400000" scaled="1"/>
              </a:gra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</p:grpSp>
        <p:sp>
          <p:nvSpPr>
            <p:cNvPr id="92" name="Down Arrow 91"/>
            <p:cNvSpPr/>
            <p:nvPr/>
          </p:nvSpPr>
          <p:spPr bwMode="auto">
            <a:xfrm flipV="1">
              <a:off x="7543800" y="2057400"/>
              <a:ext cx="484632" cy="914400"/>
            </a:xfrm>
            <a:prstGeom prst="downArrow">
              <a:avLst/>
            </a:prstGeom>
            <a:solidFill>
              <a:srgbClr val="FF00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93" name="TextBox 92"/>
            <p:cNvSpPr txBox="1"/>
            <p:nvPr/>
          </p:nvSpPr>
          <p:spPr>
            <a:xfrm>
              <a:off x="6096000" y="1828800"/>
              <a:ext cx="165942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Acoustic wave</a:t>
              </a:r>
              <a:endParaRPr lang="en-US" dirty="0"/>
            </a:p>
          </p:txBody>
        </p:sp>
        <p:graphicFrame>
          <p:nvGraphicFramePr>
            <p:cNvPr id="94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63170737"/>
                </p:ext>
              </p:extLst>
            </p:nvPr>
          </p:nvGraphicFramePr>
          <p:xfrm>
            <a:off x="6477000" y="2133599"/>
            <a:ext cx="1143000" cy="4663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4565" name="Equation" r:id="rId12" imgW="622080" imgH="253800" progId="Equation.DSMT4">
                    <p:embed/>
                  </p:oleObj>
                </mc:Choice>
                <mc:Fallback>
                  <p:oleObj name="Equation" r:id="rId12" imgW="622080" imgH="253800" progId="Equation.DSMT4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77000" y="2133599"/>
                          <a:ext cx="1143000" cy="4663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8" name="Group 27"/>
          <p:cNvGrpSpPr/>
          <p:nvPr/>
        </p:nvGrpSpPr>
        <p:grpSpPr>
          <a:xfrm>
            <a:off x="8001000" y="2286000"/>
            <a:ext cx="1143000" cy="2045732"/>
            <a:chOff x="8001000" y="2286000"/>
            <a:chExt cx="1143000" cy="2045732"/>
          </a:xfrm>
        </p:grpSpPr>
        <p:cxnSp>
          <p:nvCxnSpPr>
            <p:cNvPr id="96" name="Straight Arrow Connector 95"/>
            <p:cNvCxnSpPr/>
            <p:nvPr/>
          </p:nvCxnSpPr>
          <p:spPr bwMode="auto">
            <a:xfrm>
              <a:off x="8229600" y="3581400"/>
              <a:ext cx="914400" cy="381000"/>
            </a:xfrm>
            <a:prstGeom prst="straightConnector1">
              <a:avLst/>
            </a:prstGeom>
            <a:solidFill>
              <a:schemeClr val="accent1"/>
            </a:solidFill>
            <a:ln w="50800" cap="flat" cmpd="sng" algn="ctr">
              <a:solidFill>
                <a:srgbClr val="FFC0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97" name="Straight Arrow Connector 96"/>
            <p:cNvCxnSpPr/>
            <p:nvPr/>
          </p:nvCxnSpPr>
          <p:spPr bwMode="auto">
            <a:xfrm flipV="1">
              <a:off x="8229600" y="2590800"/>
              <a:ext cx="914400" cy="457200"/>
            </a:xfrm>
            <a:prstGeom prst="straightConnector1">
              <a:avLst/>
            </a:prstGeom>
            <a:solidFill>
              <a:schemeClr val="accent1"/>
            </a:solidFill>
            <a:ln w="50800" cap="flat" cmpd="sng" algn="ctr">
              <a:solidFill>
                <a:srgbClr val="FFC0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100" name="TextBox 99"/>
            <p:cNvSpPr txBox="1"/>
            <p:nvPr/>
          </p:nvSpPr>
          <p:spPr>
            <a:xfrm>
              <a:off x="8001000" y="3962400"/>
              <a:ext cx="91563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0 order</a:t>
              </a:r>
              <a:endParaRPr lang="en-US" dirty="0"/>
            </a:p>
          </p:txBody>
        </p:sp>
        <p:sp>
          <p:nvSpPr>
            <p:cNvPr id="101" name="TextBox 100"/>
            <p:cNvSpPr txBox="1"/>
            <p:nvPr/>
          </p:nvSpPr>
          <p:spPr>
            <a:xfrm>
              <a:off x="8093712" y="2286000"/>
              <a:ext cx="105028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+1 order</a:t>
              </a:r>
              <a:endParaRPr lang="en-US" dirty="0"/>
            </a:p>
          </p:txBody>
        </p:sp>
      </p:grpSp>
      <p:sp>
        <p:nvSpPr>
          <p:cNvPr id="102" name="TextBox 101"/>
          <p:cNvSpPr txBox="1"/>
          <p:nvPr/>
        </p:nvSpPr>
        <p:spPr>
          <a:xfrm>
            <a:off x="6553200" y="1295400"/>
            <a:ext cx="20697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Bragg Diffraction</a:t>
            </a:r>
            <a:endParaRPr lang="en-US" b="1" dirty="0"/>
          </a:p>
        </p:txBody>
      </p:sp>
      <p:grpSp>
        <p:nvGrpSpPr>
          <p:cNvPr id="27" name="Group 26"/>
          <p:cNvGrpSpPr/>
          <p:nvPr/>
        </p:nvGrpSpPr>
        <p:grpSpPr>
          <a:xfrm>
            <a:off x="5334000" y="1981200"/>
            <a:ext cx="990600" cy="990600"/>
            <a:chOff x="5334000" y="1981200"/>
            <a:chExt cx="990600" cy="990600"/>
          </a:xfrm>
        </p:grpSpPr>
        <p:cxnSp>
          <p:nvCxnSpPr>
            <p:cNvPr id="91" name="Straight Arrow Connector 90"/>
            <p:cNvCxnSpPr/>
            <p:nvPr/>
          </p:nvCxnSpPr>
          <p:spPr bwMode="auto">
            <a:xfrm>
              <a:off x="5562600" y="2667000"/>
              <a:ext cx="762000" cy="304800"/>
            </a:xfrm>
            <a:prstGeom prst="straightConnector1">
              <a:avLst/>
            </a:prstGeom>
            <a:solidFill>
              <a:schemeClr val="accent1"/>
            </a:solidFill>
            <a:ln w="50800" cap="flat" cmpd="sng" algn="ctr">
              <a:solidFill>
                <a:srgbClr val="FFC0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103" name="TextBox 102"/>
            <p:cNvSpPr txBox="1"/>
            <p:nvPr/>
          </p:nvSpPr>
          <p:spPr>
            <a:xfrm>
              <a:off x="5334000" y="1981200"/>
              <a:ext cx="748923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Light </a:t>
              </a:r>
            </a:p>
            <a:p>
              <a:r>
                <a:rPr lang="en-US" dirty="0" smtClean="0"/>
                <a:t>wave</a:t>
              </a:r>
              <a:endParaRPr lang="en-US" dirty="0"/>
            </a:p>
          </p:txBody>
        </p:sp>
      </p:grpSp>
      <p:sp>
        <p:nvSpPr>
          <p:cNvPr id="104" name="Rectangle 103"/>
          <p:cNvSpPr/>
          <p:nvPr/>
        </p:nvSpPr>
        <p:spPr>
          <a:xfrm>
            <a:off x="152400" y="609600"/>
            <a:ext cx="280076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/>
              <a:t>Raman-</a:t>
            </a:r>
            <a:r>
              <a:rPr lang="en-US" b="1" dirty="0" err="1" smtClean="0"/>
              <a:t>Nath</a:t>
            </a:r>
            <a:r>
              <a:rPr lang="en-US" b="1" dirty="0" smtClean="0"/>
              <a:t> diffraction </a:t>
            </a:r>
            <a:endParaRPr lang="en-US" b="1" dirty="0"/>
          </a:p>
        </p:txBody>
      </p:sp>
      <p:grpSp>
        <p:nvGrpSpPr>
          <p:cNvPr id="10" name="Group 9"/>
          <p:cNvGrpSpPr/>
          <p:nvPr/>
        </p:nvGrpSpPr>
        <p:grpSpPr>
          <a:xfrm>
            <a:off x="1524000" y="914400"/>
            <a:ext cx="3237645" cy="4343400"/>
            <a:chOff x="1524000" y="914400"/>
            <a:chExt cx="3237645" cy="4343400"/>
          </a:xfrm>
        </p:grpSpPr>
        <p:grpSp>
          <p:nvGrpSpPr>
            <p:cNvPr id="7" name="Group 33"/>
            <p:cNvGrpSpPr>
              <a:grpSpLocks/>
            </p:cNvGrpSpPr>
            <p:nvPr/>
          </p:nvGrpSpPr>
          <p:grpSpPr bwMode="auto">
            <a:xfrm rot="16200000">
              <a:off x="1416050" y="2793206"/>
              <a:ext cx="2690813" cy="914400"/>
              <a:chOff x="1404" y="893"/>
              <a:chExt cx="3093" cy="2437"/>
            </a:xfrm>
          </p:grpSpPr>
          <p:grpSp>
            <p:nvGrpSpPr>
              <p:cNvPr id="15" name="Group 34"/>
              <p:cNvGrpSpPr>
                <a:grpSpLocks/>
              </p:cNvGrpSpPr>
              <p:nvPr/>
            </p:nvGrpSpPr>
            <p:grpSpPr bwMode="auto">
              <a:xfrm>
                <a:off x="1404" y="893"/>
                <a:ext cx="3029" cy="2437"/>
                <a:chOff x="1404" y="893"/>
                <a:chExt cx="3029" cy="2437"/>
              </a:xfrm>
            </p:grpSpPr>
            <p:sp>
              <p:nvSpPr>
                <p:cNvPr id="17" name="Freeform 35"/>
                <p:cNvSpPr>
                  <a:spLocks/>
                </p:cNvSpPr>
                <p:nvPr/>
              </p:nvSpPr>
              <p:spPr bwMode="auto">
                <a:xfrm>
                  <a:off x="1404" y="893"/>
                  <a:ext cx="506" cy="2430"/>
                </a:xfrm>
                <a:custGeom>
                  <a:avLst/>
                  <a:gdLst>
                    <a:gd name="T0" fmla="*/ 7 w 506"/>
                    <a:gd name="T1" fmla="*/ 2430 h 2430"/>
                    <a:gd name="T2" fmla="*/ 22 w 506"/>
                    <a:gd name="T3" fmla="*/ 2409 h 2430"/>
                    <a:gd name="T4" fmla="*/ 29 w 506"/>
                    <a:gd name="T5" fmla="*/ 2387 h 2430"/>
                    <a:gd name="T6" fmla="*/ 43 w 506"/>
                    <a:gd name="T7" fmla="*/ 2345 h 2430"/>
                    <a:gd name="T8" fmla="*/ 57 w 506"/>
                    <a:gd name="T9" fmla="*/ 2302 h 2430"/>
                    <a:gd name="T10" fmla="*/ 64 w 506"/>
                    <a:gd name="T11" fmla="*/ 2245 h 2430"/>
                    <a:gd name="T12" fmla="*/ 79 w 506"/>
                    <a:gd name="T13" fmla="*/ 2181 h 2430"/>
                    <a:gd name="T14" fmla="*/ 93 w 506"/>
                    <a:gd name="T15" fmla="*/ 2102 h 2430"/>
                    <a:gd name="T16" fmla="*/ 100 w 506"/>
                    <a:gd name="T17" fmla="*/ 2024 h 2430"/>
                    <a:gd name="T18" fmla="*/ 114 w 506"/>
                    <a:gd name="T19" fmla="*/ 1931 h 2430"/>
                    <a:gd name="T20" fmla="*/ 121 w 506"/>
                    <a:gd name="T21" fmla="*/ 1839 h 2430"/>
                    <a:gd name="T22" fmla="*/ 136 w 506"/>
                    <a:gd name="T23" fmla="*/ 1732 h 2430"/>
                    <a:gd name="T24" fmla="*/ 150 w 506"/>
                    <a:gd name="T25" fmla="*/ 1625 h 2430"/>
                    <a:gd name="T26" fmla="*/ 157 w 506"/>
                    <a:gd name="T27" fmla="*/ 1518 h 2430"/>
                    <a:gd name="T28" fmla="*/ 171 w 506"/>
                    <a:gd name="T29" fmla="*/ 1404 h 2430"/>
                    <a:gd name="T30" fmla="*/ 186 w 506"/>
                    <a:gd name="T31" fmla="*/ 1290 h 2430"/>
                    <a:gd name="T32" fmla="*/ 193 w 506"/>
                    <a:gd name="T33" fmla="*/ 1176 h 2430"/>
                    <a:gd name="T34" fmla="*/ 207 w 506"/>
                    <a:gd name="T35" fmla="*/ 1062 h 2430"/>
                    <a:gd name="T36" fmla="*/ 214 w 506"/>
                    <a:gd name="T37" fmla="*/ 948 h 2430"/>
                    <a:gd name="T38" fmla="*/ 228 w 506"/>
                    <a:gd name="T39" fmla="*/ 841 h 2430"/>
                    <a:gd name="T40" fmla="*/ 243 w 506"/>
                    <a:gd name="T41" fmla="*/ 734 h 2430"/>
                    <a:gd name="T42" fmla="*/ 250 w 506"/>
                    <a:gd name="T43" fmla="*/ 627 h 2430"/>
                    <a:gd name="T44" fmla="*/ 264 w 506"/>
                    <a:gd name="T45" fmla="*/ 527 h 2430"/>
                    <a:gd name="T46" fmla="*/ 278 w 506"/>
                    <a:gd name="T47" fmla="*/ 442 h 2430"/>
                    <a:gd name="T48" fmla="*/ 285 w 506"/>
                    <a:gd name="T49" fmla="*/ 356 h 2430"/>
                    <a:gd name="T50" fmla="*/ 300 w 506"/>
                    <a:gd name="T51" fmla="*/ 278 h 2430"/>
                    <a:gd name="T52" fmla="*/ 307 w 506"/>
                    <a:gd name="T53" fmla="*/ 207 h 2430"/>
                    <a:gd name="T54" fmla="*/ 321 w 506"/>
                    <a:gd name="T55" fmla="*/ 150 h 2430"/>
                    <a:gd name="T56" fmla="*/ 335 w 506"/>
                    <a:gd name="T57" fmla="*/ 100 h 2430"/>
                    <a:gd name="T58" fmla="*/ 342 w 506"/>
                    <a:gd name="T59" fmla="*/ 57 h 2430"/>
                    <a:gd name="T60" fmla="*/ 357 w 506"/>
                    <a:gd name="T61" fmla="*/ 29 h 2430"/>
                    <a:gd name="T62" fmla="*/ 378 w 506"/>
                    <a:gd name="T63" fmla="*/ 0 h 2430"/>
                    <a:gd name="T64" fmla="*/ 385 w 506"/>
                    <a:gd name="T65" fmla="*/ 0 h 2430"/>
                    <a:gd name="T66" fmla="*/ 399 w 506"/>
                    <a:gd name="T67" fmla="*/ 14 h 2430"/>
                    <a:gd name="T68" fmla="*/ 414 w 506"/>
                    <a:gd name="T69" fmla="*/ 36 h 2430"/>
                    <a:gd name="T70" fmla="*/ 428 w 506"/>
                    <a:gd name="T71" fmla="*/ 71 h 2430"/>
                    <a:gd name="T72" fmla="*/ 435 w 506"/>
                    <a:gd name="T73" fmla="*/ 114 h 2430"/>
                    <a:gd name="T74" fmla="*/ 449 w 506"/>
                    <a:gd name="T75" fmla="*/ 164 h 2430"/>
                    <a:gd name="T76" fmla="*/ 463 w 506"/>
                    <a:gd name="T77" fmla="*/ 228 h 2430"/>
                    <a:gd name="T78" fmla="*/ 471 w 506"/>
                    <a:gd name="T79" fmla="*/ 299 h 2430"/>
                    <a:gd name="T80" fmla="*/ 485 w 506"/>
                    <a:gd name="T81" fmla="*/ 378 h 2430"/>
                    <a:gd name="T82" fmla="*/ 492 w 506"/>
                    <a:gd name="T83" fmla="*/ 470 h 2430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w 506"/>
                    <a:gd name="T127" fmla="*/ 0 h 2430"/>
                    <a:gd name="T128" fmla="*/ 506 w 506"/>
                    <a:gd name="T129" fmla="*/ 2430 h 2430"/>
                  </a:gdLst>
                  <a:ahLst/>
                  <a:cxnLst>
                    <a:cxn ang="T84">
                      <a:pos x="T0" y="T1"/>
                    </a:cxn>
                    <a:cxn ang="T85">
                      <a:pos x="T2" y="T3"/>
                    </a:cxn>
                    <a:cxn ang="T86">
                      <a:pos x="T4" y="T5"/>
                    </a:cxn>
                    <a:cxn ang="T87">
                      <a:pos x="T6" y="T7"/>
                    </a:cxn>
                    <a:cxn ang="T88">
                      <a:pos x="T8" y="T9"/>
                    </a:cxn>
                    <a:cxn ang="T89">
                      <a:pos x="T10" y="T11"/>
                    </a:cxn>
                    <a:cxn ang="T90">
                      <a:pos x="T12" y="T13"/>
                    </a:cxn>
                    <a:cxn ang="T91">
                      <a:pos x="T14" y="T15"/>
                    </a:cxn>
                    <a:cxn ang="T92">
                      <a:pos x="T16" y="T17"/>
                    </a:cxn>
                    <a:cxn ang="T93">
                      <a:pos x="T18" y="T19"/>
                    </a:cxn>
                    <a:cxn ang="T94">
                      <a:pos x="T20" y="T21"/>
                    </a:cxn>
                    <a:cxn ang="T95">
                      <a:pos x="T22" y="T23"/>
                    </a:cxn>
                    <a:cxn ang="T96">
                      <a:pos x="T24" y="T25"/>
                    </a:cxn>
                    <a:cxn ang="T97">
                      <a:pos x="T26" y="T27"/>
                    </a:cxn>
                    <a:cxn ang="T98">
                      <a:pos x="T28" y="T29"/>
                    </a:cxn>
                    <a:cxn ang="T99">
                      <a:pos x="T30" y="T31"/>
                    </a:cxn>
                    <a:cxn ang="T100">
                      <a:pos x="T32" y="T33"/>
                    </a:cxn>
                    <a:cxn ang="T101">
                      <a:pos x="T34" y="T35"/>
                    </a:cxn>
                    <a:cxn ang="T102">
                      <a:pos x="T36" y="T37"/>
                    </a:cxn>
                    <a:cxn ang="T103">
                      <a:pos x="T38" y="T39"/>
                    </a:cxn>
                    <a:cxn ang="T104">
                      <a:pos x="T40" y="T41"/>
                    </a:cxn>
                    <a:cxn ang="T105">
                      <a:pos x="T42" y="T43"/>
                    </a:cxn>
                    <a:cxn ang="T106">
                      <a:pos x="T44" y="T45"/>
                    </a:cxn>
                    <a:cxn ang="T107">
                      <a:pos x="T46" y="T47"/>
                    </a:cxn>
                    <a:cxn ang="T108">
                      <a:pos x="T48" y="T49"/>
                    </a:cxn>
                    <a:cxn ang="T109">
                      <a:pos x="T50" y="T51"/>
                    </a:cxn>
                    <a:cxn ang="T110">
                      <a:pos x="T52" y="T53"/>
                    </a:cxn>
                    <a:cxn ang="T111">
                      <a:pos x="T54" y="T55"/>
                    </a:cxn>
                    <a:cxn ang="T112">
                      <a:pos x="T56" y="T57"/>
                    </a:cxn>
                    <a:cxn ang="T113">
                      <a:pos x="T58" y="T59"/>
                    </a:cxn>
                    <a:cxn ang="T114">
                      <a:pos x="T60" y="T61"/>
                    </a:cxn>
                    <a:cxn ang="T115">
                      <a:pos x="T62" y="T63"/>
                    </a:cxn>
                    <a:cxn ang="T116">
                      <a:pos x="T64" y="T65"/>
                    </a:cxn>
                    <a:cxn ang="T117">
                      <a:pos x="T66" y="T67"/>
                    </a:cxn>
                    <a:cxn ang="T118">
                      <a:pos x="T68" y="T69"/>
                    </a:cxn>
                    <a:cxn ang="T119">
                      <a:pos x="T70" y="T71"/>
                    </a:cxn>
                    <a:cxn ang="T120">
                      <a:pos x="T72" y="T73"/>
                    </a:cxn>
                    <a:cxn ang="T121">
                      <a:pos x="T74" y="T75"/>
                    </a:cxn>
                    <a:cxn ang="T122">
                      <a:pos x="T76" y="T77"/>
                    </a:cxn>
                    <a:cxn ang="T123">
                      <a:pos x="T78" y="T79"/>
                    </a:cxn>
                    <a:cxn ang="T124">
                      <a:pos x="T80" y="T81"/>
                    </a:cxn>
                    <a:cxn ang="T125">
                      <a:pos x="T82" y="T83"/>
                    </a:cxn>
                  </a:cxnLst>
                  <a:rect l="T126" t="T127" r="T128" b="T129"/>
                  <a:pathLst>
                    <a:path w="506" h="2430">
                      <a:moveTo>
                        <a:pt x="7" y="2430"/>
                      </a:moveTo>
                      <a:lnTo>
                        <a:pt x="0" y="2430"/>
                      </a:lnTo>
                      <a:lnTo>
                        <a:pt x="7" y="2430"/>
                      </a:lnTo>
                      <a:lnTo>
                        <a:pt x="15" y="2423"/>
                      </a:lnTo>
                      <a:lnTo>
                        <a:pt x="15" y="2416"/>
                      </a:lnTo>
                      <a:lnTo>
                        <a:pt x="22" y="2409"/>
                      </a:lnTo>
                      <a:lnTo>
                        <a:pt x="22" y="2402"/>
                      </a:lnTo>
                      <a:lnTo>
                        <a:pt x="29" y="2394"/>
                      </a:lnTo>
                      <a:lnTo>
                        <a:pt x="29" y="2387"/>
                      </a:lnTo>
                      <a:lnTo>
                        <a:pt x="36" y="2373"/>
                      </a:lnTo>
                      <a:lnTo>
                        <a:pt x="36" y="2359"/>
                      </a:lnTo>
                      <a:lnTo>
                        <a:pt x="43" y="2345"/>
                      </a:lnTo>
                      <a:lnTo>
                        <a:pt x="50" y="2330"/>
                      </a:lnTo>
                      <a:lnTo>
                        <a:pt x="50" y="2316"/>
                      </a:lnTo>
                      <a:lnTo>
                        <a:pt x="57" y="2302"/>
                      </a:lnTo>
                      <a:lnTo>
                        <a:pt x="57" y="2280"/>
                      </a:lnTo>
                      <a:lnTo>
                        <a:pt x="64" y="2266"/>
                      </a:lnTo>
                      <a:lnTo>
                        <a:pt x="64" y="2245"/>
                      </a:lnTo>
                      <a:lnTo>
                        <a:pt x="72" y="2223"/>
                      </a:lnTo>
                      <a:lnTo>
                        <a:pt x="72" y="2202"/>
                      </a:lnTo>
                      <a:lnTo>
                        <a:pt x="79" y="2181"/>
                      </a:lnTo>
                      <a:lnTo>
                        <a:pt x="79" y="2152"/>
                      </a:lnTo>
                      <a:lnTo>
                        <a:pt x="86" y="2131"/>
                      </a:lnTo>
                      <a:lnTo>
                        <a:pt x="93" y="2102"/>
                      </a:lnTo>
                      <a:lnTo>
                        <a:pt x="93" y="2074"/>
                      </a:lnTo>
                      <a:lnTo>
                        <a:pt x="100" y="2052"/>
                      </a:lnTo>
                      <a:lnTo>
                        <a:pt x="100" y="2024"/>
                      </a:lnTo>
                      <a:lnTo>
                        <a:pt x="107" y="1988"/>
                      </a:lnTo>
                      <a:lnTo>
                        <a:pt x="107" y="1960"/>
                      </a:lnTo>
                      <a:lnTo>
                        <a:pt x="114" y="1931"/>
                      </a:lnTo>
                      <a:lnTo>
                        <a:pt x="114" y="1903"/>
                      </a:lnTo>
                      <a:lnTo>
                        <a:pt x="121" y="1867"/>
                      </a:lnTo>
                      <a:lnTo>
                        <a:pt x="121" y="1839"/>
                      </a:lnTo>
                      <a:lnTo>
                        <a:pt x="129" y="1803"/>
                      </a:lnTo>
                      <a:lnTo>
                        <a:pt x="129" y="1767"/>
                      </a:lnTo>
                      <a:lnTo>
                        <a:pt x="136" y="1732"/>
                      </a:lnTo>
                      <a:lnTo>
                        <a:pt x="143" y="1696"/>
                      </a:lnTo>
                      <a:lnTo>
                        <a:pt x="143" y="1660"/>
                      </a:lnTo>
                      <a:lnTo>
                        <a:pt x="150" y="1625"/>
                      </a:lnTo>
                      <a:lnTo>
                        <a:pt x="150" y="1589"/>
                      </a:lnTo>
                      <a:lnTo>
                        <a:pt x="157" y="1554"/>
                      </a:lnTo>
                      <a:lnTo>
                        <a:pt x="157" y="1518"/>
                      </a:lnTo>
                      <a:lnTo>
                        <a:pt x="164" y="1482"/>
                      </a:lnTo>
                      <a:lnTo>
                        <a:pt x="164" y="1447"/>
                      </a:lnTo>
                      <a:lnTo>
                        <a:pt x="171" y="1404"/>
                      </a:lnTo>
                      <a:lnTo>
                        <a:pt x="171" y="1368"/>
                      </a:lnTo>
                      <a:lnTo>
                        <a:pt x="178" y="1333"/>
                      </a:lnTo>
                      <a:lnTo>
                        <a:pt x="186" y="1290"/>
                      </a:lnTo>
                      <a:lnTo>
                        <a:pt x="186" y="1254"/>
                      </a:lnTo>
                      <a:lnTo>
                        <a:pt x="193" y="1219"/>
                      </a:lnTo>
                      <a:lnTo>
                        <a:pt x="193" y="1176"/>
                      </a:lnTo>
                      <a:lnTo>
                        <a:pt x="200" y="1140"/>
                      </a:lnTo>
                      <a:lnTo>
                        <a:pt x="200" y="1097"/>
                      </a:lnTo>
                      <a:lnTo>
                        <a:pt x="207" y="1062"/>
                      </a:lnTo>
                      <a:lnTo>
                        <a:pt x="207" y="1026"/>
                      </a:lnTo>
                      <a:lnTo>
                        <a:pt x="214" y="983"/>
                      </a:lnTo>
                      <a:lnTo>
                        <a:pt x="214" y="948"/>
                      </a:lnTo>
                      <a:lnTo>
                        <a:pt x="221" y="912"/>
                      </a:lnTo>
                      <a:lnTo>
                        <a:pt x="228" y="877"/>
                      </a:lnTo>
                      <a:lnTo>
                        <a:pt x="228" y="841"/>
                      </a:lnTo>
                      <a:lnTo>
                        <a:pt x="235" y="805"/>
                      </a:lnTo>
                      <a:lnTo>
                        <a:pt x="235" y="770"/>
                      </a:lnTo>
                      <a:lnTo>
                        <a:pt x="243" y="734"/>
                      </a:lnTo>
                      <a:lnTo>
                        <a:pt x="243" y="698"/>
                      </a:lnTo>
                      <a:lnTo>
                        <a:pt x="250" y="663"/>
                      </a:lnTo>
                      <a:lnTo>
                        <a:pt x="250" y="627"/>
                      </a:lnTo>
                      <a:lnTo>
                        <a:pt x="257" y="592"/>
                      </a:lnTo>
                      <a:lnTo>
                        <a:pt x="257" y="563"/>
                      </a:lnTo>
                      <a:lnTo>
                        <a:pt x="264" y="527"/>
                      </a:lnTo>
                      <a:lnTo>
                        <a:pt x="264" y="499"/>
                      </a:lnTo>
                      <a:lnTo>
                        <a:pt x="271" y="470"/>
                      </a:lnTo>
                      <a:lnTo>
                        <a:pt x="278" y="442"/>
                      </a:lnTo>
                      <a:lnTo>
                        <a:pt x="278" y="406"/>
                      </a:lnTo>
                      <a:lnTo>
                        <a:pt x="285" y="378"/>
                      </a:lnTo>
                      <a:lnTo>
                        <a:pt x="285" y="356"/>
                      </a:lnTo>
                      <a:lnTo>
                        <a:pt x="292" y="328"/>
                      </a:lnTo>
                      <a:lnTo>
                        <a:pt x="292" y="299"/>
                      </a:lnTo>
                      <a:lnTo>
                        <a:pt x="300" y="278"/>
                      </a:lnTo>
                      <a:lnTo>
                        <a:pt x="300" y="249"/>
                      </a:lnTo>
                      <a:lnTo>
                        <a:pt x="307" y="228"/>
                      </a:lnTo>
                      <a:lnTo>
                        <a:pt x="307" y="207"/>
                      </a:lnTo>
                      <a:lnTo>
                        <a:pt x="314" y="185"/>
                      </a:lnTo>
                      <a:lnTo>
                        <a:pt x="321" y="164"/>
                      </a:lnTo>
                      <a:lnTo>
                        <a:pt x="321" y="150"/>
                      </a:lnTo>
                      <a:lnTo>
                        <a:pt x="328" y="128"/>
                      </a:lnTo>
                      <a:lnTo>
                        <a:pt x="328" y="114"/>
                      </a:lnTo>
                      <a:lnTo>
                        <a:pt x="335" y="100"/>
                      </a:lnTo>
                      <a:lnTo>
                        <a:pt x="335" y="86"/>
                      </a:lnTo>
                      <a:lnTo>
                        <a:pt x="342" y="71"/>
                      </a:lnTo>
                      <a:lnTo>
                        <a:pt x="342" y="57"/>
                      </a:lnTo>
                      <a:lnTo>
                        <a:pt x="349" y="43"/>
                      </a:lnTo>
                      <a:lnTo>
                        <a:pt x="349" y="36"/>
                      </a:lnTo>
                      <a:lnTo>
                        <a:pt x="357" y="29"/>
                      </a:lnTo>
                      <a:lnTo>
                        <a:pt x="357" y="21"/>
                      </a:lnTo>
                      <a:lnTo>
                        <a:pt x="364" y="14"/>
                      </a:lnTo>
                      <a:lnTo>
                        <a:pt x="378" y="0"/>
                      </a:lnTo>
                      <a:lnTo>
                        <a:pt x="371" y="0"/>
                      </a:lnTo>
                      <a:lnTo>
                        <a:pt x="378" y="0"/>
                      </a:lnTo>
                      <a:lnTo>
                        <a:pt x="385" y="0"/>
                      </a:lnTo>
                      <a:lnTo>
                        <a:pt x="392" y="0"/>
                      </a:lnTo>
                      <a:lnTo>
                        <a:pt x="399" y="7"/>
                      </a:lnTo>
                      <a:lnTo>
                        <a:pt x="399" y="14"/>
                      </a:lnTo>
                      <a:lnTo>
                        <a:pt x="406" y="21"/>
                      </a:lnTo>
                      <a:lnTo>
                        <a:pt x="414" y="29"/>
                      </a:lnTo>
                      <a:lnTo>
                        <a:pt x="414" y="36"/>
                      </a:lnTo>
                      <a:lnTo>
                        <a:pt x="421" y="43"/>
                      </a:lnTo>
                      <a:lnTo>
                        <a:pt x="421" y="57"/>
                      </a:lnTo>
                      <a:lnTo>
                        <a:pt x="428" y="71"/>
                      </a:lnTo>
                      <a:lnTo>
                        <a:pt x="428" y="86"/>
                      </a:lnTo>
                      <a:lnTo>
                        <a:pt x="435" y="100"/>
                      </a:lnTo>
                      <a:lnTo>
                        <a:pt x="435" y="114"/>
                      </a:lnTo>
                      <a:lnTo>
                        <a:pt x="442" y="128"/>
                      </a:lnTo>
                      <a:lnTo>
                        <a:pt x="442" y="150"/>
                      </a:lnTo>
                      <a:lnTo>
                        <a:pt x="449" y="164"/>
                      </a:lnTo>
                      <a:lnTo>
                        <a:pt x="456" y="185"/>
                      </a:lnTo>
                      <a:lnTo>
                        <a:pt x="456" y="207"/>
                      </a:lnTo>
                      <a:lnTo>
                        <a:pt x="463" y="228"/>
                      </a:lnTo>
                      <a:lnTo>
                        <a:pt x="463" y="249"/>
                      </a:lnTo>
                      <a:lnTo>
                        <a:pt x="471" y="278"/>
                      </a:lnTo>
                      <a:lnTo>
                        <a:pt x="471" y="299"/>
                      </a:lnTo>
                      <a:lnTo>
                        <a:pt x="478" y="328"/>
                      </a:lnTo>
                      <a:lnTo>
                        <a:pt x="478" y="356"/>
                      </a:lnTo>
                      <a:lnTo>
                        <a:pt x="485" y="378"/>
                      </a:lnTo>
                      <a:lnTo>
                        <a:pt x="485" y="406"/>
                      </a:lnTo>
                      <a:lnTo>
                        <a:pt x="492" y="442"/>
                      </a:lnTo>
                      <a:lnTo>
                        <a:pt x="492" y="470"/>
                      </a:lnTo>
                      <a:lnTo>
                        <a:pt x="499" y="499"/>
                      </a:lnTo>
                      <a:lnTo>
                        <a:pt x="506" y="527"/>
                      </a:lnTo>
                    </a:path>
                  </a:pathLst>
                </a:custGeom>
                <a:noFill/>
                <a:ln w="38100" cmpd="sng">
                  <a:solidFill>
                    <a:srgbClr val="3366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" name="Freeform 36"/>
                <p:cNvSpPr>
                  <a:spLocks/>
                </p:cNvSpPr>
                <p:nvPr/>
              </p:nvSpPr>
              <p:spPr bwMode="auto">
                <a:xfrm>
                  <a:off x="1910" y="1420"/>
                  <a:ext cx="499" cy="1910"/>
                </a:xfrm>
                <a:custGeom>
                  <a:avLst/>
                  <a:gdLst>
                    <a:gd name="T0" fmla="*/ 7 w 499"/>
                    <a:gd name="T1" fmla="*/ 65 h 1910"/>
                    <a:gd name="T2" fmla="*/ 15 w 499"/>
                    <a:gd name="T3" fmla="*/ 171 h 1910"/>
                    <a:gd name="T4" fmla="*/ 29 w 499"/>
                    <a:gd name="T5" fmla="*/ 278 h 1910"/>
                    <a:gd name="T6" fmla="*/ 43 w 499"/>
                    <a:gd name="T7" fmla="*/ 385 h 1910"/>
                    <a:gd name="T8" fmla="*/ 50 w 499"/>
                    <a:gd name="T9" fmla="*/ 499 h 1910"/>
                    <a:gd name="T10" fmla="*/ 64 w 499"/>
                    <a:gd name="T11" fmla="*/ 613 h 1910"/>
                    <a:gd name="T12" fmla="*/ 72 w 499"/>
                    <a:gd name="T13" fmla="*/ 727 h 1910"/>
                    <a:gd name="T14" fmla="*/ 86 w 499"/>
                    <a:gd name="T15" fmla="*/ 841 h 1910"/>
                    <a:gd name="T16" fmla="*/ 100 w 499"/>
                    <a:gd name="T17" fmla="*/ 955 h 1910"/>
                    <a:gd name="T18" fmla="*/ 107 w 499"/>
                    <a:gd name="T19" fmla="*/ 1062 h 1910"/>
                    <a:gd name="T20" fmla="*/ 121 w 499"/>
                    <a:gd name="T21" fmla="*/ 1169 h 1910"/>
                    <a:gd name="T22" fmla="*/ 136 w 499"/>
                    <a:gd name="T23" fmla="*/ 1276 h 1910"/>
                    <a:gd name="T24" fmla="*/ 143 w 499"/>
                    <a:gd name="T25" fmla="*/ 1376 h 1910"/>
                    <a:gd name="T26" fmla="*/ 157 w 499"/>
                    <a:gd name="T27" fmla="*/ 1461 h 1910"/>
                    <a:gd name="T28" fmla="*/ 164 w 499"/>
                    <a:gd name="T29" fmla="*/ 1547 h 1910"/>
                    <a:gd name="T30" fmla="*/ 178 w 499"/>
                    <a:gd name="T31" fmla="*/ 1625 h 1910"/>
                    <a:gd name="T32" fmla="*/ 193 w 499"/>
                    <a:gd name="T33" fmla="*/ 1696 h 1910"/>
                    <a:gd name="T34" fmla="*/ 200 w 499"/>
                    <a:gd name="T35" fmla="*/ 1753 h 1910"/>
                    <a:gd name="T36" fmla="*/ 214 w 499"/>
                    <a:gd name="T37" fmla="*/ 1803 h 1910"/>
                    <a:gd name="T38" fmla="*/ 228 w 499"/>
                    <a:gd name="T39" fmla="*/ 1846 h 1910"/>
                    <a:gd name="T40" fmla="*/ 235 w 499"/>
                    <a:gd name="T41" fmla="*/ 1875 h 1910"/>
                    <a:gd name="T42" fmla="*/ 257 w 499"/>
                    <a:gd name="T43" fmla="*/ 1903 h 1910"/>
                    <a:gd name="T44" fmla="*/ 264 w 499"/>
                    <a:gd name="T45" fmla="*/ 1910 h 1910"/>
                    <a:gd name="T46" fmla="*/ 285 w 499"/>
                    <a:gd name="T47" fmla="*/ 1889 h 1910"/>
                    <a:gd name="T48" fmla="*/ 292 w 499"/>
                    <a:gd name="T49" fmla="*/ 1867 h 1910"/>
                    <a:gd name="T50" fmla="*/ 307 w 499"/>
                    <a:gd name="T51" fmla="*/ 1832 h 1910"/>
                    <a:gd name="T52" fmla="*/ 321 w 499"/>
                    <a:gd name="T53" fmla="*/ 1789 h 1910"/>
                    <a:gd name="T54" fmla="*/ 328 w 499"/>
                    <a:gd name="T55" fmla="*/ 1739 h 1910"/>
                    <a:gd name="T56" fmla="*/ 342 w 499"/>
                    <a:gd name="T57" fmla="*/ 1675 h 1910"/>
                    <a:gd name="T58" fmla="*/ 349 w 499"/>
                    <a:gd name="T59" fmla="*/ 1604 h 1910"/>
                    <a:gd name="T60" fmla="*/ 364 w 499"/>
                    <a:gd name="T61" fmla="*/ 1525 h 1910"/>
                    <a:gd name="T62" fmla="*/ 378 w 499"/>
                    <a:gd name="T63" fmla="*/ 1433 h 1910"/>
                    <a:gd name="T64" fmla="*/ 385 w 499"/>
                    <a:gd name="T65" fmla="*/ 1340 h 1910"/>
                    <a:gd name="T66" fmla="*/ 399 w 499"/>
                    <a:gd name="T67" fmla="*/ 1240 h 1910"/>
                    <a:gd name="T68" fmla="*/ 414 w 499"/>
                    <a:gd name="T69" fmla="*/ 1133 h 1910"/>
                    <a:gd name="T70" fmla="*/ 421 w 499"/>
                    <a:gd name="T71" fmla="*/ 1027 h 1910"/>
                    <a:gd name="T72" fmla="*/ 435 w 499"/>
                    <a:gd name="T73" fmla="*/ 920 h 1910"/>
                    <a:gd name="T74" fmla="*/ 442 w 499"/>
                    <a:gd name="T75" fmla="*/ 806 h 1910"/>
                    <a:gd name="T76" fmla="*/ 456 w 499"/>
                    <a:gd name="T77" fmla="*/ 692 h 1910"/>
                    <a:gd name="T78" fmla="*/ 471 w 499"/>
                    <a:gd name="T79" fmla="*/ 570 h 1910"/>
                    <a:gd name="T80" fmla="*/ 478 w 499"/>
                    <a:gd name="T81" fmla="*/ 456 h 1910"/>
                    <a:gd name="T82" fmla="*/ 492 w 499"/>
                    <a:gd name="T83" fmla="*/ 350 h 1910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w 499"/>
                    <a:gd name="T127" fmla="*/ 0 h 1910"/>
                    <a:gd name="T128" fmla="*/ 499 w 499"/>
                    <a:gd name="T129" fmla="*/ 1910 h 1910"/>
                  </a:gdLst>
                  <a:ahLst/>
                  <a:cxnLst>
                    <a:cxn ang="T84">
                      <a:pos x="T0" y="T1"/>
                    </a:cxn>
                    <a:cxn ang="T85">
                      <a:pos x="T2" y="T3"/>
                    </a:cxn>
                    <a:cxn ang="T86">
                      <a:pos x="T4" y="T5"/>
                    </a:cxn>
                    <a:cxn ang="T87">
                      <a:pos x="T6" y="T7"/>
                    </a:cxn>
                    <a:cxn ang="T88">
                      <a:pos x="T8" y="T9"/>
                    </a:cxn>
                    <a:cxn ang="T89">
                      <a:pos x="T10" y="T11"/>
                    </a:cxn>
                    <a:cxn ang="T90">
                      <a:pos x="T12" y="T13"/>
                    </a:cxn>
                    <a:cxn ang="T91">
                      <a:pos x="T14" y="T15"/>
                    </a:cxn>
                    <a:cxn ang="T92">
                      <a:pos x="T16" y="T17"/>
                    </a:cxn>
                    <a:cxn ang="T93">
                      <a:pos x="T18" y="T19"/>
                    </a:cxn>
                    <a:cxn ang="T94">
                      <a:pos x="T20" y="T21"/>
                    </a:cxn>
                    <a:cxn ang="T95">
                      <a:pos x="T22" y="T23"/>
                    </a:cxn>
                    <a:cxn ang="T96">
                      <a:pos x="T24" y="T25"/>
                    </a:cxn>
                    <a:cxn ang="T97">
                      <a:pos x="T26" y="T27"/>
                    </a:cxn>
                    <a:cxn ang="T98">
                      <a:pos x="T28" y="T29"/>
                    </a:cxn>
                    <a:cxn ang="T99">
                      <a:pos x="T30" y="T31"/>
                    </a:cxn>
                    <a:cxn ang="T100">
                      <a:pos x="T32" y="T33"/>
                    </a:cxn>
                    <a:cxn ang="T101">
                      <a:pos x="T34" y="T35"/>
                    </a:cxn>
                    <a:cxn ang="T102">
                      <a:pos x="T36" y="T37"/>
                    </a:cxn>
                    <a:cxn ang="T103">
                      <a:pos x="T38" y="T39"/>
                    </a:cxn>
                    <a:cxn ang="T104">
                      <a:pos x="T40" y="T41"/>
                    </a:cxn>
                    <a:cxn ang="T105">
                      <a:pos x="T42" y="T43"/>
                    </a:cxn>
                    <a:cxn ang="T106">
                      <a:pos x="T44" y="T45"/>
                    </a:cxn>
                    <a:cxn ang="T107">
                      <a:pos x="T46" y="T47"/>
                    </a:cxn>
                    <a:cxn ang="T108">
                      <a:pos x="T48" y="T49"/>
                    </a:cxn>
                    <a:cxn ang="T109">
                      <a:pos x="T50" y="T51"/>
                    </a:cxn>
                    <a:cxn ang="T110">
                      <a:pos x="T52" y="T53"/>
                    </a:cxn>
                    <a:cxn ang="T111">
                      <a:pos x="T54" y="T55"/>
                    </a:cxn>
                    <a:cxn ang="T112">
                      <a:pos x="T56" y="T57"/>
                    </a:cxn>
                    <a:cxn ang="T113">
                      <a:pos x="T58" y="T59"/>
                    </a:cxn>
                    <a:cxn ang="T114">
                      <a:pos x="T60" y="T61"/>
                    </a:cxn>
                    <a:cxn ang="T115">
                      <a:pos x="T62" y="T63"/>
                    </a:cxn>
                    <a:cxn ang="T116">
                      <a:pos x="T64" y="T65"/>
                    </a:cxn>
                    <a:cxn ang="T117">
                      <a:pos x="T66" y="T67"/>
                    </a:cxn>
                    <a:cxn ang="T118">
                      <a:pos x="T68" y="T69"/>
                    </a:cxn>
                    <a:cxn ang="T119">
                      <a:pos x="T70" y="T71"/>
                    </a:cxn>
                    <a:cxn ang="T120">
                      <a:pos x="T72" y="T73"/>
                    </a:cxn>
                    <a:cxn ang="T121">
                      <a:pos x="T74" y="T75"/>
                    </a:cxn>
                    <a:cxn ang="T122">
                      <a:pos x="T76" y="T77"/>
                    </a:cxn>
                    <a:cxn ang="T123">
                      <a:pos x="T78" y="T79"/>
                    </a:cxn>
                    <a:cxn ang="T124">
                      <a:pos x="T80" y="T81"/>
                    </a:cxn>
                    <a:cxn ang="T125">
                      <a:pos x="T82" y="T83"/>
                    </a:cxn>
                  </a:cxnLst>
                  <a:rect l="T126" t="T127" r="T128" b="T129"/>
                  <a:pathLst>
                    <a:path w="499" h="1910">
                      <a:moveTo>
                        <a:pt x="0" y="0"/>
                      </a:moveTo>
                      <a:lnTo>
                        <a:pt x="0" y="36"/>
                      </a:lnTo>
                      <a:lnTo>
                        <a:pt x="7" y="65"/>
                      </a:lnTo>
                      <a:lnTo>
                        <a:pt x="7" y="100"/>
                      </a:lnTo>
                      <a:lnTo>
                        <a:pt x="15" y="136"/>
                      </a:lnTo>
                      <a:lnTo>
                        <a:pt x="15" y="171"/>
                      </a:lnTo>
                      <a:lnTo>
                        <a:pt x="22" y="207"/>
                      </a:lnTo>
                      <a:lnTo>
                        <a:pt x="22" y="243"/>
                      </a:lnTo>
                      <a:lnTo>
                        <a:pt x="29" y="278"/>
                      </a:lnTo>
                      <a:lnTo>
                        <a:pt x="29" y="314"/>
                      </a:lnTo>
                      <a:lnTo>
                        <a:pt x="36" y="350"/>
                      </a:lnTo>
                      <a:lnTo>
                        <a:pt x="43" y="385"/>
                      </a:lnTo>
                      <a:lnTo>
                        <a:pt x="43" y="421"/>
                      </a:lnTo>
                      <a:lnTo>
                        <a:pt x="50" y="456"/>
                      </a:lnTo>
                      <a:lnTo>
                        <a:pt x="50" y="499"/>
                      </a:lnTo>
                      <a:lnTo>
                        <a:pt x="57" y="535"/>
                      </a:lnTo>
                      <a:lnTo>
                        <a:pt x="57" y="570"/>
                      </a:lnTo>
                      <a:lnTo>
                        <a:pt x="64" y="613"/>
                      </a:lnTo>
                      <a:lnTo>
                        <a:pt x="64" y="649"/>
                      </a:lnTo>
                      <a:lnTo>
                        <a:pt x="72" y="684"/>
                      </a:lnTo>
                      <a:lnTo>
                        <a:pt x="72" y="727"/>
                      </a:lnTo>
                      <a:lnTo>
                        <a:pt x="79" y="763"/>
                      </a:lnTo>
                      <a:lnTo>
                        <a:pt x="86" y="806"/>
                      </a:lnTo>
                      <a:lnTo>
                        <a:pt x="86" y="841"/>
                      </a:lnTo>
                      <a:lnTo>
                        <a:pt x="93" y="877"/>
                      </a:lnTo>
                      <a:lnTo>
                        <a:pt x="93" y="920"/>
                      </a:lnTo>
                      <a:lnTo>
                        <a:pt x="100" y="955"/>
                      </a:lnTo>
                      <a:lnTo>
                        <a:pt x="100" y="991"/>
                      </a:lnTo>
                      <a:lnTo>
                        <a:pt x="107" y="1027"/>
                      </a:lnTo>
                      <a:lnTo>
                        <a:pt x="107" y="1062"/>
                      </a:lnTo>
                      <a:lnTo>
                        <a:pt x="114" y="1098"/>
                      </a:lnTo>
                      <a:lnTo>
                        <a:pt x="114" y="1133"/>
                      </a:lnTo>
                      <a:lnTo>
                        <a:pt x="121" y="1169"/>
                      </a:lnTo>
                      <a:lnTo>
                        <a:pt x="121" y="1205"/>
                      </a:lnTo>
                      <a:lnTo>
                        <a:pt x="129" y="1240"/>
                      </a:lnTo>
                      <a:lnTo>
                        <a:pt x="136" y="1276"/>
                      </a:lnTo>
                      <a:lnTo>
                        <a:pt x="136" y="1312"/>
                      </a:lnTo>
                      <a:lnTo>
                        <a:pt x="143" y="1340"/>
                      </a:lnTo>
                      <a:lnTo>
                        <a:pt x="143" y="1376"/>
                      </a:lnTo>
                      <a:lnTo>
                        <a:pt x="150" y="1404"/>
                      </a:lnTo>
                      <a:lnTo>
                        <a:pt x="150" y="1433"/>
                      </a:lnTo>
                      <a:lnTo>
                        <a:pt x="157" y="1461"/>
                      </a:lnTo>
                      <a:lnTo>
                        <a:pt x="157" y="1497"/>
                      </a:lnTo>
                      <a:lnTo>
                        <a:pt x="164" y="1525"/>
                      </a:lnTo>
                      <a:lnTo>
                        <a:pt x="164" y="1547"/>
                      </a:lnTo>
                      <a:lnTo>
                        <a:pt x="171" y="1575"/>
                      </a:lnTo>
                      <a:lnTo>
                        <a:pt x="178" y="1604"/>
                      </a:lnTo>
                      <a:lnTo>
                        <a:pt x="178" y="1625"/>
                      </a:lnTo>
                      <a:lnTo>
                        <a:pt x="186" y="1654"/>
                      </a:lnTo>
                      <a:lnTo>
                        <a:pt x="186" y="1675"/>
                      </a:lnTo>
                      <a:lnTo>
                        <a:pt x="193" y="1696"/>
                      </a:lnTo>
                      <a:lnTo>
                        <a:pt x="193" y="1718"/>
                      </a:lnTo>
                      <a:lnTo>
                        <a:pt x="200" y="1739"/>
                      </a:lnTo>
                      <a:lnTo>
                        <a:pt x="200" y="1753"/>
                      </a:lnTo>
                      <a:lnTo>
                        <a:pt x="207" y="1775"/>
                      </a:lnTo>
                      <a:lnTo>
                        <a:pt x="207" y="1789"/>
                      </a:lnTo>
                      <a:lnTo>
                        <a:pt x="214" y="1803"/>
                      </a:lnTo>
                      <a:lnTo>
                        <a:pt x="214" y="1818"/>
                      </a:lnTo>
                      <a:lnTo>
                        <a:pt x="221" y="1832"/>
                      </a:lnTo>
                      <a:lnTo>
                        <a:pt x="228" y="1846"/>
                      </a:lnTo>
                      <a:lnTo>
                        <a:pt x="228" y="1860"/>
                      </a:lnTo>
                      <a:lnTo>
                        <a:pt x="235" y="1867"/>
                      </a:lnTo>
                      <a:lnTo>
                        <a:pt x="235" y="1875"/>
                      </a:lnTo>
                      <a:lnTo>
                        <a:pt x="243" y="1882"/>
                      </a:lnTo>
                      <a:lnTo>
                        <a:pt x="243" y="1889"/>
                      </a:lnTo>
                      <a:lnTo>
                        <a:pt x="257" y="1903"/>
                      </a:lnTo>
                      <a:lnTo>
                        <a:pt x="250" y="1903"/>
                      </a:lnTo>
                      <a:lnTo>
                        <a:pt x="257" y="1903"/>
                      </a:lnTo>
                      <a:lnTo>
                        <a:pt x="264" y="1910"/>
                      </a:lnTo>
                      <a:lnTo>
                        <a:pt x="271" y="1903"/>
                      </a:lnTo>
                      <a:lnTo>
                        <a:pt x="278" y="1896"/>
                      </a:lnTo>
                      <a:lnTo>
                        <a:pt x="285" y="1889"/>
                      </a:lnTo>
                      <a:lnTo>
                        <a:pt x="285" y="1882"/>
                      </a:lnTo>
                      <a:lnTo>
                        <a:pt x="292" y="1875"/>
                      </a:lnTo>
                      <a:lnTo>
                        <a:pt x="292" y="1867"/>
                      </a:lnTo>
                      <a:lnTo>
                        <a:pt x="300" y="1860"/>
                      </a:lnTo>
                      <a:lnTo>
                        <a:pt x="300" y="1846"/>
                      </a:lnTo>
                      <a:lnTo>
                        <a:pt x="307" y="1832"/>
                      </a:lnTo>
                      <a:lnTo>
                        <a:pt x="314" y="1818"/>
                      </a:lnTo>
                      <a:lnTo>
                        <a:pt x="314" y="1803"/>
                      </a:lnTo>
                      <a:lnTo>
                        <a:pt x="321" y="1789"/>
                      </a:lnTo>
                      <a:lnTo>
                        <a:pt x="321" y="1775"/>
                      </a:lnTo>
                      <a:lnTo>
                        <a:pt x="328" y="1753"/>
                      </a:lnTo>
                      <a:lnTo>
                        <a:pt x="328" y="1739"/>
                      </a:lnTo>
                      <a:lnTo>
                        <a:pt x="335" y="1718"/>
                      </a:lnTo>
                      <a:lnTo>
                        <a:pt x="335" y="1696"/>
                      </a:lnTo>
                      <a:lnTo>
                        <a:pt x="342" y="1675"/>
                      </a:lnTo>
                      <a:lnTo>
                        <a:pt x="342" y="1654"/>
                      </a:lnTo>
                      <a:lnTo>
                        <a:pt x="349" y="1625"/>
                      </a:lnTo>
                      <a:lnTo>
                        <a:pt x="349" y="1604"/>
                      </a:lnTo>
                      <a:lnTo>
                        <a:pt x="357" y="1575"/>
                      </a:lnTo>
                      <a:lnTo>
                        <a:pt x="364" y="1547"/>
                      </a:lnTo>
                      <a:lnTo>
                        <a:pt x="364" y="1525"/>
                      </a:lnTo>
                      <a:lnTo>
                        <a:pt x="371" y="1497"/>
                      </a:lnTo>
                      <a:lnTo>
                        <a:pt x="371" y="1461"/>
                      </a:lnTo>
                      <a:lnTo>
                        <a:pt x="378" y="1433"/>
                      </a:lnTo>
                      <a:lnTo>
                        <a:pt x="378" y="1404"/>
                      </a:lnTo>
                      <a:lnTo>
                        <a:pt x="385" y="1376"/>
                      </a:lnTo>
                      <a:lnTo>
                        <a:pt x="385" y="1340"/>
                      </a:lnTo>
                      <a:lnTo>
                        <a:pt x="392" y="1312"/>
                      </a:lnTo>
                      <a:lnTo>
                        <a:pt x="392" y="1276"/>
                      </a:lnTo>
                      <a:lnTo>
                        <a:pt x="399" y="1240"/>
                      </a:lnTo>
                      <a:lnTo>
                        <a:pt x="406" y="1205"/>
                      </a:lnTo>
                      <a:lnTo>
                        <a:pt x="406" y="1169"/>
                      </a:lnTo>
                      <a:lnTo>
                        <a:pt x="414" y="1133"/>
                      </a:lnTo>
                      <a:lnTo>
                        <a:pt x="414" y="1098"/>
                      </a:lnTo>
                      <a:lnTo>
                        <a:pt x="421" y="1062"/>
                      </a:lnTo>
                      <a:lnTo>
                        <a:pt x="421" y="1027"/>
                      </a:lnTo>
                      <a:lnTo>
                        <a:pt x="428" y="991"/>
                      </a:lnTo>
                      <a:lnTo>
                        <a:pt x="428" y="955"/>
                      </a:lnTo>
                      <a:lnTo>
                        <a:pt x="435" y="920"/>
                      </a:lnTo>
                      <a:lnTo>
                        <a:pt x="435" y="877"/>
                      </a:lnTo>
                      <a:lnTo>
                        <a:pt x="442" y="841"/>
                      </a:lnTo>
                      <a:lnTo>
                        <a:pt x="442" y="806"/>
                      </a:lnTo>
                      <a:lnTo>
                        <a:pt x="449" y="763"/>
                      </a:lnTo>
                      <a:lnTo>
                        <a:pt x="456" y="727"/>
                      </a:lnTo>
                      <a:lnTo>
                        <a:pt x="456" y="692"/>
                      </a:lnTo>
                      <a:lnTo>
                        <a:pt x="463" y="649"/>
                      </a:lnTo>
                      <a:lnTo>
                        <a:pt x="463" y="613"/>
                      </a:lnTo>
                      <a:lnTo>
                        <a:pt x="471" y="570"/>
                      </a:lnTo>
                      <a:lnTo>
                        <a:pt x="471" y="535"/>
                      </a:lnTo>
                      <a:lnTo>
                        <a:pt x="478" y="499"/>
                      </a:lnTo>
                      <a:lnTo>
                        <a:pt x="478" y="456"/>
                      </a:lnTo>
                      <a:lnTo>
                        <a:pt x="485" y="421"/>
                      </a:lnTo>
                      <a:lnTo>
                        <a:pt x="485" y="385"/>
                      </a:lnTo>
                      <a:lnTo>
                        <a:pt x="492" y="350"/>
                      </a:lnTo>
                      <a:lnTo>
                        <a:pt x="499" y="314"/>
                      </a:lnTo>
                      <a:lnTo>
                        <a:pt x="499" y="278"/>
                      </a:lnTo>
                    </a:path>
                  </a:pathLst>
                </a:custGeom>
                <a:noFill/>
                <a:ln w="38100" cmpd="sng">
                  <a:solidFill>
                    <a:srgbClr val="3366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" name="Freeform 37"/>
                <p:cNvSpPr>
                  <a:spLocks/>
                </p:cNvSpPr>
                <p:nvPr/>
              </p:nvSpPr>
              <p:spPr bwMode="auto">
                <a:xfrm>
                  <a:off x="2409" y="893"/>
                  <a:ext cx="506" cy="2394"/>
                </a:xfrm>
                <a:custGeom>
                  <a:avLst/>
                  <a:gdLst>
                    <a:gd name="T0" fmla="*/ 7 w 506"/>
                    <a:gd name="T1" fmla="*/ 734 h 2394"/>
                    <a:gd name="T2" fmla="*/ 22 w 506"/>
                    <a:gd name="T3" fmla="*/ 627 h 2394"/>
                    <a:gd name="T4" fmla="*/ 29 w 506"/>
                    <a:gd name="T5" fmla="*/ 527 h 2394"/>
                    <a:gd name="T6" fmla="*/ 43 w 506"/>
                    <a:gd name="T7" fmla="*/ 442 h 2394"/>
                    <a:gd name="T8" fmla="*/ 57 w 506"/>
                    <a:gd name="T9" fmla="*/ 356 h 2394"/>
                    <a:gd name="T10" fmla="*/ 64 w 506"/>
                    <a:gd name="T11" fmla="*/ 278 h 2394"/>
                    <a:gd name="T12" fmla="*/ 79 w 506"/>
                    <a:gd name="T13" fmla="*/ 207 h 2394"/>
                    <a:gd name="T14" fmla="*/ 93 w 506"/>
                    <a:gd name="T15" fmla="*/ 150 h 2394"/>
                    <a:gd name="T16" fmla="*/ 100 w 506"/>
                    <a:gd name="T17" fmla="*/ 100 h 2394"/>
                    <a:gd name="T18" fmla="*/ 114 w 506"/>
                    <a:gd name="T19" fmla="*/ 57 h 2394"/>
                    <a:gd name="T20" fmla="*/ 121 w 506"/>
                    <a:gd name="T21" fmla="*/ 29 h 2394"/>
                    <a:gd name="T22" fmla="*/ 136 w 506"/>
                    <a:gd name="T23" fmla="*/ 7 h 2394"/>
                    <a:gd name="T24" fmla="*/ 157 w 506"/>
                    <a:gd name="T25" fmla="*/ 0 h 2394"/>
                    <a:gd name="T26" fmla="*/ 178 w 506"/>
                    <a:gd name="T27" fmla="*/ 21 h 2394"/>
                    <a:gd name="T28" fmla="*/ 185 w 506"/>
                    <a:gd name="T29" fmla="*/ 43 h 2394"/>
                    <a:gd name="T30" fmla="*/ 200 w 506"/>
                    <a:gd name="T31" fmla="*/ 86 h 2394"/>
                    <a:gd name="T32" fmla="*/ 207 w 506"/>
                    <a:gd name="T33" fmla="*/ 128 h 2394"/>
                    <a:gd name="T34" fmla="*/ 221 w 506"/>
                    <a:gd name="T35" fmla="*/ 185 h 2394"/>
                    <a:gd name="T36" fmla="*/ 235 w 506"/>
                    <a:gd name="T37" fmla="*/ 249 h 2394"/>
                    <a:gd name="T38" fmla="*/ 242 w 506"/>
                    <a:gd name="T39" fmla="*/ 328 h 2394"/>
                    <a:gd name="T40" fmla="*/ 257 w 506"/>
                    <a:gd name="T41" fmla="*/ 406 h 2394"/>
                    <a:gd name="T42" fmla="*/ 271 w 506"/>
                    <a:gd name="T43" fmla="*/ 499 h 2394"/>
                    <a:gd name="T44" fmla="*/ 278 w 506"/>
                    <a:gd name="T45" fmla="*/ 592 h 2394"/>
                    <a:gd name="T46" fmla="*/ 292 w 506"/>
                    <a:gd name="T47" fmla="*/ 698 h 2394"/>
                    <a:gd name="T48" fmla="*/ 299 w 506"/>
                    <a:gd name="T49" fmla="*/ 805 h 2394"/>
                    <a:gd name="T50" fmla="*/ 314 w 506"/>
                    <a:gd name="T51" fmla="*/ 912 h 2394"/>
                    <a:gd name="T52" fmla="*/ 328 w 506"/>
                    <a:gd name="T53" fmla="*/ 1026 h 2394"/>
                    <a:gd name="T54" fmla="*/ 335 w 506"/>
                    <a:gd name="T55" fmla="*/ 1140 h 2394"/>
                    <a:gd name="T56" fmla="*/ 349 w 506"/>
                    <a:gd name="T57" fmla="*/ 1254 h 2394"/>
                    <a:gd name="T58" fmla="*/ 364 w 506"/>
                    <a:gd name="T59" fmla="*/ 1368 h 2394"/>
                    <a:gd name="T60" fmla="*/ 371 w 506"/>
                    <a:gd name="T61" fmla="*/ 1482 h 2394"/>
                    <a:gd name="T62" fmla="*/ 385 w 506"/>
                    <a:gd name="T63" fmla="*/ 1589 h 2394"/>
                    <a:gd name="T64" fmla="*/ 392 w 506"/>
                    <a:gd name="T65" fmla="*/ 1696 h 2394"/>
                    <a:gd name="T66" fmla="*/ 406 w 506"/>
                    <a:gd name="T67" fmla="*/ 1803 h 2394"/>
                    <a:gd name="T68" fmla="*/ 421 w 506"/>
                    <a:gd name="T69" fmla="*/ 1903 h 2394"/>
                    <a:gd name="T70" fmla="*/ 428 w 506"/>
                    <a:gd name="T71" fmla="*/ 1988 h 2394"/>
                    <a:gd name="T72" fmla="*/ 442 w 506"/>
                    <a:gd name="T73" fmla="*/ 2074 h 2394"/>
                    <a:gd name="T74" fmla="*/ 456 w 506"/>
                    <a:gd name="T75" fmla="*/ 2152 h 2394"/>
                    <a:gd name="T76" fmla="*/ 463 w 506"/>
                    <a:gd name="T77" fmla="*/ 2223 h 2394"/>
                    <a:gd name="T78" fmla="*/ 478 w 506"/>
                    <a:gd name="T79" fmla="*/ 2280 h 2394"/>
                    <a:gd name="T80" fmla="*/ 485 w 506"/>
                    <a:gd name="T81" fmla="*/ 2330 h 2394"/>
                    <a:gd name="T82" fmla="*/ 499 w 506"/>
                    <a:gd name="T83" fmla="*/ 2373 h 2394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w 506"/>
                    <a:gd name="T127" fmla="*/ 0 h 2394"/>
                    <a:gd name="T128" fmla="*/ 506 w 506"/>
                    <a:gd name="T129" fmla="*/ 2394 h 2394"/>
                  </a:gdLst>
                  <a:ahLst/>
                  <a:cxnLst>
                    <a:cxn ang="T84">
                      <a:pos x="T0" y="T1"/>
                    </a:cxn>
                    <a:cxn ang="T85">
                      <a:pos x="T2" y="T3"/>
                    </a:cxn>
                    <a:cxn ang="T86">
                      <a:pos x="T4" y="T5"/>
                    </a:cxn>
                    <a:cxn ang="T87">
                      <a:pos x="T6" y="T7"/>
                    </a:cxn>
                    <a:cxn ang="T88">
                      <a:pos x="T8" y="T9"/>
                    </a:cxn>
                    <a:cxn ang="T89">
                      <a:pos x="T10" y="T11"/>
                    </a:cxn>
                    <a:cxn ang="T90">
                      <a:pos x="T12" y="T13"/>
                    </a:cxn>
                    <a:cxn ang="T91">
                      <a:pos x="T14" y="T15"/>
                    </a:cxn>
                    <a:cxn ang="T92">
                      <a:pos x="T16" y="T17"/>
                    </a:cxn>
                    <a:cxn ang="T93">
                      <a:pos x="T18" y="T19"/>
                    </a:cxn>
                    <a:cxn ang="T94">
                      <a:pos x="T20" y="T21"/>
                    </a:cxn>
                    <a:cxn ang="T95">
                      <a:pos x="T22" y="T23"/>
                    </a:cxn>
                    <a:cxn ang="T96">
                      <a:pos x="T24" y="T25"/>
                    </a:cxn>
                    <a:cxn ang="T97">
                      <a:pos x="T26" y="T27"/>
                    </a:cxn>
                    <a:cxn ang="T98">
                      <a:pos x="T28" y="T29"/>
                    </a:cxn>
                    <a:cxn ang="T99">
                      <a:pos x="T30" y="T31"/>
                    </a:cxn>
                    <a:cxn ang="T100">
                      <a:pos x="T32" y="T33"/>
                    </a:cxn>
                    <a:cxn ang="T101">
                      <a:pos x="T34" y="T35"/>
                    </a:cxn>
                    <a:cxn ang="T102">
                      <a:pos x="T36" y="T37"/>
                    </a:cxn>
                    <a:cxn ang="T103">
                      <a:pos x="T38" y="T39"/>
                    </a:cxn>
                    <a:cxn ang="T104">
                      <a:pos x="T40" y="T41"/>
                    </a:cxn>
                    <a:cxn ang="T105">
                      <a:pos x="T42" y="T43"/>
                    </a:cxn>
                    <a:cxn ang="T106">
                      <a:pos x="T44" y="T45"/>
                    </a:cxn>
                    <a:cxn ang="T107">
                      <a:pos x="T46" y="T47"/>
                    </a:cxn>
                    <a:cxn ang="T108">
                      <a:pos x="T48" y="T49"/>
                    </a:cxn>
                    <a:cxn ang="T109">
                      <a:pos x="T50" y="T51"/>
                    </a:cxn>
                    <a:cxn ang="T110">
                      <a:pos x="T52" y="T53"/>
                    </a:cxn>
                    <a:cxn ang="T111">
                      <a:pos x="T54" y="T55"/>
                    </a:cxn>
                    <a:cxn ang="T112">
                      <a:pos x="T56" y="T57"/>
                    </a:cxn>
                    <a:cxn ang="T113">
                      <a:pos x="T58" y="T59"/>
                    </a:cxn>
                    <a:cxn ang="T114">
                      <a:pos x="T60" y="T61"/>
                    </a:cxn>
                    <a:cxn ang="T115">
                      <a:pos x="T62" y="T63"/>
                    </a:cxn>
                    <a:cxn ang="T116">
                      <a:pos x="T64" y="T65"/>
                    </a:cxn>
                    <a:cxn ang="T117">
                      <a:pos x="T66" y="T67"/>
                    </a:cxn>
                    <a:cxn ang="T118">
                      <a:pos x="T68" y="T69"/>
                    </a:cxn>
                    <a:cxn ang="T119">
                      <a:pos x="T70" y="T71"/>
                    </a:cxn>
                    <a:cxn ang="T120">
                      <a:pos x="T72" y="T73"/>
                    </a:cxn>
                    <a:cxn ang="T121">
                      <a:pos x="T74" y="T75"/>
                    </a:cxn>
                    <a:cxn ang="T122">
                      <a:pos x="T76" y="T77"/>
                    </a:cxn>
                    <a:cxn ang="T123">
                      <a:pos x="T78" y="T79"/>
                    </a:cxn>
                    <a:cxn ang="T124">
                      <a:pos x="T80" y="T81"/>
                    </a:cxn>
                    <a:cxn ang="T125">
                      <a:pos x="T82" y="T83"/>
                    </a:cxn>
                  </a:cxnLst>
                  <a:rect l="T126" t="T127" r="T128" b="T129"/>
                  <a:pathLst>
                    <a:path w="506" h="2394">
                      <a:moveTo>
                        <a:pt x="0" y="805"/>
                      </a:moveTo>
                      <a:lnTo>
                        <a:pt x="7" y="770"/>
                      </a:lnTo>
                      <a:lnTo>
                        <a:pt x="7" y="734"/>
                      </a:lnTo>
                      <a:lnTo>
                        <a:pt x="14" y="698"/>
                      </a:lnTo>
                      <a:lnTo>
                        <a:pt x="14" y="663"/>
                      </a:lnTo>
                      <a:lnTo>
                        <a:pt x="22" y="627"/>
                      </a:lnTo>
                      <a:lnTo>
                        <a:pt x="22" y="592"/>
                      </a:lnTo>
                      <a:lnTo>
                        <a:pt x="29" y="563"/>
                      </a:lnTo>
                      <a:lnTo>
                        <a:pt x="29" y="527"/>
                      </a:lnTo>
                      <a:lnTo>
                        <a:pt x="36" y="499"/>
                      </a:lnTo>
                      <a:lnTo>
                        <a:pt x="43" y="470"/>
                      </a:lnTo>
                      <a:lnTo>
                        <a:pt x="43" y="442"/>
                      </a:lnTo>
                      <a:lnTo>
                        <a:pt x="50" y="406"/>
                      </a:lnTo>
                      <a:lnTo>
                        <a:pt x="50" y="378"/>
                      </a:lnTo>
                      <a:lnTo>
                        <a:pt x="57" y="356"/>
                      </a:lnTo>
                      <a:lnTo>
                        <a:pt x="57" y="328"/>
                      </a:lnTo>
                      <a:lnTo>
                        <a:pt x="64" y="299"/>
                      </a:lnTo>
                      <a:lnTo>
                        <a:pt x="64" y="278"/>
                      </a:lnTo>
                      <a:lnTo>
                        <a:pt x="71" y="249"/>
                      </a:lnTo>
                      <a:lnTo>
                        <a:pt x="71" y="228"/>
                      </a:lnTo>
                      <a:lnTo>
                        <a:pt x="79" y="207"/>
                      </a:lnTo>
                      <a:lnTo>
                        <a:pt x="79" y="185"/>
                      </a:lnTo>
                      <a:lnTo>
                        <a:pt x="86" y="164"/>
                      </a:lnTo>
                      <a:lnTo>
                        <a:pt x="93" y="150"/>
                      </a:lnTo>
                      <a:lnTo>
                        <a:pt x="93" y="128"/>
                      </a:lnTo>
                      <a:lnTo>
                        <a:pt x="100" y="114"/>
                      </a:lnTo>
                      <a:lnTo>
                        <a:pt x="100" y="100"/>
                      </a:lnTo>
                      <a:lnTo>
                        <a:pt x="107" y="86"/>
                      </a:lnTo>
                      <a:lnTo>
                        <a:pt x="107" y="71"/>
                      </a:lnTo>
                      <a:lnTo>
                        <a:pt x="114" y="57"/>
                      </a:lnTo>
                      <a:lnTo>
                        <a:pt x="114" y="43"/>
                      </a:lnTo>
                      <a:lnTo>
                        <a:pt x="121" y="36"/>
                      </a:lnTo>
                      <a:lnTo>
                        <a:pt x="121" y="29"/>
                      </a:lnTo>
                      <a:lnTo>
                        <a:pt x="128" y="21"/>
                      </a:lnTo>
                      <a:lnTo>
                        <a:pt x="136" y="14"/>
                      </a:lnTo>
                      <a:lnTo>
                        <a:pt x="136" y="7"/>
                      </a:lnTo>
                      <a:lnTo>
                        <a:pt x="143" y="0"/>
                      </a:lnTo>
                      <a:lnTo>
                        <a:pt x="150" y="0"/>
                      </a:lnTo>
                      <a:lnTo>
                        <a:pt x="157" y="0"/>
                      </a:lnTo>
                      <a:lnTo>
                        <a:pt x="164" y="7"/>
                      </a:lnTo>
                      <a:lnTo>
                        <a:pt x="171" y="14"/>
                      </a:lnTo>
                      <a:lnTo>
                        <a:pt x="178" y="21"/>
                      </a:lnTo>
                      <a:lnTo>
                        <a:pt x="178" y="29"/>
                      </a:lnTo>
                      <a:lnTo>
                        <a:pt x="185" y="36"/>
                      </a:lnTo>
                      <a:lnTo>
                        <a:pt x="185" y="43"/>
                      </a:lnTo>
                      <a:lnTo>
                        <a:pt x="193" y="57"/>
                      </a:lnTo>
                      <a:lnTo>
                        <a:pt x="193" y="71"/>
                      </a:lnTo>
                      <a:lnTo>
                        <a:pt x="200" y="86"/>
                      </a:lnTo>
                      <a:lnTo>
                        <a:pt x="200" y="100"/>
                      </a:lnTo>
                      <a:lnTo>
                        <a:pt x="207" y="114"/>
                      </a:lnTo>
                      <a:lnTo>
                        <a:pt x="207" y="128"/>
                      </a:lnTo>
                      <a:lnTo>
                        <a:pt x="214" y="150"/>
                      </a:lnTo>
                      <a:lnTo>
                        <a:pt x="214" y="164"/>
                      </a:lnTo>
                      <a:lnTo>
                        <a:pt x="221" y="185"/>
                      </a:lnTo>
                      <a:lnTo>
                        <a:pt x="228" y="207"/>
                      </a:lnTo>
                      <a:lnTo>
                        <a:pt x="228" y="228"/>
                      </a:lnTo>
                      <a:lnTo>
                        <a:pt x="235" y="249"/>
                      </a:lnTo>
                      <a:lnTo>
                        <a:pt x="235" y="278"/>
                      </a:lnTo>
                      <a:lnTo>
                        <a:pt x="242" y="299"/>
                      </a:lnTo>
                      <a:lnTo>
                        <a:pt x="242" y="328"/>
                      </a:lnTo>
                      <a:lnTo>
                        <a:pt x="250" y="356"/>
                      </a:lnTo>
                      <a:lnTo>
                        <a:pt x="250" y="378"/>
                      </a:lnTo>
                      <a:lnTo>
                        <a:pt x="257" y="406"/>
                      </a:lnTo>
                      <a:lnTo>
                        <a:pt x="257" y="442"/>
                      </a:lnTo>
                      <a:lnTo>
                        <a:pt x="264" y="470"/>
                      </a:lnTo>
                      <a:lnTo>
                        <a:pt x="271" y="499"/>
                      </a:lnTo>
                      <a:lnTo>
                        <a:pt x="271" y="527"/>
                      </a:lnTo>
                      <a:lnTo>
                        <a:pt x="278" y="563"/>
                      </a:lnTo>
                      <a:lnTo>
                        <a:pt x="278" y="592"/>
                      </a:lnTo>
                      <a:lnTo>
                        <a:pt x="285" y="627"/>
                      </a:lnTo>
                      <a:lnTo>
                        <a:pt x="285" y="663"/>
                      </a:lnTo>
                      <a:lnTo>
                        <a:pt x="292" y="698"/>
                      </a:lnTo>
                      <a:lnTo>
                        <a:pt x="292" y="734"/>
                      </a:lnTo>
                      <a:lnTo>
                        <a:pt x="299" y="770"/>
                      </a:lnTo>
                      <a:lnTo>
                        <a:pt x="299" y="805"/>
                      </a:lnTo>
                      <a:lnTo>
                        <a:pt x="307" y="841"/>
                      </a:lnTo>
                      <a:lnTo>
                        <a:pt x="307" y="877"/>
                      </a:lnTo>
                      <a:lnTo>
                        <a:pt x="314" y="912"/>
                      </a:lnTo>
                      <a:lnTo>
                        <a:pt x="321" y="948"/>
                      </a:lnTo>
                      <a:lnTo>
                        <a:pt x="321" y="983"/>
                      </a:lnTo>
                      <a:lnTo>
                        <a:pt x="328" y="1026"/>
                      </a:lnTo>
                      <a:lnTo>
                        <a:pt x="328" y="1062"/>
                      </a:lnTo>
                      <a:lnTo>
                        <a:pt x="335" y="1097"/>
                      </a:lnTo>
                      <a:lnTo>
                        <a:pt x="335" y="1140"/>
                      </a:lnTo>
                      <a:lnTo>
                        <a:pt x="342" y="1176"/>
                      </a:lnTo>
                      <a:lnTo>
                        <a:pt x="342" y="1211"/>
                      </a:lnTo>
                      <a:lnTo>
                        <a:pt x="349" y="1254"/>
                      </a:lnTo>
                      <a:lnTo>
                        <a:pt x="349" y="1290"/>
                      </a:lnTo>
                      <a:lnTo>
                        <a:pt x="356" y="1333"/>
                      </a:lnTo>
                      <a:lnTo>
                        <a:pt x="364" y="1368"/>
                      </a:lnTo>
                      <a:lnTo>
                        <a:pt x="364" y="1404"/>
                      </a:lnTo>
                      <a:lnTo>
                        <a:pt x="371" y="1447"/>
                      </a:lnTo>
                      <a:lnTo>
                        <a:pt x="371" y="1482"/>
                      </a:lnTo>
                      <a:lnTo>
                        <a:pt x="378" y="1518"/>
                      </a:lnTo>
                      <a:lnTo>
                        <a:pt x="378" y="1554"/>
                      </a:lnTo>
                      <a:lnTo>
                        <a:pt x="385" y="1589"/>
                      </a:lnTo>
                      <a:lnTo>
                        <a:pt x="385" y="1625"/>
                      </a:lnTo>
                      <a:lnTo>
                        <a:pt x="392" y="1660"/>
                      </a:lnTo>
                      <a:lnTo>
                        <a:pt x="392" y="1696"/>
                      </a:lnTo>
                      <a:lnTo>
                        <a:pt x="399" y="1732"/>
                      </a:lnTo>
                      <a:lnTo>
                        <a:pt x="406" y="1767"/>
                      </a:lnTo>
                      <a:lnTo>
                        <a:pt x="406" y="1803"/>
                      </a:lnTo>
                      <a:lnTo>
                        <a:pt x="413" y="1839"/>
                      </a:lnTo>
                      <a:lnTo>
                        <a:pt x="413" y="1867"/>
                      </a:lnTo>
                      <a:lnTo>
                        <a:pt x="421" y="1903"/>
                      </a:lnTo>
                      <a:lnTo>
                        <a:pt x="421" y="1931"/>
                      </a:lnTo>
                      <a:lnTo>
                        <a:pt x="428" y="1960"/>
                      </a:lnTo>
                      <a:lnTo>
                        <a:pt x="428" y="1988"/>
                      </a:lnTo>
                      <a:lnTo>
                        <a:pt x="435" y="2024"/>
                      </a:lnTo>
                      <a:lnTo>
                        <a:pt x="435" y="2052"/>
                      </a:lnTo>
                      <a:lnTo>
                        <a:pt x="442" y="2074"/>
                      </a:lnTo>
                      <a:lnTo>
                        <a:pt x="442" y="2102"/>
                      </a:lnTo>
                      <a:lnTo>
                        <a:pt x="449" y="2131"/>
                      </a:lnTo>
                      <a:lnTo>
                        <a:pt x="456" y="2152"/>
                      </a:lnTo>
                      <a:lnTo>
                        <a:pt x="456" y="2181"/>
                      </a:lnTo>
                      <a:lnTo>
                        <a:pt x="463" y="2202"/>
                      </a:lnTo>
                      <a:lnTo>
                        <a:pt x="463" y="2223"/>
                      </a:lnTo>
                      <a:lnTo>
                        <a:pt x="471" y="2245"/>
                      </a:lnTo>
                      <a:lnTo>
                        <a:pt x="471" y="2266"/>
                      </a:lnTo>
                      <a:lnTo>
                        <a:pt x="478" y="2280"/>
                      </a:lnTo>
                      <a:lnTo>
                        <a:pt x="478" y="2302"/>
                      </a:lnTo>
                      <a:lnTo>
                        <a:pt x="485" y="2316"/>
                      </a:lnTo>
                      <a:lnTo>
                        <a:pt x="485" y="2330"/>
                      </a:lnTo>
                      <a:lnTo>
                        <a:pt x="492" y="2345"/>
                      </a:lnTo>
                      <a:lnTo>
                        <a:pt x="499" y="2359"/>
                      </a:lnTo>
                      <a:lnTo>
                        <a:pt x="499" y="2373"/>
                      </a:lnTo>
                      <a:lnTo>
                        <a:pt x="506" y="2387"/>
                      </a:lnTo>
                      <a:lnTo>
                        <a:pt x="506" y="2394"/>
                      </a:lnTo>
                    </a:path>
                  </a:pathLst>
                </a:custGeom>
                <a:noFill/>
                <a:ln w="38100" cmpd="sng">
                  <a:solidFill>
                    <a:srgbClr val="3366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" name="Freeform 38"/>
                <p:cNvSpPr>
                  <a:spLocks/>
                </p:cNvSpPr>
                <p:nvPr/>
              </p:nvSpPr>
              <p:spPr bwMode="auto">
                <a:xfrm>
                  <a:off x="2915" y="893"/>
                  <a:ext cx="513" cy="2430"/>
                </a:xfrm>
                <a:custGeom>
                  <a:avLst/>
                  <a:gdLst>
                    <a:gd name="T0" fmla="*/ 7 w 513"/>
                    <a:gd name="T1" fmla="*/ 2409 h 2430"/>
                    <a:gd name="T2" fmla="*/ 22 w 513"/>
                    <a:gd name="T3" fmla="*/ 2430 h 2430"/>
                    <a:gd name="T4" fmla="*/ 36 w 513"/>
                    <a:gd name="T5" fmla="*/ 2430 h 2430"/>
                    <a:gd name="T6" fmla="*/ 50 w 513"/>
                    <a:gd name="T7" fmla="*/ 2416 h 2430"/>
                    <a:gd name="T8" fmla="*/ 64 w 513"/>
                    <a:gd name="T9" fmla="*/ 2394 h 2430"/>
                    <a:gd name="T10" fmla="*/ 71 w 513"/>
                    <a:gd name="T11" fmla="*/ 2359 h 2430"/>
                    <a:gd name="T12" fmla="*/ 86 w 513"/>
                    <a:gd name="T13" fmla="*/ 2316 h 2430"/>
                    <a:gd name="T14" fmla="*/ 100 w 513"/>
                    <a:gd name="T15" fmla="*/ 2266 h 2430"/>
                    <a:gd name="T16" fmla="*/ 107 w 513"/>
                    <a:gd name="T17" fmla="*/ 2202 h 2430"/>
                    <a:gd name="T18" fmla="*/ 121 w 513"/>
                    <a:gd name="T19" fmla="*/ 2131 h 2430"/>
                    <a:gd name="T20" fmla="*/ 136 w 513"/>
                    <a:gd name="T21" fmla="*/ 2052 h 2430"/>
                    <a:gd name="T22" fmla="*/ 143 w 513"/>
                    <a:gd name="T23" fmla="*/ 1960 h 2430"/>
                    <a:gd name="T24" fmla="*/ 157 w 513"/>
                    <a:gd name="T25" fmla="*/ 1867 h 2430"/>
                    <a:gd name="T26" fmla="*/ 164 w 513"/>
                    <a:gd name="T27" fmla="*/ 1767 h 2430"/>
                    <a:gd name="T28" fmla="*/ 178 w 513"/>
                    <a:gd name="T29" fmla="*/ 1660 h 2430"/>
                    <a:gd name="T30" fmla="*/ 193 w 513"/>
                    <a:gd name="T31" fmla="*/ 1554 h 2430"/>
                    <a:gd name="T32" fmla="*/ 200 w 513"/>
                    <a:gd name="T33" fmla="*/ 1447 h 2430"/>
                    <a:gd name="T34" fmla="*/ 214 w 513"/>
                    <a:gd name="T35" fmla="*/ 1333 h 2430"/>
                    <a:gd name="T36" fmla="*/ 228 w 513"/>
                    <a:gd name="T37" fmla="*/ 1219 h 2430"/>
                    <a:gd name="T38" fmla="*/ 235 w 513"/>
                    <a:gd name="T39" fmla="*/ 1097 h 2430"/>
                    <a:gd name="T40" fmla="*/ 250 w 513"/>
                    <a:gd name="T41" fmla="*/ 983 h 2430"/>
                    <a:gd name="T42" fmla="*/ 264 w 513"/>
                    <a:gd name="T43" fmla="*/ 877 h 2430"/>
                    <a:gd name="T44" fmla="*/ 271 w 513"/>
                    <a:gd name="T45" fmla="*/ 770 h 2430"/>
                    <a:gd name="T46" fmla="*/ 285 w 513"/>
                    <a:gd name="T47" fmla="*/ 663 h 2430"/>
                    <a:gd name="T48" fmla="*/ 292 w 513"/>
                    <a:gd name="T49" fmla="*/ 563 h 2430"/>
                    <a:gd name="T50" fmla="*/ 307 w 513"/>
                    <a:gd name="T51" fmla="*/ 470 h 2430"/>
                    <a:gd name="T52" fmla="*/ 321 w 513"/>
                    <a:gd name="T53" fmla="*/ 378 h 2430"/>
                    <a:gd name="T54" fmla="*/ 328 w 513"/>
                    <a:gd name="T55" fmla="*/ 299 h 2430"/>
                    <a:gd name="T56" fmla="*/ 342 w 513"/>
                    <a:gd name="T57" fmla="*/ 228 h 2430"/>
                    <a:gd name="T58" fmla="*/ 356 w 513"/>
                    <a:gd name="T59" fmla="*/ 164 h 2430"/>
                    <a:gd name="T60" fmla="*/ 364 w 513"/>
                    <a:gd name="T61" fmla="*/ 114 h 2430"/>
                    <a:gd name="T62" fmla="*/ 378 w 513"/>
                    <a:gd name="T63" fmla="*/ 71 h 2430"/>
                    <a:gd name="T64" fmla="*/ 385 w 513"/>
                    <a:gd name="T65" fmla="*/ 36 h 2430"/>
                    <a:gd name="T66" fmla="*/ 399 w 513"/>
                    <a:gd name="T67" fmla="*/ 14 h 2430"/>
                    <a:gd name="T68" fmla="*/ 413 w 513"/>
                    <a:gd name="T69" fmla="*/ 0 h 2430"/>
                    <a:gd name="T70" fmla="*/ 435 w 513"/>
                    <a:gd name="T71" fmla="*/ 7 h 2430"/>
                    <a:gd name="T72" fmla="*/ 449 w 513"/>
                    <a:gd name="T73" fmla="*/ 29 h 2430"/>
                    <a:gd name="T74" fmla="*/ 456 w 513"/>
                    <a:gd name="T75" fmla="*/ 57 h 2430"/>
                    <a:gd name="T76" fmla="*/ 471 w 513"/>
                    <a:gd name="T77" fmla="*/ 100 h 2430"/>
                    <a:gd name="T78" fmla="*/ 478 w 513"/>
                    <a:gd name="T79" fmla="*/ 150 h 2430"/>
                    <a:gd name="T80" fmla="*/ 492 w 513"/>
                    <a:gd name="T81" fmla="*/ 207 h 2430"/>
                    <a:gd name="T82" fmla="*/ 506 w 513"/>
                    <a:gd name="T83" fmla="*/ 278 h 2430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w 513"/>
                    <a:gd name="T127" fmla="*/ 0 h 2430"/>
                    <a:gd name="T128" fmla="*/ 513 w 513"/>
                    <a:gd name="T129" fmla="*/ 2430 h 2430"/>
                  </a:gdLst>
                  <a:ahLst/>
                  <a:cxnLst>
                    <a:cxn ang="T84">
                      <a:pos x="T0" y="T1"/>
                    </a:cxn>
                    <a:cxn ang="T85">
                      <a:pos x="T2" y="T3"/>
                    </a:cxn>
                    <a:cxn ang="T86">
                      <a:pos x="T4" y="T5"/>
                    </a:cxn>
                    <a:cxn ang="T87">
                      <a:pos x="T6" y="T7"/>
                    </a:cxn>
                    <a:cxn ang="T88">
                      <a:pos x="T8" y="T9"/>
                    </a:cxn>
                    <a:cxn ang="T89">
                      <a:pos x="T10" y="T11"/>
                    </a:cxn>
                    <a:cxn ang="T90">
                      <a:pos x="T12" y="T13"/>
                    </a:cxn>
                    <a:cxn ang="T91">
                      <a:pos x="T14" y="T15"/>
                    </a:cxn>
                    <a:cxn ang="T92">
                      <a:pos x="T16" y="T17"/>
                    </a:cxn>
                    <a:cxn ang="T93">
                      <a:pos x="T18" y="T19"/>
                    </a:cxn>
                    <a:cxn ang="T94">
                      <a:pos x="T20" y="T21"/>
                    </a:cxn>
                    <a:cxn ang="T95">
                      <a:pos x="T22" y="T23"/>
                    </a:cxn>
                    <a:cxn ang="T96">
                      <a:pos x="T24" y="T25"/>
                    </a:cxn>
                    <a:cxn ang="T97">
                      <a:pos x="T26" y="T27"/>
                    </a:cxn>
                    <a:cxn ang="T98">
                      <a:pos x="T28" y="T29"/>
                    </a:cxn>
                    <a:cxn ang="T99">
                      <a:pos x="T30" y="T31"/>
                    </a:cxn>
                    <a:cxn ang="T100">
                      <a:pos x="T32" y="T33"/>
                    </a:cxn>
                    <a:cxn ang="T101">
                      <a:pos x="T34" y="T35"/>
                    </a:cxn>
                    <a:cxn ang="T102">
                      <a:pos x="T36" y="T37"/>
                    </a:cxn>
                    <a:cxn ang="T103">
                      <a:pos x="T38" y="T39"/>
                    </a:cxn>
                    <a:cxn ang="T104">
                      <a:pos x="T40" y="T41"/>
                    </a:cxn>
                    <a:cxn ang="T105">
                      <a:pos x="T42" y="T43"/>
                    </a:cxn>
                    <a:cxn ang="T106">
                      <a:pos x="T44" y="T45"/>
                    </a:cxn>
                    <a:cxn ang="T107">
                      <a:pos x="T46" y="T47"/>
                    </a:cxn>
                    <a:cxn ang="T108">
                      <a:pos x="T48" y="T49"/>
                    </a:cxn>
                    <a:cxn ang="T109">
                      <a:pos x="T50" y="T51"/>
                    </a:cxn>
                    <a:cxn ang="T110">
                      <a:pos x="T52" y="T53"/>
                    </a:cxn>
                    <a:cxn ang="T111">
                      <a:pos x="T54" y="T55"/>
                    </a:cxn>
                    <a:cxn ang="T112">
                      <a:pos x="T56" y="T57"/>
                    </a:cxn>
                    <a:cxn ang="T113">
                      <a:pos x="T58" y="T59"/>
                    </a:cxn>
                    <a:cxn ang="T114">
                      <a:pos x="T60" y="T61"/>
                    </a:cxn>
                    <a:cxn ang="T115">
                      <a:pos x="T62" y="T63"/>
                    </a:cxn>
                    <a:cxn ang="T116">
                      <a:pos x="T64" y="T65"/>
                    </a:cxn>
                    <a:cxn ang="T117">
                      <a:pos x="T66" y="T67"/>
                    </a:cxn>
                    <a:cxn ang="T118">
                      <a:pos x="T68" y="T69"/>
                    </a:cxn>
                    <a:cxn ang="T119">
                      <a:pos x="T70" y="T71"/>
                    </a:cxn>
                    <a:cxn ang="T120">
                      <a:pos x="T72" y="T73"/>
                    </a:cxn>
                    <a:cxn ang="T121">
                      <a:pos x="T74" y="T75"/>
                    </a:cxn>
                    <a:cxn ang="T122">
                      <a:pos x="T76" y="T77"/>
                    </a:cxn>
                    <a:cxn ang="T123">
                      <a:pos x="T78" y="T79"/>
                    </a:cxn>
                    <a:cxn ang="T124">
                      <a:pos x="T80" y="T81"/>
                    </a:cxn>
                    <a:cxn ang="T125">
                      <a:pos x="T82" y="T83"/>
                    </a:cxn>
                  </a:cxnLst>
                  <a:rect l="T126" t="T127" r="T128" b="T129"/>
                  <a:pathLst>
                    <a:path w="513" h="2430">
                      <a:moveTo>
                        <a:pt x="0" y="2394"/>
                      </a:moveTo>
                      <a:lnTo>
                        <a:pt x="7" y="2402"/>
                      </a:lnTo>
                      <a:lnTo>
                        <a:pt x="7" y="2409"/>
                      </a:lnTo>
                      <a:lnTo>
                        <a:pt x="14" y="2416"/>
                      </a:lnTo>
                      <a:lnTo>
                        <a:pt x="14" y="2423"/>
                      </a:lnTo>
                      <a:lnTo>
                        <a:pt x="22" y="2430"/>
                      </a:lnTo>
                      <a:lnTo>
                        <a:pt x="29" y="2430"/>
                      </a:lnTo>
                      <a:lnTo>
                        <a:pt x="43" y="2430"/>
                      </a:lnTo>
                      <a:lnTo>
                        <a:pt x="36" y="2430"/>
                      </a:lnTo>
                      <a:lnTo>
                        <a:pt x="43" y="2430"/>
                      </a:lnTo>
                      <a:lnTo>
                        <a:pt x="50" y="2423"/>
                      </a:lnTo>
                      <a:lnTo>
                        <a:pt x="50" y="2416"/>
                      </a:lnTo>
                      <a:lnTo>
                        <a:pt x="57" y="2409"/>
                      </a:lnTo>
                      <a:lnTo>
                        <a:pt x="57" y="2402"/>
                      </a:lnTo>
                      <a:lnTo>
                        <a:pt x="64" y="2394"/>
                      </a:lnTo>
                      <a:lnTo>
                        <a:pt x="64" y="2387"/>
                      </a:lnTo>
                      <a:lnTo>
                        <a:pt x="71" y="2373"/>
                      </a:lnTo>
                      <a:lnTo>
                        <a:pt x="71" y="2359"/>
                      </a:lnTo>
                      <a:lnTo>
                        <a:pt x="79" y="2345"/>
                      </a:lnTo>
                      <a:lnTo>
                        <a:pt x="86" y="2330"/>
                      </a:lnTo>
                      <a:lnTo>
                        <a:pt x="86" y="2316"/>
                      </a:lnTo>
                      <a:lnTo>
                        <a:pt x="93" y="2302"/>
                      </a:lnTo>
                      <a:lnTo>
                        <a:pt x="93" y="2280"/>
                      </a:lnTo>
                      <a:lnTo>
                        <a:pt x="100" y="2266"/>
                      </a:lnTo>
                      <a:lnTo>
                        <a:pt x="100" y="2245"/>
                      </a:lnTo>
                      <a:lnTo>
                        <a:pt x="107" y="2223"/>
                      </a:lnTo>
                      <a:lnTo>
                        <a:pt x="107" y="2202"/>
                      </a:lnTo>
                      <a:lnTo>
                        <a:pt x="114" y="2181"/>
                      </a:lnTo>
                      <a:lnTo>
                        <a:pt x="114" y="2152"/>
                      </a:lnTo>
                      <a:lnTo>
                        <a:pt x="121" y="2131"/>
                      </a:lnTo>
                      <a:lnTo>
                        <a:pt x="128" y="2102"/>
                      </a:lnTo>
                      <a:lnTo>
                        <a:pt x="128" y="2074"/>
                      </a:lnTo>
                      <a:lnTo>
                        <a:pt x="136" y="2052"/>
                      </a:lnTo>
                      <a:lnTo>
                        <a:pt x="136" y="2024"/>
                      </a:lnTo>
                      <a:lnTo>
                        <a:pt x="143" y="1988"/>
                      </a:lnTo>
                      <a:lnTo>
                        <a:pt x="143" y="1960"/>
                      </a:lnTo>
                      <a:lnTo>
                        <a:pt x="150" y="1931"/>
                      </a:lnTo>
                      <a:lnTo>
                        <a:pt x="150" y="1903"/>
                      </a:lnTo>
                      <a:lnTo>
                        <a:pt x="157" y="1867"/>
                      </a:lnTo>
                      <a:lnTo>
                        <a:pt x="157" y="1839"/>
                      </a:lnTo>
                      <a:lnTo>
                        <a:pt x="164" y="1803"/>
                      </a:lnTo>
                      <a:lnTo>
                        <a:pt x="164" y="1767"/>
                      </a:lnTo>
                      <a:lnTo>
                        <a:pt x="171" y="1732"/>
                      </a:lnTo>
                      <a:lnTo>
                        <a:pt x="178" y="1696"/>
                      </a:lnTo>
                      <a:lnTo>
                        <a:pt x="178" y="1660"/>
                      </a:lnTo>
                      <a:lnTo>
                        <a:pt x="185" y="1625"/>
                      </a:lnTo>
                      <a:lnTo>
                        <a:pt x="185" y="1589"/>
                      </a:lnTo>
                      <a:lnTo>
                        <a:pt x="193" y="1554"/>
                      </a:lnTo>
                      <a:lnTo>
                        <a:pt x="193" y="1518"/>
                      </a:lnTo>
                      <a:lnTo>
                        <a:pt x="200" y="1482"/>
                      </a:lnTo>
                      <a:lnTo>
                        <a:pt x="200" y="1447"/>
                      </a:lnTo>
                      <a:lnTo>
                        <a:pt x="207" y="1404"/>
                      </a:lnTo>
                      <a:lnTo>
                        <a:pt x="207" y="1368"/>
                      </a:lnTo>
                      <a:lnTo>
                        <a:pt x="214" y="1333"/>
                      </a:lnTo>
                      <a:lnTo>
                        <a:pt x="221" y="1290"/>
                      </a:lnTo>
                      <a:lnTo>
                        <a:pt x="221" y="1254"/>
                      </a:lnTo>
                      <a:lnTo>
                        <a:pt x="228" y="1219"/>
                      </a:lnTo>
                      <a:lnTo>
                        <a:pt x="228" y="1176"/>
                      </a:lnTo>
                      <a:lnTo>
                        <a:pt x="235" y="1140"/>
                      </a:lnTo>
                      <a:lnTo>
                        <a:pt x="235" y="1097"/>
                      </a:lnTo>
                      <a:lnTo>
                        <a:pt x="242" y="1062"/>
                      </a:lnTo>
                      <a:lnTo>
                        <a:pt x="242" y="1026"/>
                      </a:lnTo>
                      <a:lnTo>
                        <a:pt x="250" y="983"/>
                      </a:lnTo>
                      <a:lnTo>
                        <a:pt x="250" y="948"/>
                      </a:lnTo>
                      <a:lnTo>
                        <a:pt x="257" y="912"/>
                      </a:lnTo>
                      <a:lnTo>
                        <a:pt x="264" y="877"/>
                      </a:lnTo>
                      <a:lnTo>
                        <a:pt x="264" y="841"/>
                      </a:lnTo>
                      <a:lnTo>
                        <a:pt x="271" y="805"/>
                      </a:lnTo>
                      <a:lnTo>
                        <a:pt x="271" y="770"/>
                      </a:lnTo>
                      <a:lnTo>
                        <a:pt x="278" y="734"/>
                      </a:lnTo>
                      <a:lnTo>
                        <a:pt x="278" y="698"/>
                      </a:lnTo>
                      <a:lnTo>
                        <a:pt x="285" y="663"/>
                      </a:lnTo>
                      <a:lnTo>
                        <a:pt x="285" y="627"/>
                      </a:lnTo>
                      <a:lnTo>
                        <a:pt x="292" y="592"/>
                      </a:lnTo>
                      <a:lnTo>
                        <a:pt x="292" y="563"/>
                      </a:lnTo>
                      <a:lnTo>
                        <a:pt x="299" y="527"/>
                      </a:lnTo>
                      <a:lnTo>
                        <a:pt x="299" y="499"/>
                      </a:lnTo>
                      <a:lnTo>
                        <a:pt x="307" y="470"/>
                      </a:lnTo>
                      <a:lnTo>
                        <a:pt x="314" y="442"/>
                      </a:lnTo>
                      <a:lnTo>
                        <a:pt x="314" y="406"/>
                      </a:lnTo>
                      <a:lnTo>
                        <a:pt x="321" y="378"/>
                      </a:lnTo>
                      <a:lnTo>
                        <a:pt x="321" y="356"/>
                      </a:lnTo>
                      <a:lnTo>
                        <a:pt x="328" y="328"/>
                      </a:lnTo>
                      <a:lnTo>
                        <a:pt x="328" y="299"/>
                      </a:lnTo>
                      <a:lnTo>
                        <a:pt x="335" y="278"/>
                      </a:lnTo>
                      <a:lnTo>
                        <a:pt x="335" y="249"/>
                      </a:lnTo>
                      <a:lnTo>
                        <a:pt x="342" y="228"/>
                      </a:lnTo>
                      <a:lnTo>
                        <a:pt x="342" y="207"/>
                      </a:lnTo>
                      <a:lnTo>
                        <a:pt x="349" y="185"/>
                      </a:lnTo>
                      <a:lnTo>
                        <a:pt x="356" y="164"/>
                      </a:lnTo>
                      <a:lnTo>
                        <a:pt x="356" y="150"/>
                      </a:lnTo>
                      <a:lnTo>
                        <a:pt x="364" y="128"/>
                      </a:lnTo>
                      <a:lnTo>
                        <a:pt x="364" y="114"/>
                      </a:lnTo>
                      <a:lnTo>
                        <a:pt x="371" y="100"/>
                      </a:lnTo>
                      <a:lnTo>
                        <a:pt x="371" y="86"/>
                      </a:lnTo>
                      <a:lnTo>
                        <a:pt x="378" y="71"/>
                      </a:lnTo>
                      <a:lnTo>
                        <a:pt x="378" y="57"/>
                      </a:lnTo>
                      <a:lnTo>
                        <a:pt x="385" y="43"/>
                      </a:lnTo>
                      <a:lnTo>
                        <a:pt x="385" y="36"/>
                      </a:lnTo>
                      <a:lnTo>
                        <a:pt x="392" y="29"/>
                      </a:lnTo>
                      <a:lnTo>
                        <a:pt x="392" y="21"/>
                      </a:lnTo>
                      <a:lnTo>
                        <a:pt x="399" y="14"/>
                      </a:lnTo>
                      <a:lnTo>
                        <a:pt x="413" y="0"/>
                      </a:lnTo>
                      <a:lnTo>
                        <a:pt x="406" y="0"/>
                      </a:lnTo>
                      <a:lnTo>
                        <a:pt x="413" y="0"/>
                      </a:lnTo>
                      <a:lnTo>
                        <a:pt x="421" y="0"/>
                      </a:lnTo>
                      <a:lnTo>
                        <a:pt x="428" y="0"/>
                      </a:lnTo>
                      <a:lnTo>
                        <a:pt x="435" y="7"/>
                      </a:lnTo>
                      <a:lnTo>
                        <a:pt x="435" y="14"/>
                      </a:lnTo>
                      <a:lnTo>
                        <a:pt x="442" y="21"/>
                      </a:lnTo>
                      <a:lnTo>
                        <a:pt x="449" y="29"/>
                      </a:lnTo>
                      <a:lnTo>
                        <a:pt x="449" y="36"/>
                      </a:lnTo>
                      <a:lnTo>
                        <a:pt x="456" y="43"/>
                      </a:lnTo>
                      <a:lnTo>
                        <a:pt x="456" y="57"/>
                      </a:lnTo>
                      <a:lnTo>
                        <a:pt x="463" y="71"/>
                      </a:lnTo>
                      <a:lnTo>
                        <a:pt x="463" y="86"/>
                      </a:lnTo>
                      <a:lnTo>
                        <a:pt x="471" y="100"/>
                      </a:lnTo>
                      <a:lnTo>
                        <a:pt x="471" y="114"/>
                      </a:lnTo>
                      <a:lnTo>
                        <a:pt x="478" y="128"/>
                      </a:lnTo>
                      <a:lnTo>
                        <a:pt x="478" y="150"/>
                      </a:lnTo>
                      <a:lnTo>
                        <a:pt x="485" y="164"/>
                      </a:lnTo>
                      <a:lnTo>
                        <a:pt x="492" y="185"/>
                      </a:lnTo>
                      <a:lnTo>
                        <a:pt x="492" y="207"/>
                      </a:lnTo>
                      <a:lnTo>
                        <a:pt x="499" y="228"/>
                      </a:lnTo>
                      <a:lnTo>
                        <a:pt x="499" y="249"/>
                      </a:lnTo>
                      <a:lnTo>
                        <a:pt x="506" y="278"/>
                      </a:lnTo>
                      <a:lnTo>
                        <a:pt x="506" y="299"/>
                      </a:lnTo>
                      <a:lnTo>
                        <a:pt x="513" y="328"/>
                      </a:lnTo>
                    </a:path>
                  </a:pathLst>
                </a:custGeom>
                <a:noFill/>
                <a:ln w="38100" cmpd="sng">
                  <a:solidFill>
                    <a:srgbClr val="3366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" name="Freeform 39"/>
                <p:cNvSpPr>
                  <a:spLocks/>
                </p:cNvSpPr>
                <p:nvPr/>
              </p:nvSpPr>
              <p:spPr bwMode="auto">
                <a:xfrm>
                  <a:off x="3428" y="1221"/>
                  <a:ext cx="499" cy="2109"/>
                </a:xfrm>
                <a:custGeom>
                  <a:avLst/>
                  <a:gdLst>
                    <a:gd name="T0" fmla="*/ 7 w 499"/>
                    <a:gd name="T1" fmla="*/ 50 h 2109"/>
                    <a:gd name="T2" fmla="*/ 15 w 499"/>
                    <a:gd name="T3" fmla="*/ 142 h 2109"/>
                    <a:gd name="T4" fmla="*/ 29 w 499"/>
                    <a:gd name="T5" fmla="*/ 235 h 2109"/>
                    <a:gd name="T6" fmla="*/ 43 w 499"/>
                    <a:gd name="T7" fmla="*/ 335 h 2109"/>
                    <a:gd name="T8" fmla="*/ 50 w 499"/>
                    <a:gd name="T9" fmla="*/ 442 h 2109"/>
                    <a:gd name="T10" fmla="*/ 64 w 499"/>
                    <a:gd name="T11" fmla="*/ 549 h 2109"/>
                    <a:gd name="T12" fmla="*/ 79 w 499"/>
                    <a:gd name="T13" fmla="*/ 655 h 2109"/>
                    <a:gd name="T14" fmla="*/ 86 w 499"/>
                    <a:gd name="T15" fmla="*/ 769 h 2109"/>
                    <a:gd name="T16" fmla="*/ 100 w 499"/>
                    <a:gd name="T17" fmla="*/ 883 h 2109"/>
                    <a:gd name="T18" fmla="*/ 114 w 499"/>
                    <a:gd name="T19" fmla="*/ 1005 h 2109"/>
                    <a:gd name="T20" fmla="*/ 121 w 499"/>
                    <a:gd name="T21" fmla="*/ 1119 h 2109"/>
                    <a:gd name="T22" fmla="*/ 136 w 499"/>
                    <a:gd name="T23" fmla="*/ 1226 h 2109"/>
                    <a:gd name="T24" fmla="*/ 143 w 499"/>
                    <a:gd name="T25" fmla="*/ 1332 h 2109"/>
                    <a:gd name="T26" fmla="*/ 157 w 499"/>
                    <a:gd name="T27" fmla="*/ 1439 h 2109"/>
                    <a:gd name="T28" fmla="*/ 171 w 499"/>
                    <a:gd name="T29" fmla="*/ 1539 h 2109"/>
                    <a:gd name="T30" fmla="*/ 178 w 499"/>
                    <a:gd name="T31" fmla="*/ 1632 h 2109"/>
                    <a:gd name="T32" fmla="*/ 193 w 499"/>
                    <a:gd name="T33" fmla="*/ 1724 h 2109"/>
                    <a:gd name="T34" fmla="*/ 207 w 499"/>
                    <a:gd name="T35" fmla="*/ 1803 h 2109"/>
                    <a:gd name="T36" fmla="*/ 214 w 499"/>
                    <a:gd name="T37" fmla="*/ 1874 h 2109"/>
                    <a:gd name="T38" fmla="*/ 228 w 499"/>
                    <a:gd name="T39" fmla="*/ 1938 h 2109"/>
                    <a:gd name="T40" fmla="*/ 235 w 499"/>
                    <a:gd name="T41" fmla="*/ 1988 h 2109"/>
                    <a:gd name="T42" fmla="*/ 250 w 499"/>
                    <a:gd name="T43" fmla="*/ 2031 h 2109"/>
                    <a:gd name="T44" fmla="*/ 264 w 499"/>
                    <a:gd name="T45" fmla="*/ 2066 h 2109"/>
                    <a:gd name="T46" fmla="*/ 271 w 499"/>
                    <a:gd name="T47" fmla="*/ 2088 h 2109"/>
                    <a:gd name="T48" fmla="*/ 285 w 499"/>
                    <a:gd name="T49" fmla="*/ 2102 h 2109"/>
                    <a:gd name="T50" fmla="*/ 307 w 499"/>
                    <a:gd name="T51" fmla="*/ 2095 h 2109"/>
                    <a:gd name="T52" fmla="*/ 321 w 499"/>
                    <a:gd name="T53" fmla="*/ 2074 h 2109"/>
                    <a:gd name="T54" fmla="*/ 328 w 499"/>
                    <a:gd name="T55" fmla="*/ 2045 h 2109"/>
                    <a:gd name="T56" fmla="*/ 342 w 499"/>
                    <a:gd name="T57" fmla="*/ 2002 h 2109"/>
                    <a:gd name="T58" fmla="*/ 357 w 499"/>
                    <a:gd name="T59" fmla="*/ 1952 h 2109"/>
                    <a:gd name="T60" fmla="*/ 364 w 499"/>
                    <a:gd name="T61" fmla="*/ 1895 h 2109"/>
                    <a:gd name="T62" fmla="*/ 378 w 499"/>
                    <a:gd name="T63" fmla="*/ 1824 h 2109"/>
                    <a:gd name="T64" fmla="*/ 392 w 499"/>
                    <a:gd name="T65" fmla="*/ 1746 h 2109"/>
                    <a:gd name="T66" fmla="*/ 399 w 499"/>
                    <a:gd name="T67" fmla="*/ 1660 h 2109"/>
                    <a:gd name="T68" fmla="*/ 414 w 499"/>
                    <a:gd name="T69" fmla="*/ 1575 h 2109"/>
                    <a:gd name="T70" fmla="*/ 421 w 499"/>
                    <a:gd name="T71" fmla="*/ 1475 h 2109"/>
                    <a:gd name="T72" fmla="*/ 435 w 499"/>
                    <a:gd name="T73" fmla="*/ 1368 h 2109"/>
                    <a:gd name="T74" fmla="*/ 449 w 499"/>
                    <a:gd name="T75" fmla="*/ 1261 h 2109"/>
                    <a:gd name="T76" fmla="*/ 456 w 499"/>
                    <a:gd name="T77" fmla="*/ 1154 h 2109"/>
                    <a:gd name="T78" fmla="*/ 471 w 499"/>
                    <a:gd name="T79" fmla="*/ 1040 h 2109"/>
                    <a:gd name="T80" fmla="*/ 485 w 499"/>
                    <a:gd name="T81" fmla="*/ 926 h 2109"/>
                    <a:gd name="T82" fmla="*/ 492 w 499"/>
                    <a:gd name="T83" fmla="*/ 812 h 2109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w 499"/>
                    <a:gd name="T127" fmla="*/ 0 h 2109"/>
                    <a:gd name="T128" fmla="*/ 499 w 499"/>
                    <a:gd name="T129" fmla="*/ 2109 h 2109"/>
                  </a:gdLst>
                  <a:ahLst/>
                  <a:cxnLst>
                    <a:cxn ang="T84">
                      <a:pos x="T0" y="T1"/>
                    </a:cxn>
                    <a:cxn ang="T85">
                      <a:pos x="T2" y="T3"/>
                    </a:cxn>
                    <a:cxn ang="T86">
                      <a:pos x="T4" y="T5"/>
                    </a:cxn>
                    <a:cxn ang="T87">
                      <a:pos x="T6" y="T7"/>
                    </a:cxn>
                    <a:cxn ang="T88">
                      <a:pos x="T8" y="T9"/>
                    </a:cxn>
                    <a:cxn ang="T89">
                      <a:pos x="T10" y="T11"/>
                    </a:cxn>
                    <a:cxn ang="T90">
                      <a:pos x="T12" y="T13"/>
                    </a:cxn>
                    <a:cxn ang="T91">
                      <a:pos x="T14" y="T15"/>
                    </a:cxn>
                    <a:cxn ang="T92">
                      <a:pos x="T16" y="T17"/>
                    </a:cxn>
                    <a:cxn ang="T93">
                      <a:pos x="T18" y="T19"/>
                    </a:cxn>
                    <a:cxn ang="T94">
                      <a:pos x="T20" y="T21"/>
                    </a:cxn>
                    <a:cxn ang="T95">
                      <a:pos x="T22" y="T23"/>
                    </a:cxn>
                    <a:cxn ang="T96">
                      <a:pos x="T24" y="T25"/>
                    </a:cxn>
                    <a:cxn ang="T97">
                      <a:pos x="T26" y="T27"/>
                    </a:cxn>
                    <a:cxn ang="T98">
                      <a:pos x="T28" y="T29"/>
                    </a:cxn>
                    <a:cxn ang="T99">
                      <a:pos x="T30" y="T31"/>
                    </a:cxn>
                    <a:cxn ang="T100">
                      <a:pos x="T32" y="T33"/>
                    </a:cxn>
                    <a:cxn ang="T101">
                      <a:pos x="T34" y="T35"/>
                    </a:cxn>
                    <a:cxn ang="T102">
                      <a:pos x="T36" y="T37"/>
                    </a:cxn>
                    <a:cxn ang="T103">
                      <a:pos x="T38" y="T39"/>
                    </a:cxn>
                    <a:cxn ang="T104">
                      <a:pos x="T40" y="T41"/>
                    </a:cxn>
                    <a:cxn ang="T105">
                      <a:pos x="T42" y="T43"/>
                    </a:cxn>
                    <a:cxn ang="T106">
                      <a:pos x="T44" y="T45"/>
                    </a:cxn>
                    <a:cxn ang="T107">
                      <a:pos x="T46" y="T47"/>
                    </a:cxn>
                    <a:cxn ang="T108">
                      <a:pos x="T48" y="T49"/>
                    </a:cxn>
                    <a:cxn ang="T109">
                      <a:pos x="T50" y="T51"/>
                    </a:cxn>
                    <a:cxn ang="T110">
                      <a:pos x="T52" y="T53"/>
                    </a:cxn>
                    <a:cxn ang="T111">
                      <a:pos x="T54" y="T55"/>
                    </a:cxn>
                    <a:cxn ang="T112">
                      <a:pos x="T56" y="T57"/>
                    </a:cxn>
                    <a:cxn ang="T113">
                      <a:pos x="T58" y="T59"/>
                    </a:cxn>
                    <a:cxn ang="T114">
                      <a:pos x="T60" y="T61"/>
                    </a:cxn>
                    <a:cxn ang="T115">
                      <a:pos x="T62" y="T63"/>
                    </a:cxn>
                    <a:cxn ang="T116">
                      <a:pos x="T64" y="T65"/>
                    </a:cxn>
                    <a:cxn ang="T117">
                      <a:pos x="T66" y="T67"/>
                    </a:cxn>
                    <a:cxn ang="T118">
                      <a:pos x="T68" y="T69"/>
                    </a:cxn>
                    <a:cxn ang="T119">
                      <a:pos x="T70" y="T71"/>
                    </a:cxn>
                    <a:cxn ang="T120">
                      <a:pos x="T72" y="T73"/>
                    </a:cxn>
                    <a:cxn ang="T121">
                      <a:pos x="T74" y="T75"/>
                    </a:cxn>
                    <a:cxn ang="T122">
                      <a:pos x="T76" y="T77"/>
                    </a:cxn>
                    <a:cxn ang="T123">
                      <a:pos x="T78" y="T79"/>
                    </a:cxn>
                    <a:cxn ang="T124">
                      <a:pos x="T80" y="T81"/>
                    </a:cxn>
                    <a:cxn ang="T125">
                      <a:pos x="T82" y="T83"/>
                    </a:cxn>
                  </a:cxnLst>
                  <a:rect l="T126" t="T127" r="T128" b="T129"/>
                  <a:pathLst>
                    <a:path w="499" h="2109">
                      <a:moveTo>
                        <a:pt x="0" y="0"/>
                      </a:moveTo>
                      <a:lnTo>
                        <a:pt x="0" y="28"/>
                      </a:lnTo>
                      <a:lnTo>
                        <a:pt x="7" y="50"/>
                      </a:lnTo>
                      <a:lnTo>
                        <a:pt x="7" y="78"/>
                      </a:lnTo>
                      <a:lnTo>
                        <a:pt x="15" y="114"/>
                      </a:lnTo>
                      <a:lnTo>
                        <a:pt x="15" y="142"/>
                      </a:lnTo>
                      <a:lnTo>
                        <a:pt x="22" y="171"/>
                      </a:lnTo>
                      <a:lnTo>
                        <a:pt x="29" y="199"/>
                      </a:lnTo>
                      <a:lnTo>
                        <a:pt x="29" y="235"/>
                      </a:lnTo>
                      <a:lnTo>
                        <a:pt x="36" y="264"/>
                      </a:lnTo>
                      <a:lnTo>
                        <a:pt x="36" y="299"/>
                      </a:lnTo>
                      <a:lnTo>
                        <a:pt x="43" y="335"/>
                      </a:lnTo>
                      <a:lnTo>
                        <a:pt x="43" y="370"/>
                      </a:lnTo>
                      <a:lnTo>
                        <a:pt x="50" y="406"/>
                      </a:lnTo>
                      <a:lnTo>
                        <a:pt x="50" y="442"/>
                      </a:lnTo>
                      <a:lnTo>
                        <a:pt x="57" y="477"/>
                      </a:lnTo>
                      <a:lnTo>
                        <a:pt x="57" y="513"/>
                      </a:lnTo>
                      <a:lnTo>
                        <a:pt x="64" y="549"/>
                      </a:lnTo>
                      <a:lnTo>
                        <a:pt x="72" y="584"/>
                      </a:lnTo>
                      <a:lnTo>
                        <a:pt x="72" y="620"/>
                      </a:lnTo>
                      <a:lnTo>
                        <a:pt x="79" y="655"/>
                      </a:lnTo>
                      <a:lnTo>
                        <a:pt x="79" y="698"/>
                      </a:lnTo>
                      <a:lnTo>
                        <a:pt x="86" y="734"/>
                      </a:lnTo>
                      <a:lnTo>
                        <a:pt x="86" y="769"/>
                      </a:lnTo>
                      <a:lnTo>
                        <a:pt x="93" y="812"/>
                      </a:lnTo>
                      <a:lnTo>
                        <a:pt x="93" y="848"/>
                      </a:lnTo>
                      <a:lnTo>
                        <a:pt x="100" y="883"/>
                      </a:lnTo>
                      <a:lnTo>
                        <a:pt x="100" y="926"/>
                      </a:lnTo>
                      <a:lnTo>
                        <a:pt x="107" y="962"/>
                      </a:lnTo>
                      <a:lnTo>
                        <a:pt x="114" y="1005"/>
                      </a:lnTo>
                      <a:lnTo>
                        <a:pt x="114" y="1040"/>
                      </a:lnTo>
                      <a:lnTo>
                        <a:pt x="121" y="1076"/>
                      </a:lnTo>
                      <a:lnTo>
                        <a:pt x="121" y="1119"/>
                      </a:lnTo>
                      <a:lnTo>
                        <a:pt x="129" y="1154"/>
                      </a:lnTo>
                      <a:lnTo>
                        <a:pt x="129" y="1190"/>
                      </a:lnTo>
                      <a:lnTo>
                        <a:pt x="136" y="1226"/>
                      </a:lnTo>
                      <a:lnTo>
                        <a:pt x="136" y="1261"/>
                      </a:lnTo>
                      <a:lnTo>
                        <a:pt x="143" y="1297"/>
                      </a:lnTo>
                      <a:lnTo>
                        <a:pt x="143" y="1332"/>
                      </a:lnTo>
                      <a:lnTo>
                        <a:pt x="150" y="1368"/>
                      </a:lnTo>
                      <a:lnTo>
                        <a:pt x="150" y="1404"/>
                      </a:lnTo>
                      <a:lnTo>
                        <a:pt x="157" y="1439"/>
                      </a:lnTo>
                      <a:lnTo>
                        <a:pt x="164" y="1475"/>
                      </a:lnTo>
                      <a:lnTo>
                        <a:pt x="164" y="1511"/>
                      </a:lnTo>
                      <a:lnTo>
                        <a:pt x="171" y="1539"/>
                      </a:lnTo>
                      <a:lnTo>
                        <a:pt x="171" y="1575"/>
                      </a:lnTo>
                      <a:lnTo>
                        <a:pt x="178" y="1603"/>
                      </a:lnTo>
                      <a:lnTo>
                        <a:pt x="178" y="1632"/>
                      </a:lnTo>
                      <a:lnTo>
                        <a:pt x="186" y="1660"/>
                      </a:lnTo>
                      <a:lnTo>
                        <a:pt x="186" y="1696"/>
                      </a:lnTo>
                      <a:lnTo>
                        <a:pt x="193" y="1724"/>
                      </a:lnTo>
                      <a:lnTo>
                        <a:pt x="193" y="1746"/>
                      </a:lnTo>
                      <a:lnTo>
                        <a:pt x="200" y="1774"/>
                      </a:lnTo>
                      <a:lnTo>
                        <a:pt x="207" y="1803"/>
                      </a:lnTo>
                      <a:lnTo>
                        <a:pt x="207" y="1824"/>
                      </a:lnTo>
                      <a:lnTo>
                        <a:pt x="214" y="1853"/>
                      </a:lnTo>
                      <a:lnTo>
                        <a:pt x="214" y="1874"/>
                      </a:lnTo>
                      <a:lnTo>
                        <a:pt x="221" y="1895"/>
                      </a:lnTo>
                      <a:lnTo>
                        <a:pt x="221" y="1917"/>
                      </a:lnTo>
                      <a:lnTo>
                        <a:pt x="228" y="1938"/>
                      </a:lnTo>
                      <a:lnTo>
                        <a:pt x="228" y="1952"/>
                      </a:lnTo>
                      <a:lnTo>
                        <a:pt x="235" y="1974"/>
                      </a:lnTo>
                      <a:lnTo>
                        <a:pt x="235" y="1988"/>
                      </a:lnTo>
                      <a:lnTo>
                        <a:pt x="243" y="2002"/>
                      </a:lnTo>
                      <a:lnTo>
                        <a:pt x="243" y="2017"/>
                      </a:lnTo>
                      <a:lnTo>
                        <a:pt x="250" y="2031"/>
                      </a:lnTo>
                      <a:lnTo>
                        <a:pt x="257" y="2045"/>
                      </a:lnTo>
                      <a:lnTo>
                        <a:pt x="257" y="2059"/>
                      </a:lnTo>
                      <a:lnTo>
                        <a:pt x="264" y="2066"/>
                      </a:lnTo>
                      <a:lnTo>
                        <a:pt x="264" y="2074"/>
                      </a:lnTo>
                      <a:lnTo>
                        <a:pt x="271" y="2081"/>
                      </a:lnTo>
                      <a:lnTo>
                        <a:pt x="271" y="2088"/>
                      </a:lnTo>
                      <a:lnTo>
                        <a:pt x="285" y="2102"/>
                      </a:lnTo>
                      <a:lnTo>
                        <a:pt x="278" y="2102"/>
                      </a:lnTo>
                      <a:lnTo>
                        <a:pt x="285" y="2102"/>
                      </a:lnTo>
                      <a:lnTo>
                        <a:pt x="292" y="2109"/>
                      </a:lnTo>
                      <a:lnTo>
                        <a:pt x="300" y="2102"/>
                      </a:lnTo>
                      <a:lnTo>
                        <a:pt x="307" y="2095"/>
                      </a:lnTo>
                      <a:lnTo>
                        <a:pt x="314" y="2088"/>
                      </a:lnTo>
                      <a:lnTo>
                        <a:pt x="314" y="2081"/>
                      </a:lnTo>
                      <a:lnTo>
                        <a:pt x="321" y="2074"/>
                      </a:lnTo>
                      <a:lnTo>
                        <a:pt x="321" y="2066"/>
                      </a:lnTo>
                      <a:lnTo>
                        <a:pt x="328" y="2059"/>
                      </a:lnTo>
                      <a:lnTo>
                        <a:pt x="328" y="2045"/>
                      </a:lnTo>
                      <a:lnTo>
                        <a:pt x="335" y="2031"/>
                      </a:lnTo>
                      <a:lnTo>
                        <a:pt x="342" y="2017"/>
                      </a:lnTo>
                      <a:lnTo>
                        <a:pt x="342" y="2002"/>
                      </a:lnTo>
                      <a:lnTo>
                        <a:pt x="349" y="1988"/>
                      </a:lnTo>
                      <a:lnTo>
                        <a:pt x="349" y="1974"/>
                      </a:lnTo>
                      <a:lnTo>
                        <a:pt x="357" y="1952"/>
                      </a:lnTo>
                      <a:lnTo>
                        <a:pt x="357" y="1938"/>
                      </a:lnTo>
                      <a:lnTo>
                        <a:pt x="364" y="1917"/>
                      </a:lnTo>
                      <a:lnTo>
                        <a:pt x="364" y="1895"/>
                      </a:lnTo>
                      <a:lnTo>
                        <a:pt x="371" y="1874"/>
                      </a:lnTo>
                      <a:lnTo>
                        <a:pt x="371" y="1853"/>
                      </a:lnTo>
                      <a:lnTo>
                        <a:pt x="378" y="1824"/>
                      </a:lnTo>
                      <a:lnTo>
                        <a:pt x="378" y="1803"/>
                      </a:lnTo>
                      <a:lnTo>
                        <a:pt x="385" y="1774"/>
                      </a:lnTo>
                      <a:lnTo>
                        <a:pt x="392" y="1746"/>
                      </a:lnTo>
                      <a:lnTo>
                        <a:pt x="392" y="1724"/>
                      </a:lnTo>
                      <a:lnTo>
                        <a:pt x="399" y="1696"/>
                      </a:lnTo>
                      <a:lnTo>
                        <a:pt x="399" y="1660"/>
                      </a:lnTo>
                      <a:lnTo>
                        <a:pt x="406" y="1632"/>
                      </a:lnTo>
                      <a:lnTo>
                        <a:pt x="406" y="1603"/>
                      </a:lnTo>
                      <a:lnTo>
                        <a:pt x="414" y="1575"/>
                      </a:lnTo>
                      <a:lnTo>
                        <a:pt x="414" y="1539"/>
                      </a:lnTo>
                      <a:lnTo>
                        <a:pt x="421" y="1511"/>
                      </a:lnTo>
                      <a:lnTo>
                        <a:pt x="421" y="1475"/>
                      </a:lnTo>
                      <a:lnTo>
                        <a:pt x="428" y="1439"/>
                      </a:lnTo>
                      <a:lnTo>
                        <a:pt x="435" y="1404"/>
                      </a:lnTo>
                      <a:lnTo>
                        <a:pt x="435" y="1368"/>
                      </a:lnTo>
                      <a:lnTo>
                        <a:pt x="442" y="1332"/>
                      </a:lnTo>
                      <a:lnTo>
                        <a:pt x="442" y="1297"/>
                      </a:lnTo>
                      <a:lnTo>
                        <a:pt x="449" y="1261"/>
                      </a:lnTo>
                      <a:lnTo>
                        <a:pt x="449" y="1226"/>
                      </a:lnTo>
                      <a:lnTo>
                        <a:pt x="456" y="1190"/>
                      </a:lnTo>
                      <a:lnTo>
                        <a:pt x="456" y="1154"/>
                      </a:lnTo>
                      <a:lnTo>
                        <a:pt x="464" y="1119"/>
                      </a:lnTo>
                      <a:lnTo>
                        <a:pt x="464" y="1076"/>
                      </a:lnTo>
                      <a:lnTo>
                        <a:pt x="471" y="1040"/>
                      </a:lnTo>
                      <a:lnTo>
                        <a:pt x="471" y="1005"/>
                      </a:lnTo>
                      <a:lnTo>
                        <a:pt x="478" y="962"/>
                      </a:lnTo>
                      <a:lnTo>
                        <a:pt x="485" y="926"/>
                      </a:lnTo>
                      <a:lnTo>
                        <a:pt x="485" y="883"/>
                      </a:lnTo>
                      <a:lnTo>
                        <a:pt x="492" y="848"/>
                      </a:lnTo>
                      <a:lnTo>
                        <a:pt x="492" y="812"/>
                      </a:lnTo>
                      <a:lnTo>
                        <a:pt x="499" y="769"/>
                      </a:lnTo>
                      <a:lnTo>
                        <a:pt x="499" y="734"/>
                      </a:lnTo>
                    </a:path>
                  </a:pathLst>
                </a:custGeom>
                <a:noFill/>
                <a:ln w="38100" cmpd="sng">
                  <a:solidFill>
                    <a:srgbClr val="3366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2" name="Freeform 40"/>
                <p:cNvSpPr>
                  <a:spLocks/>
                </p:cNvSpPr>
                <p:nvPr/>
              </p:nvSpPr>
              <p:spPr bwMode="auto">
                <a:xfrm>
                  <a:off x="3927" y="893"/>
                  <a:ext cx="506" cy="2302"/>
                </a:xfrm>
                <a:custGeom>
                  <a:avLst/>
                  <a:gdLst>
                    <a:gd name="T0" fmla="*/ 7 w 506"/>
                    <a:gd name="T1" fmla="*/ 983 h 2302"/>
                    <a:gd name="T2" fmla="*/ 22 w 506"/>
                    <a:gd name="T3" fmla="*/ 877 h 2302"/>
                    <a:gd name="T4" fmla="*/ 36 w 506"/>
                    <a:gd name="T5" fmla="*/ 770 h 2302"/>
                    <a:gd name="T6" fmla="*/ 43 w 506"/>
                    <a:gd name="T7" fmla="*/ 663 h 2302"/>
                    <a:gd name="T8" fmla="*/ 57 w 506"/>
                    <a:gd name="T9" fmla="*/ 563 h 2302"/>
                    <a:gd name="T10" fmla="*/ 71 w 506"/>
                    <a:gd name="T11" fmla="*/ 470 h 2302"/>
                    <a:gd name="T12" fmla="*/ 79 w 506"/>
                    <a:gd name="T13" fmla="*/ 378 h 2302"/>
                    <a:gd name="T14" fmla="*/ 93 w 506"/>
                    <a:gd name="T15" fmla="*/ 299 h 2302"/>
                    <a:gd name="T16" fmla="*/ 100 w 506"/>
                    <a:gd name="T17" fmla="*/ 228 h 2302"/>
                    <a:gd name="T18" fmla="*/ 114 w 506"/>
                    <a:gd name="T19" fmla="*/ 164 h 2302"/>
                    <a:gd name="T20" fmla="*/ 128 w 506"/>
                    <a:gd name="T21" fmla="*/ 114 h 2302"/>
                    <a:gd name="T22" fmla="*/ 136 w 506"/>
                    <a:gd name="T23" fmla="*/ 71 h 2302"/>
                    <a:gd name="T24" fmla="*/ 150 w 506"/>
                    <a:gd name="T25" fmla="*/ 36 h 2302"/>
                    <a:gd name="T26" fmla="*/ 164 w 506"/>
                    <a:gd name="T27" fmla="*/ 14 h 2302"/>
                    <a:gd name="T28" fmla="*/ 178 w 506"/>
                    <a:gd name="T29" fmla="*/ 0 h 2302"/>
                    <a:gd name="T30" fmla="*/ 200 w 506"/>
                    <a:gd name="T31" fmla="*/ 14 h 2302"/>
                    <a:gd name="T32" fmla="*/ 214 w 506"/>
                    <a:gd name="T33" fmla="*/ 36 h 2302"/>
                    <a:gd name="T34" fmla="*/ 221 w 506"/>
                    <a:gd name="T35" fmla="*/ 71 h 2302"/>
                    <a:gd name="T36" fmla="*/ 235 w 506"/>
                    <a:gd name="T37" fmla="*/ 114 h 2302"/>
                    <a:gd name="T38" fmla="*/ 242 w 506"/>
                    <a:gd name="T39" fmla="*/ 164 h 2302"/>
                    <a:gd name="T40" fmla="*/ 257 w 506"/>
                    <a:gd name="T41" fmla="*/ 228 h 2302"/>
                    <a:gd name="T42" fmla="*/ 271 w 506"/>
                    <a:gd name="T43" fmla="*/ 299 h 2302"/>
                    <a:gd name="T44" fmla="*/ 278 w 506"/>
                    <a:gd name="T45" fmla="*/ 378 h 2302"/>
                    <a:gd name="T46" fmla="*/ 292 w 506"/>
                    <a:gd name="T47" fmla="*/ 470 h 2302"/>
                    <a:gd name="T48" fmla="*/ 307 w 506"/>
                    <a:gd name="T49" fmla="*/ 563 h 2302"/>
                    <a:gd name="T50" fmla="*/ 314 w 506"/>
                    <a:gd name="T51" fmla="*/ 663 h 2302"/>
                    <a:gd name="T52" fmla="*/ 328 w 506"/>
                    <a:gd name="T53" fmla="*/ 770 h 2302"/>
                    <a:gd name="T54" fmla="*/ 335 w 506"/>
                    <a:gd name="T55" fmla="*/ 877 h 2302"/>
                    <a:gd name="T56" fmla="*/ 349 w 506"/>
                    <a:gd name="T57" fmla="*/ 983 h 2302"/>
                    <a:gd name="T58" fmla="*/ 364 w 506"/>
                    <a:gd name="T59" fmla="*/ 1097 h 2302"/>
                    <a:gd name="T60" fmla="*/ 371 w 506"/>
                    <a:gd name="T61" fmla="*/ 1211 h 2302"/>
                    <a:gd name="T62" fmla="*/ 385 w 506"/>
                    <a:gd name="T63" fmla="*/ 1333 h 2302"/>
                    <a:gd name="T64" fmla="*/ 399 w 506"/>
                    <a:gd name="T65" fmla="*/ 1447 h 2302"/>
                    <a:gd name="T66" fmla="*/ 406 w 506"/>
                    <a:gd name="T67" fmla="*/ 1554 h 2302"/>
                    <a:gd name="T68" fmla="*/ 421 w 506"/>
                    <a:gd name="T69" fmla="*/ 1660 h 2302"/>
                    <a:gd name="T70" fmla="*/ 435 w 506"/>
                    <a:gd name="T71" fmla="*/ 1767 h 2302"/>
                    <a:gd name="T72" fmla="*/ 442 w 506"/>
                    <a:gd name="T73" fmla="*/ 1867 h 2302"/>
                    <a:gd name="T74" fmla="*/ 456 w 506"/>
                    <a:gd name="T75" fmla="*/ 1960 h 2302"/>
                    <a:gd name="T76" fmla="*/ 463 w 506"/>
                    <a:gd name="T77" fmla="*/ 2052 h 2302"/>
                    <a:gd name="T78" fmla="*/ 478 w 506"/>
                    <a:gd name="T79" fmla="*/ 2131 h 2302"/>
                    <a:gd name="T80" fmla="*/ 492 w 506"/>
                    <a:gd name="T81" fmla="*/ 2202 h 2302"/>
                    <a:gd name="T82" fmla="*/ 499 w 506"/>
                    <a:gd name="T83" fmla="*/ 2266 h 2302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w 506"/>
                    <a:gd name="T127" fmla="*/ 0 h 2302"/>
                    <a:gd name="T128" fmla="*/ 506 w 506"/>
                    <a:gd name="T129" fmla="*/ 2302 h 2302"/>
                  </a:gdLst>
                  <a:ahLst/>
                  <a:cxnLst>
                    <a:cxn ang="T84">
                      <a:pos x="T0" y="T1"/>
                    </a:cxn>
                    <a:cxn ang="T85">
                      <a:pos x="T2" y="T3"/>
                    </a:cxn>
                    <a:cxn ang="T86">
                      <a:pos x="T4" y="T5"/>
                    </a:cxn>
                    <a:cxn ang="T87">
                      <a:pos x="T6" y="T7"/>
                    </a:cxn>
                    <a:cxn ang="T88">
                      <a:pos x="T8" y="T9"/>
                    </a:cxn>
                    <a:cxn ang="T89">
                      <a:pos x="T10" y="T11"/>
                    </a:cxn>
                    <a:cxn ang="T90">
                      <a:pos x="T12" y="T13"/>
                    </a:cxn>
                    <a:cxn ang="T91">
                      <a:pos x="T14" y="T15"/>
                    </a:cxn>
                    <a:cxn ang="T92">
                      <a:pos x="T16" y="T17"/>
                    </a:cxn>
                    <a:cxn ang="T93">
                      <a:pos x="T18" y="T19"/>
                    </a:cxn>
                    <a:cxn ang="T94">
                      <a:pos x="T20" y="T21"/>
                    </a:cxn>
                    <a:cxn ang="T95">
                      <a:pos x="T22" y="T23"/>
                    </a:cxn>
                    <a:cxn ang="T96">
                      <a:pos x="T24" y="T25"/>
                    </a:cxn>
                    <a:cxn ang="T97">
                      <a:pos x="T26" y="T27"/>
                    </a:cxn>
                    <a:cxn ang="T98">
                      <a:pos x="T28" y="T29"/>
                    </a:cxn>
                    <a:cxn ang="T99">
                      <a:pos x="T30" y="T31"/>
                    </a:cxn>
                    <a:cxn ang="T100">
                      <a:pos x="T32" y="T33"/>
                    </a:cxn>
                    <a:cxn ang="T101">
                      <a:pos x="T34" y="T35"/>
                    </a:cxn>
                    <a:cxn ang="T102">
                      <a:pos x="T36" y="T37"/>
                    </a:cxn>
                    <a:cxn ang="T103">
                      <a:pos x="T38" y="T39"/>
                    </a:cxn>
                    <a:cxn ang="T104">
                      <a:pos x="T40" y="T41"/>
                    </a:cxn>
                    <a:cxn ang="T105">
                      <a:pos x="T42" y="T43"/>
                    </a:cxn>
                    <a:cxn ang="T106">
                      <a:pos x="T44" y="T45"/>
                    </a:cxn>
                    <a:cxn ang="T107">
                      <a:pos x="T46" y="T47"/>
                    </a:cxn>
                    <a:cxn ang="T108">
                      <a:pos x="T48" y="T49"/>
                    </a:cxn>
                    <a:cxn ang="T109">
                      <a:pos x="T50" y="T51"/>
                    </a:cxn>
                    <a:cxn ang="T110">
                      <a:pos x="T52" y="T53"/>
                    </a:cxn>
                    <a:cxn ang="T111">
                      <a:pos x="T54" y="T55"/>
                    </a:cxn>
                    <a:cxn ang="T112">
                      <a:pos x="T56" y="T57"/>
                    </a:cxn>
                    <a:cxn ang="T113">
                      <a:pos x="T58" y="T59"/>
                    </a:cxn>
                    <a:cxn ang="T114">
                      <a:pos x="T60" y="T61"/>
                    </a:cxn>
                    <a:cxn ang="T115">
                      <a:pos x="T62" y="T63"/>
                    </a:cxn>
                    <a:cxn ang="T116">
                      <a:pos x="T64" y="T65"/>
                    </a:cxn>
                    <a:cxn ang="T117">
                      <a:pos x="T66" y="T67"/>
                    </a:cxn>
                    <a:cxn ang="T118">
                      <a:pos x="T68" y="T69"/>
                    </a:cxn>
                    <a:cxn ang="T119">
                      <a:pos x="T70" y="T71"/>
                    </a:cxn>
                    <a:cxn ang="T120">
                      <a:pos x="T72" y="T73"/>
                    </a:cxn>
                    <a:cxn ang="T121">
                      <a:pos x="T74" y="T75"/>
                    </a:cxn>
                    <a:cxn ang="T122">
                      <a:pos x="T76" y="T77"/>
                    </a:cxn>
                    <a:cxn ang="T123">
                      <a:pos x="T78" y="T79"/>
                    </a:cxn>
                    <a:cxn ang="T124">
                      <a:pos x="T80" y="T81"/>
                    </a:cxn>
                    <a:cxn ang="T125">
                      <a:pos x="T82" y="T83"/>
                    </a:cxn>
                  </a:cxnLst>
                  <a:rect l="T126" t="T127" r="T128" b="T129"/>
                  <a:pathLst>
                    <a:path w="506" h="2302">
                      <a:moveTo>
                        <a:pt x="0" y="1062"/>
                      </a:moveTo>
                      <a:lnTo>
                        <a:pt x="7" y="1026"/>
                      </a:lnTo>
                      <a:lnTo>
                        <a:pt x="7" y="983"/>
                      </a:lnTo>
                      <a:lnTo>
                        <a:pt x="14" y="948"/>
                      </a:lnTo>
                      <a:lnTo>
                        <a:pt x="14" y="912"/>
                      </a:lnTo>
                      <a:lnTo>
                        <a:pt x="22" y="877"/>
                      </a:lnTo>
                      <a:lnTo>
                        <a:pt x="29" y="841"/>
                      </a:lnTo>
                      <a:lnTo>
                        <a:pt x="29" y="805"/>
                      </a:lnTo>
                      <a:lnTo>
                        <a:pt x="36" y="770"/>
                      </a:lnTo>
                      <a:lnTo>
                        <a:pt x="36" y="734"/>
                      </a:lnTo>
                      <a:lnTo>
                        <a:pt x="43" y="698"/>
                      </a:lnTo>
                      <a:lnTo>
                        <a:pt x="43" y="663"/>
                      </a:lnTo>
                      <a:lnTo>
                        <a:pt x="50" y="627"/>
                      </a:lnTo>
                      <a:lnTo>
                        <a:pt x="50" y="592"/>
                      </a:lnTo>
                      <a:lnTo>
                        <a:pt x="57" y="563"/>
                      </a:lnTo>
                      <a:lnTo>
                        <a:pt x="57" y="527"/>
                      </a:lnTo>
                      <a:lnTo>
                        <a:pt x="64" y="499"/>
                      </a:lnTo>
                      <a:lnTo>
                        <a:pt x="71" y="470"/>
                      </a:lnTo>
                      <a:lnTo>
                        <a:pt x="71" y="442"/>
                      </a:lnTo>
                      <a:lnTo>
                        <a:pt x="79" y="406"/>
                      </a:lnTo>
                      <a:lnTo>
                        <a:pt x="79" y="378"/>
                      </a:lnTo>
                      <a:lnTo>
                        <a:pt x="86" y="356"/>
                      </a:lnTo>
                      <a:lnTo>
                        <a:pt x="86" y="328"/>
                      </a:lnTo>
                      <a:lnTo>
                        <a:pt x="93" y="299"/>
                      </a:lnTo>
                      <a:lnTo>
                        <a:pt x="93" y="278"/>
                      </a:lnTo>
                      <a:lnTo>
                        <a:pt x="100" y="249"/>
                      </a:lnTo>
                      <a:lnTo>
                        <a:pt x="100" y="228"/>
                      </a:lnTo>
                      <a:lnTo>
                        <a:pt x="107" y="207"/>
                      </a:lnTo>
                      <a:lnTo>
                        <a:pt x="107" y="185"/>
                      </a:lnTo>
                      <a:lnTo>
                        <a:pt x="114" y="164"/>
                      </a:lnTo>
                      <a:lnTo>
                        <a:pt x="121" y="150"/>
                      </a:lnTo>
                      <a:lnTo>
                        <a:pt x="121" y="128"/>
                      </a:lnTo>
                      <a:lnTo>
                        <a:pt x="128" y="114"/>
                      </a:lnTo>
                      <a:lnTo>
                        <a:pt x="128" y="100"/>
                      </a:lnTo>
                      <a:lnTo>
                        <a:pt x="136" y="86"/>
                      </a:lnTo>
                      <a:lnTo>
                        <a:pt x="136" y="71"/>
                      </a:lnTo>
                      <a:lnTo>
                        <a:pt x="143" y="57"/>
                      </a:lnTo>
                      <a:lnTo>
                        <a:pt x="143" y="43"/>
                      </a:lnTo>
                      <a:lnTo>
                        <a:pt x="150" y="36"/>
                      </a:lnTo>
                      <a:lnTo>
                        <a:pt x="150" y="29"/>
                      </a:lnTo>
                      <a:lnTo>
                        <a:pt x="157" y="21"/>
                      </a:lnTo>
                      <a:lnTo>
                        <a:pt x="164" y="14"/>
                      </a:lnTo>
                      <a:lnTo>
                        <a:pt x="164" y="7"/>
                      </a:lnTo>
                      <a:lnTo>
                        <a:pt x="171" y="0"/>
                      </a:lnTo>
                      <a:lnTo>
                        <a:pt x="178" y="0"/>
                      </a:lnTo>
                      <a:lnTo>
                        <a:pt x="185" y="0"/>
                      </a:lnTo>
                      <a:lnTo>
                        <a:pt x="193" y="7"/>
                      </a:lnTo>
                      <a:lnTo>
                        <a:pt x="200" y="14"/>
                      </a:lnTo>
                      <a:lnTo>
                        <a:pt x="207" y="21"/>
                      </a:lnTo>
                      <a:lnTo>
                        <a:pt x="207" y="29"/>
                      </a:lnTo>
                      <a:lnTo>
                        <a:pt x="214" y="36"/>
                      </a:lnTo>
                      <a:lnTo>
                        <a:pt x="214" y="43"/>
                      </a:lnTo>
                      <a:lnTo>
                        <a:pt x="221" y="57"/>
                      </a:lnTo>
                      <a:lnTo>
                        <a:pt x="221" y="71"/>
                      </a:lnTo>
                      <a:lnTo>
                        <a:pt x="228" y="86"/>
                      </a:lnTo>
                      <a:lnTo>
                        <a:pt x="228" y="100"/>
                      </a:lnTo>
                      <a:lnTo>
                        <a:pt x="235" y="114"/>
                      </a:lnTo>
                      <a:lnTo>
                        <a:pt x="235" y="128"/>
                      </a:lnTo>
                      <a:lnTo>
                        <a:pt x="242" y="150"/>
                      </a:lnTo>
                      <a:lnTo>
                        <a:pt x="242" y="164"/>
                      </a:lnTo>
                      <a:lnTo>
                        <a:pt x="250" y="185"/>
                      </a:lnTo>
                      <a:lnTo>
                        <a:pt x="257" y="207"/>
                      </a:lnTo>
                      <a:lnTo>
                        <a:pt x="257" y="228"/>
                      </a:lnTo>
                      <a:lnTo>
                        <a:pt x="264" y="249"/>
                      </a:lnTo>
                      <a:lnTo>
                        <a:pt x="264" y="278"/>
                      </a:lnTo>
                      <a:lnTo>
                        <a:pt x="271" y="299"/>
                      </a:lnTo>
                      <a:lnTo>
                        <a:pt x="271" y="328"/>
                      </a:lnTo>
                      <a:lnTo>
                        <a:pt x="278" y="356"/>
                      </a:lnTo>
                      <a:lnTo>
                        <a:pt x="278" y="378"/>
                      </a:lnTo>
                      <a:lnTo>
                        <a:pt x="285" y="406"/>
                      </a:lnTo>
                      <a:lnTo>
                        <a:pt x="285" y="442"/>
                      </a:lnTo>
                      <a:lnTo>
                        <a:pt x="292" y="470"/>
                      </a:lnTo>
                      <a:lnTo>
                        <a:pt x="299" y="499"/>
                      </a:lnTo>
                      <a:lnTo>
                        <a:pt x="299" y="527"/>
                      </a:lnTo>
                      <a:lnTo>
                        <a:pt x="307" y="563"/>
                      </a:lnTo>
                      <a:lnTo>
                        <a:pt x="307" y="592"/>
                      </a:lnTo>
                      <a:lnTo>
                        <a:pt x="314" y="627"/>
                      </a:lnTo>
                      <a:lnTo>
                        <a:pt x="314" y="663"/>
                      </a:lnTo>
                      <a:lnTo>
                        <a:pt x="321" y="698"/>
                      </a:lnTo>
                      <a:lnTo>
                        <a:pt x="321" y="734"/>
                      </a:lnTo>
                      <a:lnTo>
                        <a:pt x="328" y="770"/>
                      </a:lnTo>
                      <a:lnTo>
                        <a:pt x="328" y="805"/>
                      </a:lnTo>
                      <a:lnTo>
                        <a:pt x="335" y="841"/>
                      </a:lnTo>
                      <a:lnTo>
                        <a:pt x="335" y="877"/>
                      </a:lnTo>
                      <a:lnTo>
                        <a:pt x="342" y="912"/>
                      </a:lnTo>
                      <a:lnTo>
                        <a:pt x="349" y="948"/>
                      </a:lnTo>
                      <a:lnTo>
                        <a:pt x="349" y="983"/>
                      </a:lnTo>
                      <a:lnTo>
                        <a:pt x="356" y="1026"/>
                      </a:lnTo>
                      <a:lnTo>
                        <a:pt x="356" y="1062"/>
                      </a:lnTo>
                      <a:lnTo>
                        <a:pt x="364" y="1097"/>
                      </a:lnTo>
                      <a:lnTo>
                        <a:pt x="364" y="1140"/>
                      </a:lnTo>
                      <a:lnTo>
                        <a:pt x="371" y="1176"/>
                      </a:lnTo>
                      <a:lnTo>
                        <a:pt x="371" y="1211"/>
                      </a:lnTo>
                      <a:lnTo>
                        <a:pt x="378" y="1254"/>
                      </a:lnTo>
                      <a:lnTo>
                        <a:pt x="378" y="1290"/>
                      </a:lnTo>
                      <a:lnTo>
                        <a:pt x="385" y="1333"/>
                      </a:lnTo>
                      <a:lnTo>
                        <a:pt x="392" y="1368"/>
                      </a:lnTo>
                      <a:lnTo>
                        <a:pt x="392" y="1404"/>
                      </a:lnTo>
                      <a:lnTo>
                        <a:pt x="399" y="1447"/>
                      </a:lnTo>
                      <a:lnTo>
                        <a:pt x="399" y="1482"/>
                      </a:lnTo>
                      <a:lnTo>
                        <a:pt x="406" y="1518"/>
                      </a:lnTo>
                      <a:lnTo>
                        <a:pt x="406" y="1554"/>
                      </a:lnTo>
                      <a:lnTo>
                        <a:pt x="413" y="1589"/>
                      </a:lnTo>
                      <a:lnTo>
                        <a:pt x="413" y="1625"/>
                      </a:lnTo>
                      <a:lnTo>
                        <a:pt x="421" y="1660"/>
                      </a:lnTo>
                      <a:lnTo>
                        <a:pt x="421" y="1696"/>
                      </a:lnTo>
                      <a:lnTo>
                        <a:pt x="428" y="1732"/>
                      </a:lnTo>
                      <a:lnTo>
                        <a:pt x="435" y="1767"/>
                      </a:lnTo>
                      <a:lnTo>
                        <a:pt x="435" y="1803"/>
                      </a:lnTo>
                      <a:lnTo>
                        <a:pt x="442" y="1839"/>
                      </a:lnTo>
                      <a:lnTo>
                        <a:pt x="442" y="1867"/>
                      </a:lnTo>
                      <a:lnTo>
                        <a:pt x="449" y="1903"/>
                      </a:lnTo>
                      <a:lnTo>
                        <a:pt x="449" y="1931"/>
                      </a:lnTo>
                      <a:lnTo>
                        <a:pt x="456" y="1960"/>
                      </a:lnTo>
                      <a:lnTo>
                        <a:pt x="456" y="1988"/>
                      </a:lnTo>
                      <a:lnTo>
                        <a:pt x="463" y="2024"/>
                      </a:lnTo>
                      <a:lnTo>
                        <a:pt x="463" y="2052"/>
                      </a:lnTo>
                      <a:lnTo>
                        <a:pt x="471" y="2074"/>
                      </a:lnTo>
                      <a:lnTo>
                        <a:pt x="471" y="2102"/>
                      </a:lnTo>
                      <a:lnTo>
                        <a:pt x="478" y="2131"/>
                      </a:lnTo>
                      <a:lnTo>
                        <a:pt x="485" y="2152"/>
                      </a:lnTo>
                      <a:lnTo>
                        <a:pt x="485" y="2181"/>
                      </a:lnTo>
                      <a:lnTo>
                        <a:pt x="492" y="2202"/>
                      </a:lnTo>
                      <a:lnTo>
                        <a:pt x="492" y="2223"/>
                      </a:lnTo>
                      <a:lnTo>
                        <a:pt x="499" y="2245"/>
                      </a:lnTo>
                      <a:lnTo>
                        <a:pt x="499" y="2266"/>
                      </a:lnTo>
                      <a:lnTo>
                        <a:pt x="506" y="2280"/>
                      </a:lnTo>
                      <a:lnTo>
                        <a:pt x="506" y="2302"/>
                      </a:lnTo>
                    </a:path>
                  </a:pathLst>
                </a:custGeom>
                <a:noFill/>
                <a:ln w="38100" cmpd="sng">
                  <a:solidFill>
                    <a:srgbClr val="3366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16" name="Freeform 41"/>
              <p:cNvSpPr>
                <a:spLocks/>
              </p:cNvSpPr>
              <p:nvPr/>
            </p:nvSpPr>
            <p:spPr bwMode="auto">
              <a:xfrm>
                <a:off x="4433" y="3195"/>
                <a:ext cx="64" cy="135"/>
              </a:xfrm>
              <a:custGeom>
                <a:avLst/>
                <a:gdLst>
                  <a:gd name="T0" fmla="*/ 0 w 64"/>
                  <a:gd name="T1" fmla="*/ 0 h 135"/>
                  <a:gd name="T2" fmla="*/ 7 w 64"/>
                  <a:gd name="T3" fmla="*/ 14 h 135"/>
                  <a:gd name="T4" fmla="*/ 7 w 64"/>
                  <a:gd name="T5" fmla="*/ 28 h 135"/>
                  <a:gd name="T6" fmla="*/ 14 w 64"/>
                  <a:gd name="T7" fmla="*/ 43 h 135"/>
                  <a:gd name="T8" fmla="*/ 22 w 64"/>
                  <a:gd name="T9" fmla="*/ 57 h 135"/>
                  <a:gd name="T10" fmla="*/ 22 w 64"/>
                  <a:gd name="T11" fmla="*/ 71 h 135"/>
                  <a:gd name="T12" fmla="*/ 29 w 64"/>
                  <a:gd name="T13" fmla="*/ 85 h 135"/>
                  <a:gd name="T14" fmla="*/ 29 w 64"/>
                  <a:gd name="T15" fmla="*/ 92 h 135"/>
                  <a:gd name="T16" fmla="*/ 36 w 64"/>
                  <a:gd name="T17" fmla="*/ 100 h 135"/>
                  <a:gd name="T18" fmla="*/ 36 w 64"/>
                  <a:gd name="T19" fmla="*/ 107 h 135"/>
                  <a:gd name="T20" fmla="*/ 43 w 64"/>
                  <a:gd name="T21" fmla="*/ 114 h 135"/>
                  <a:gd name="T22" fmla="*/ 43 w 64"/>
                  <a:gd name="T23" fmla="*/ 121 h 135"/>
                  <a:gd name="T24" fmla="*/ 50 w 64"/>
                  <a:gd name="T25" fmla="*/ 128 h 135"/>
                  <a:gd name="T26" fmla="*/ 57 w 64"/>
                  <a:gd name="T27" fmla="*/ 128 h 135"/>
                  <a:gd name="T28" fmla="*/ 64 w 64"/>
                  <a:gd name="T29" fmla="*/ 135 h 135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64"/>
                  <a:gd name="T46" fmla="*/ 0 h 135"/>
                  <a:gd name="T47" fmla="*/ 64 w 64"/>
                  <a:gd name="T48" fmla="*/ 135 h 135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64" h="135">
                    <a:moveTo>
                      <a:pt x="0" y="0"/>
                    </a:moveTo>
                    <a:lnTo>
                      <a:pt x="7" y="14"/>
                    </a:lnTo>
                    <a:lnTo>
                      <a:pt x="7" y="28"/>
                    </a:lnTo>
                    <a:lnTo>
                      <a:pt x="14" y="43"/>
                    </a:lnTo>
                    <a:lnTo>
                      <a:pt x="22" y="57"/>
                    </a:lnTo>
                    <a:lnTo>
                      <a:pt x="22" y="71"/>
                    </a:lnTo>
                    <a:lnTo>
                      <a:pt x="29" y="85"/>
                    </a:lnTo>
                    <a:lnTo>
                      <a:pt x="29" y="92"/>
                    </a:lnTo>
                    <a:lnTo>
                      <a:pt x="36" y="100"/>
                    </a:lnTo>
                    <a:lnTo>
                      <a:pt x="36" y="107"/>
                    </a:lnTo>
                    <a:lnTo>
                      <a:pt x="43" y="114"/>
                    </a:lnTo>
                    <a:lnTo>
                      <a:pt x="43" y="121"/>
                    </a:lnTo>
                    <a:lnTo>
                      <a:pt x="50" y="128"/>
                    </a:lnTo>
                    <a:lnTo>
                      <a:pt x="57" y="128"/>
                    </a:lnTo>
                    <a:lnTo>
                      <a:pt x="64" y="135"/>
                    </a:lnTo>
                  </a:path>
                </a:pathLst>
              </a:custGeom>
              <a:noFill/>
              <a:ln w="38100" cmpd="sng">
                <a:solidFill>
                  <a:srgbClr val="3366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9" name="TextBox 28"/>
            <p:cNvSpPr txBox="1"/>
            <p:nvPr/>
          </p:nvSpPr>
          <p:spPr>
            <a:xfrm>
              <a:off x="2532855" y="1524000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/>
                <a:t>z</a:t>
              </a:r>
              <a:endParaRPr lang="en-US" b="1" dirty="0"/>
            </a:p>
          </p:txBody>
        </p:sp>
        <p:cxnSp>
          <p:nvCxnSpPr>
            <p:cNvPr id="31" name="Straight Arrow Connector 30"/>
            <p:cNvCxnSpPr>
              <a:stCxn id="26" idx="2"/>
            </p:cNvCxnSpPr>
            <p:nvPr/>
          </p:nvCxnSpPr>
          <p:spPr bwMode="auto">
            <a:xfrm flipV="1">
              <a:off x="1524000" y="4572000"/>
              <a:ext cx="2304255" cy="12701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33" name="Down Arrow 32"/>
            <p:cNvSpPr/>
            <p:nvPr/>
          </p:nvSpPr>
          <p:spPr bwMode="auto">
            <a:xfrm flipV="1">
              <a:off x="2743200" y="914400"/>
              <a:ext cx="484632" cy="914400"/>
            </a:xfrm>
            <a:prstGeom prst="downArrow">
              <a:avLst/>
            </a:prstGeom>
            <a:solidFill>
              <a:srgbClr val="FF00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cxnSp>
          <p:nvCxnSpPr>
            <p:cNvPr id="36" name="Straight Connector 35"/>
            <p:cNvCxnSpPr/>
            <p:nvPr/>
          </p:nvCxnSpPr>
          <p:spPr bwMode="auto">
            <a:xfrm>
              <a:off x="3200400" y="2590800"/>
              <a:ext cx="533400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8" name="Straight Connector 37"/>
            <p:cNvCxnSpPr/>
            <p:nvPr/>
          </p:nvCxnSpPr>
          <p:spPr bwMode="auto">
            <a:xfrm>
              <a:off x="3200400" y="1905000"/>
              <a:ext cx="533400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0" name="Straight Arrow Connector 39"/>
            <p:cNvCxnSpPr/>
            <p:nvPr/>
          </p:nvCxnSpPr>
          <p:spPr bwMode="auto">
            <a:xfrm flipV="1">
              <a:off x="3657600" y="1905000"/>
              <a:ext cx="0" cy="68580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arrow" w="med" len="med"/>
              <a:tailEnd type="arrow"/>
            </a:ln>
            <a:effectLst/>
          </p:spPr>
        </p:cxnSp>
        <p:sp>
          <p:nvSpPr>
            <p:cNvPr id="41" name="TextBox 40"/>
            <p:cNvSpPr txBox="1"/>
            <p:nvPr/>
          </p:nvSpPr>
          <p:spPr>
            <a:xfrm>
              <a:off x="3733800" y="1981200"/>
              <a:ext cx="1027845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>
                  <a:latin typeface="Symbol" pitchFamily="18" charset="2"/>
                </a:rPr>
                <a:t>L=2p/</a:t>
              </a:r>
              <a:r>
                <a:rPr lang="en-US" sz="2000" dirty="0" smtClean="0">
                  <a:latin typeface="+mn-lt"/>
                </a:rPr>
                <a:t>K</a:t>
              </a:r>
              <a:endParaRPr lang="en-US" sz="2000" dirty="0">
                <a:latin typeface="+mn-lt"/>
              </a:endParaRPr>
            </a:p>
          </p:txBody>
        </p:sp>
        <p:grpSp>
          <p:nvGrpSpPr>
            <p:cNvPr id="9" name="Group 8"/>
            <p:cNvGrpSpPr/>
            <p:nvPr/>
          </p:nvGrpSpPr>
          <p:grpSpPr>
            <a:xfrm>
              <a:off x="2029619" y="1828800"/>
              <a:ext cx="2509087" cy="3429000"/>
              <a:chOff x="2029619" y="1828800"/>
              <a:chExt cx="2509087" cy="3429000"/>
            </a:xfrm>
          </p:grpSpPr>
          <p:sp>
            <p:nvSpPr>
              <p:cNvPr id="13" name="Line 43"/>
              <p:cNvSpPr>
                <a:spLocks noChangeShapeType="1"/>
              </p:cNvSpPr>
              <p:nvPr/>
            </p:nvSpPr>
            <p:spPr bwMode="auto">
              <a:xfrm flipV="1">
                <a:off x="2717005" y="1828800"/>
                <a:ext cx="11113" cy="280670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" name="TextBox 31"/>
              <p:cNvSpPr txBox="1"/>
              <p:nvPr/>
            </p:nvSpPr>
            <p:spPr>
              <a:xfrm>
                <a:off x="3828255" y="4495800"/>
                <a:ext cx="71045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b="1" dirty="0" err="1" smtClean="0"/>
                  <a:t>S,</a:t>
                </a:r>
                <a:r>
                  <a:rPr lang="en-US" b="1" dirty="0" err="1" smtClean="0">
                    <a:latin typeface="Symbol" panose="05050102010706020507" pitchFamily="18" charset="2"/>
                  </a:rPr>
                  <a:t>D</a:t>
                </a:r>
                <a:r>
                  <a:rPr lang="en-US" b="1" dirty="0" err="1" smtClean="0"/>
                  <a:t>n</a:t>
                </a:r>
                <a:endParaRPr lang="en-US" b="1" dirty="0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029619" y="4611469"/>
                <a:ext cx="2133982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Acoustic Amplitude</a:t>
                </a:r>
              </a:p>
              <a:p>
                <a:r>
                  <a:rPr lang="en-US" dirty="0"/>
                  <a:t>a</a:t>
                </a:r>
                <a:r>
                  <a:rPr lang="en-US" dirty="0" smtClean="0"/>
                  <a:t>nd Index Change</a:t>
                </a:r>
                <a:endParaRPr lang="en-US" dirty="0"/>
              </a:p>
            </p:txBody>
          </p:sp>
        </p:grpSp>
      </p:grpSp>
      <p:grpSp>
        <p:nvGrpSpPr>
          <p:cNvPr id="66" name="Group 65"/>
          <p:cNvGrpSpPr/>
          <p:nvPr/>
        </p:nvGrpSpPr>
        <p:grpSpPr>
          <a:xfrm>
            <a:off x="6339585" y="4805935"/>
            <a:ext cx="2670137" cy="1486991"/>
            <a:chOff x="6339585" y="4805935"/>
            <a:chExt cx="2670137" cy="1486991"/>
          </a:xfrm>
        </p:grpSpPr>
        <p:sp>
          <p:nvSpPr>
            <p:cNvPr id="65" name="Rounded Rectangle 64"/>
            <p:cNvSpPr/>
            <p:nvPr/>
          </p:nvSpPr>
          <p:spPr bwMode="auto">
            <a:xfrm>
              <a:off x="6339585" y="4805935"/>
              <a:ext cx="2670137" cy="1471575"/>
            </a:xfrm>
            <a:prstGeom prst="roundRect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6893654" y="4821351"/>
              <a:ext cx="172354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Example: SiO</a:t>
              </a:r>
              <a:r>
                <a:rPr lang="en-US" baseline="-25000" dirty="0" smtClean="0"/>
                <a:t>2</a:t>
              </a:r>
              <a:endParaRPr lang="en-US" baseline="-25000" dirty="0"/>
            </a:p>
          </p:txBody>
        </p:sp>
        <p:graphicFrame>
          <p:nvGraphicFramePr>
            <p:cNvPr id="37" name="Object 3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73248828"/>
                </p:ext>
              </p:extLst>
            </p:nvPr>
          </p:nvGraphicFramePr>
          <p:xfrm>
            <a:off x="7710832" y="5190683"/>
            <a:ext cx="1094333" cy="254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4566" name="Equation" r:id="rId14" imgW="696615" imgH="161960" progId="Equation.DSMT4">
                    <p:embed/>
                  </p:oleObj>
                </mc:Choice>
                <mc:Fallback>
                  <p:oleObj name="Equation" r:id="rId14" imgW="696615" imgH="1619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7710832" y="5190683"/>
                          <a:ext cx="1094333" cy="25426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" name="Object 3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60240818"/>
                </p:ext>
              </p:extLst>
            </p:nvPr>
          </p:nvGraphicFramePr>
          <p:xfrm>
            <a:off x="6866232" y="5558056"/>
            <a:ext cx="1507536" cy="2630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4567" name="Equation" r:id="rId16" imgW="1145393" imgH="200111" progId="Equation.DSMT4">
                    <p:embed/>
                  </p:oleObj>
                </mc:Choice>
                <mc:Fallback>
                  <p:oleObj name="Equation" r:id="rId16" imgW="1145393" imgH="200111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6866232" y="5558056"/>
                          <a:ext cx="1507536" cy="26308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" name="Object 4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81467744"/>
                </p:ext>
              </p:extLst>
            </p:nvPr>
          </p:nvGraphicFramePr>
          <p:xfrm>
            <a:off x="6391083" y="5167956"/>
            <a:ext cx="1364345" cy="3249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4568" name="Equation" r:id="rId18" imgW="839834" imgH="200111" progId="Equation.DSMT4">
                    <p:embed/>
                  </p:oleObj>
                </mc:Choice>
                <mc:Fallback>
                  <p:oleObj name="Equation" r:id="rId18" imgW="839834" imgH="200111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6391083" y="5167956"/>
                          <a:ext cx="1364345" cy="32496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" name="Object 4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83331235"/>
                </p:ext>
              </p:extLst>
            </p:nvPr>
          </p:nvGraphicFramePr>
          <p:xfrm>
            <a:off x="6925714" y="5790843"/>
            <a:ext cx="952725" cy="2734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4569" name="Equation" r:id="rId20" imgW="696615" imgH="200111" progId="Equation.DSMT4">
                    <p:embed/>
                  </p:oleObj>
                </mc:Choice>
                <mc:Fallback>
                  <p:oleObj name="Equation" r:id="rId20" imgW="696615" imgH="200111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6925714" y="5790843"/>
                          <a:ext cx="952725" cy="27344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" name="Object 4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08942821"/>
                </p:ext>
              </p:extLst>
            </p:nvPr>
          </p:nvGraphicFramePr>
          <p:xfrm>
            <a:off x="7921865" y="5817582"/>
            <a:ext cx="584374" cy="2249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4570" name="Equation" r:id="rId22" imgW="419917" imgH="161960" progId="Equation.DSMT4">
                    <p:embed/>
                  </p:oleObj>
                </mc:Choice>
                <mc:Fallback>
                  <p:oleObj name="Equation" r:id="rId22" imgW="419917" imgH="1619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7921865" y="5817582"/>
                          <a:ext cx="584374" cy="22492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" name="Object 5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9402175"/>
                </p:ext>
              </p:extLst>
            </p:nvPr>
          </p:nvGraphicFramePr>
          <p:xfrm>
            <a:off x="7157725" y="6038369"/>
            <a:ext cx="1033859" cy="2545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4571" name="Equation" r:id="rId24" imgW="734855" imgH="181035" progId="Equation.DSMT4">
                    <p:embed/>
                  </p:oleObj>
                </mc:Choice>
                <mc:Fallback>
                  <p:oleObj name="Equation" r:id="rId24" imgW="734855" imgH="181035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5"/>
                        <a:stretch>
                          <a:fillRect/>
                        </a:stretch>
                      </p:blipFill>
                      <p:spPr>
                        <a:xfrm>
                          <a:off x="7157725" y="6038369"/>
                          <a:ext cx="1033859" cy="25455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82600" y="6866"/>
            <a:ext cx="8229600" cy="1143000"/>
          </a:xfrm>
        </p:spPr>
        <p:txBody>
          <a:bodyPr/>
          <a:lstStyle/>
          <a:p>
            <a:r>
              <a:rPr lang="en-US" sz="3200" dirty="0" smtClean="0"/>
              <a:t>Raman-</a:t>
            </a:r>
            <a:r>
              <a:rPr lang="en-US" sz="3200" dirty="0" err="1" smtClean="0"/>
              <a:t>Nath</a:t>
            </a:r>
            <a:r>
              <a:rPr lang="en-US" sz="3200" dirty="0" smtClean="0"/>
              <a:t> diffraction</a:t>
            </a:r>
            <a:endParaRPr lang="en-US" sz="32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A949DAA-2B2A-4017-895E-FC6C49EBF0C5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  <p:pic>
        <p:nvPicPr>
          <p:cNvPr id="225282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28600" y="1066800"/>
            <a:ext cx="2904672" cy="2416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pSp>
        <p:nvGrpSpPr>
          <p:cNvPr id="4" name="Group 3"/>
          <p:cNvGrpSpPr/>
          <p:nvPr/>
        </p:nvGrpSpPr>
        <p:grpSpPr>
          <a:xfrm>
            <a:off x="2970624" y="951984"/>
            <a:ext cx="5955476" cy="838607"/>
            <a:chOff x="2970624" y="951984"/>
            <a:chExt cx="5955476" cy="838607"/>
          </a:xfrm>
        </p:grpSpPr>
        <p:sp>
          <p:nvSpPr>
            <p:cNvPr id="5" name="TextBox 4"/>
            <p:cNvSpPr txBox="1"/>
            <p:nvPr/>
          </p:nvSpPr>
          <p:spPr>
            <a:xfrm>
              <a:off x="2970624" y="951984"/>
              <a:ext cx="595547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Acoustic wave produces </a:t>
              </a:r>
              <a:r>
                <a:rPr lang="en-US" b="1" dirty="0" smtClean="0"/>
                <a:t>moving</a:t>
              </a:r>
              <a:r>
                <a:rPr lang="en-US" dirty="0" smtClean="0"/>
                <a:t> refractive index grating</a:t>
              </a:r>
              <a:endParaRPr lang="en-US" dirty="0"/>
            </a:p>
          </p:txBody>
        </p:sp>
        <p:graphicFrame>
          <p:nvGraphicFramePr>
            <p:cNvPr id="225283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58792337"/>
                </p:ext>
              </p:extLst>
            </p:nvPr>
          </p:nvGraphicFramePr>
          <p:xfrm>
            <a:off x="3797300" y="1371491"/>
            <a:ext cx="3289300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540" name="Equation" r:id="rId5" imgW="1790640" imgH="228600" progId="Equation.DSMT4">
                    <p:embed/>
                  </p:oleObj>
                </mc:Choice>
                <mc:Fallback>
                  <p:oleObj name="Equation" r:id="rId5" imgW="1790640" imgH="228600" progId="Equation.DSMT4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97300" y="1371491"/>
                          <a:ext cx="3289300" cy="419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5"/>
          <p:cNvGrpSpPr/>
          <p:nvPr/>
        </p:nvGrpSpPr>
        <p:grpSpPr>
          <a:xfrm>
            <a:off x="3200400" y="2057400"/>
            <a:ext cx="5495925" cy="972354"/>
            <a:chOff x="3200400" y="2057400"/>
            <a:chExt cx="5495925" cy="972354"/>
          </a:xfrm>
        </p:grpSpPr>
        <p:sp>
          <p:nvSpPr>
            <p:cNvPr id="7" name="TextBox 6"/>
            <p:cNvSpPr txBox="1"/>
            <p:nvPr/>
          </p:nvSpPr>
          <p:spPr>
            <a:xfrm>
              <a:off x="3962400" y="2057400"/>
              <a:ext cx="413446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For </a:t>
              </a:r>
              <a:r>
                <a:rPr lang="en-US" b="1" dirty="0" smtClean="0"/>
                <a:t>thin</a:t>
              </a:r>
              <a:r>
                <a:rPr lang="en-US" dirty="0" smtClean="0"/>
                <a:t> plate (small L) phase delay is </a:t>
              </a:r>
              <a:endParaRPr lang="en-US" dirty="0"/>
            </a:p>
          </p:txBody>
        </p:sp>
        <p:graphicFrame>
          <p:nvGraphicFramePr>
            <p:cNvPr id="225284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33370580"/>
                </p:ext>
              </p:extLst>
            </p:nvPr>
          </p:nvGraphicFramePr>
          <p:xfrm>
            <a:off x="3200400" y="2362200"/>
            <a:ext cx="5495925" cy="6675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541" name="Equation" r:id="rId7" imgW="3543120" imgH="431640" progId="Equation.DSMT4">
                    <p:embed/>
                  </p:oleObj>
                </mc:Choice>
                <mc:Fallback>
                  <p:oleObj name="Equation" r:id="rId7" imgW="3543120" imgH="431640" progId="Equation.DSMT4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00400" y="2362200"/>
                          <a:ext cx="5495925" cy="6675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Group 7"/>
          <p:cNvGrpSpPr/>
          <p:nvPr/>
        </p:nvGrpSpPr>
        <p:grpSpPr>
          <a:xfrm>
            <a:off x="152400" y="3352800"/>
            <a:ext cx="4927600" cy="457200"/>
            <a:chOff x="152400" y="3352800"/>
            <a:chExt cx="4927600" cy="457200"/>
          </a:xfrm>
        </p:grpSpPr>
        <p:sp>
          <p:nvSpPr>
            <p:cNvPr id="9" name="TextBox 8"/>
            <p:cNvSpPr txBox="1"/>
            <p:nvPr/>
          </p:nvSpPr>
          <p:spPr>
            <a:xfrm>
              <a:off x="152400" y="3429000"/>
              <a:ext cx="1956369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/>
                <a:t>Transmitted field is </a:t>
              </a:r>
              <a:endParaRPr lang="en-US" sz="1600" dirty="0"/>
            </a:p>
          </p:txBody>
        </p:sp>
        <p:graphicFrame>
          <p:nvGraphicFramePr>
            <p:cNvPr id="225285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08371815"/>
                </p:ext>
              </p:extLst>
            </p:nvPr>
          </p:nvGraphicFramePr>
          <p:xfrm>
            <a:off x="2220913" y="3352800"/>
            <a:ext cx="2859087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542" name="Equation" r:id="rId9" imgW="1587240" imgH="253800" progId="Equation.DSMT4">
                    <p:embed/>
                  </p:oleObj>
                </mc:Choice>
                <mc:Fallback>
                  <p:oleObj name="Equation" r:id="rId9" imgW="1587240" imgH="253800" progId="Equation.DSMT4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20913" y="3352800"/>
                          <a:ext cx="2859087" cy="457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" name="Group 11"/>
          <p:cNvGrpSpPr/>
          <p:nvPr/>
        </p:nvGrpSpPr>
        <p:grpSpPr>
          <a:xfrm>
            <a:off x="158750" y="4114800"/>
            <a:ext cx="5243513" cy="2743200"/>
            <a:chOff x="158750" y="4114800"/>
            <a:chExt cx="5243513" cy="2743200"/>
          </a:xfrm>
        </p:grpSpPr>
        <p:sp>
          <p:nvSpPr>
            <p:cNvPr id="11" name="TextBox 10"/>
            <p:cNvSpPr txBox="1"/>
            <p:nvPr/>
          </p:nvSpPr>
          <p:spPr>
            <a:xfrm>
              <a:off x="609600" y="4114800"/>
              <a:ext cx="434340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Expand into the Fourier series using properties of Bessel function</a:t>
              </a:r>
              <a:endParaRPr lang="en-US" dirty="0"/>
            </a:p>
          </p:txBody>
        </p:sp>
        <p:graphicFrame>
          <p:nvGraphicFramePr>
            <p:cNvPr id="225286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38767032"/>
                </p:ext>
              </p:extLst>
            </p:nvPr>
          </p:nvGraphicFramePr>
          <p:xfrm>
            <a:off x="158750" y="4648200"/>
            <a:ext cx="5243513" cy="533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543" name="Equation" r:id="rId11" imgW="4241520" imgH="431640" progId="Equation.DSMT4">
                    <p:embed/>
                  </p:oleObj>
                </mc:Choice>
                <mc:Fallback>
                  <p:oleObj name="Equation" r:id="rId11" imgW="4241520" imgH="431640" progId="Equation.DSMT4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750" y="4648200"/>
                          <a:ext cx="5243513" cy="533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13" name="Picture 12"/>
            <p:cNvPicPr>
              <a:picLocks noChangeAspect="1" noChangeArrowheads="1"/>
            </p:cNvPicPr>
            <p:nvPr/>
          </p:nvPicPr>
          <p:blipFill>
            <a:blip r:embed="rId13" cstate="print"/>
            <a:srcRect/>
            <a:stretch>
              <a:fillRect/>
            </a:stretch>
          </p:blipFill>
          <p:spPr bwMode="auto">
            <a:xfrm>
              <a:off x="762000" y="5181600"/>
              <a:ext cx="3035300" cy="16764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10" name="Group 9"/>
          <p:cNvGrpSpPr/>
          <p:nvPr/>
        </p:nvGrpSpPr>
        <p:grpSpPr>
          <a:xfrm>
            <a:off x="937492" y="3687971"/>
            <a:ext cx="4259263" cy="506413"/>
            <a:chOff x="914400" y="3657600"/>
            <a:chExt cx="4259263" cy="506413"/>
          </a:xfrm>
        </p:grpSpPr>
        <p:sp>
          <p:nvSpPr>
            <p:cNvPr id="14" name="TextBox 13"/>
            <p:cNvSpPr txBox="1"/>
            <p:nvPr/>
          </p:nvSpPr>
          <p:spPr>
            <a:xfrm>
              <a:off x="914400" y="3810000"/>
              <a:ext cx="652743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/>
                <a:t>drop </a:t>
              </a:r>
              <a:endParaRPr lang="en-US" sz="1600" dirty="0"/>
            </a:p>
          </p:txBody>
        </p:sp>
        <p:graphicFrame>
          <p:nvGraphicFramePr>
            <p:cNvPr id="225287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99845636"/>
                </p:ext>
              </p:extLst>
            </p:nvPr>
          </p:nvGraphicFramePr>
          <p:xfrm>
            <a:off x="1600200" y="3810000"/>
            <a:ext cx="241300" cy="3102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544" name="Equation" r:id="rId14" imgW="177480" imgH="228600" progId="Equation.DSMT4">
                    <p:embed/>
                  </p:oleObj>
                </mc:Choice>
                <mc:Fallback>
                  <p:oleObj name="Equation" r:id="rId14" imgW="177480" imgH="228600" progId="Equation.DSMT4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00200" y="3810000"/>
                          <a:ext cx="241300" cy="3102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288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38218127"/>
                </p:ext>
              </p:extLst>
            </p:nvPr>
          </p:nvGraphicFramePr>
          <p:xfrm>
            <a:off x="2160588" y="3657600"/>
            <a:ext cx="3013075" cy="5064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545" name="Equation" r:id="rId16" imgW="1434960" imgH="241200" progId="Equation.DSMT4">
                    <p:embed/>
                  </p:oleObj>
                </mc:Choice>
                <mc:Fallback>
                  <p:oleObj name="Equation" r:id="rId16" imgW="1434960" imgH="241200" progId="Equation.DSMT4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60588" y="3657600"/>
                          <a:ext cx="3013075" cy="5064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8" name="Group 17"/>
          <p:cNvGrpSpPr/>
          <p:nvPr/>
        </p:nvGrpSpPr>
        <p:grpSpPr>
          <a:xfrm>
            <a:off x="5867400" y="3733800"/>
            <a:ext cx="2057400" cy="2846206"/>
            <a:chOff x="5562601" y="609600"/>
            <a:chExt cx="2057400" cy="2846206"/>
          </a:xfrm>
        </p:grpSpPr>
        <p:pic>
          <p:nvPicPr>
            <p:cNvPr id="19" name="Picture 66" descr="http://flashnewstoday.com/wp-content/uploads/2010/11/raman.jpg"/>
            <p:cNvPicPr>
              <a:picLocks noChangeAspect="1" noChangeArrowheads="1"/>
            </p:cNvPicPr>
            <p:nvPr/>
          </p:nvPicPr>
          <p:blipFill>
            <a:blip r:embed="rId18" cstate="print"/>
            <a:srcRect/>
            <a:stretch>
              <a:fillRect/>
            </a:stretch>
          </p:blipFill>
          <p:spPr bwMode="auto">
            <a:xfrm>
              <a:off x="5562601" y="609600"/>
              <a:ext cx="2057400" cy="2846206"/>
            </a:xfrm>
            <a:prstGeom prst="rect">
              <a:avLst/>
            </a:prstGeom>
            <a:noFill/>
          </p:spPr>
        </p:pic>
        <p:sp>
          <p:nvSpPr>
            <p:cNvPr id="20" name="TextBox 19"/>
            <p:cNvSpPr txBox="1"/>
            <p:nvPr/>
          </p:nvSpPr>
          <p:spPr>
            <a:xfrm>
              <a:off x="5943600" y="3048000"/>
              <a:ext cx="128753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FF00"/>
                  </a:solidFill>
                </a:rPr>
                <a:t>1888-1970</a:t>
              </a:r>
              <a:endParaRPr lang="en-US" dirty="0">
                <a:solidFill>
                  <a:srgbClr val="FFFF00"/>
                </a:solidFill>
              </a:endParaRPr>
            </a:p>
          </p:txBody>
        </p:sp>
      </p:grpSp>
      <p:grpSp>
        <p:nvGrpSpPr>
          <p:cNvPr id="16" name="Group 15"/>
          <p:cNvGrpSpPr/>
          <p:nvPr/>
        </p:nvGrpSpPr>
        <p:grpSpPr>
          <a:xfrm>
            <a:off x="2780506" y="2971800"/>
            <a:ext cx="2383930" cy="338554"/>
            <a:chOff x="2780506" y="2971800"/>
            <a:chExt cx="2383930" cy="338554"/>
          </a:xfrm>
        </p:grpSpPr>
        <p:sp>
          <p:nvSpPr>
            <p:cNvPr id="25" name="TextBox 24"/>
            <p:cNvSpPr txBox="1"/>
            <p:nvPr/>
          </p:nvSpPr>
          <p:spPr>
            <a:xfrm>
              <a:off x="2780506" y="2971800"/>
              <a:ext cx="139333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/>
                <a:t>Incident field </a:t>
              </a:r>
              <a:endParaRPr lang="en-US" sz="1600" dirty="0"/>
            </a:p>
          </p:txBody>
        </p:sp>
        <p:graphicFrame>
          <p:nvGraphicFramePr>
            <p:cNvPr id="15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12903476"/>
                </p:ext>
              </p:extLst>
            </p:nvPr>
          </p:nvGraphicFramePr>
          <p:xfrm>
            <a:off x="4211936" y="3039879"/>
            <a:ext cx="952500" cy="25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546" name="Equation" r:id="rId19" imgW="952200" imgH="253800" progId="Equation.DSMT4">
                    <p:embed/>
                  </p:oleObj>
                </mc:Choice>
                <mc:Fallback>
                  <p:oleObj name="Equation" r:id="rId19" imgW="952200" imgH="253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4211936" y="3039879"/>
                          <a:ext cx="952500" cy="254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0207</TotalTime>
  <Words>870</Words>
  <Application>Microsoft Office PowerPoint</Application>
  <PresentationFormat>On-screen Show (4:3)</PresentationFormat>
  <Paragraphs>305</Paragraphs>
  <Slides>24</Slides>
  <Notes>18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4</vt:i4>
      </vt:variant>
    </vt:vector>
  </HeadingPairs>
  <TitlesOfParts>
    <vt:vector size="33" baseType="lpstr">
      <vt:lpstr>宋体</vt:lpstr>
      <vt:lpstr>Arial</vt:lpstr>
      <vt:lpstr>Calibri</vt:lpstr>
      <vt:lpstr>Helvetica</vt:lpstr>
      <vt:lpstr>Symbol</vt:lpstr>
      <vt:lpstr>Times New Roman</vt:lpstr>
      <vt:lpstr>Default Design</vt:lpstr>
      <vt:lpstr>Equation</vt:lpstr>
      <vt:lpstr>MathType 7.0 Equation</vt:lpstr>
      <vt:lpstr>Lecture 26</vt:lpstr>
      <vt:lpstr>Effect of Strain</vt:lpstr>
      <vt:lpstr>Strain tensor</vt:lpstr>
      <vt:lpstr>Changes in index ellipsoid </vt:lpstr>
      <vt:lpstr>Examples of strain optical (photoeastic) tensor</vt:lpstr>
      <vt:lpstr>Examples of strain optical (photoelastic) tensor</vt:lpstr>
      <vt:lpstr>Photoelastic coefficients at λ=632nm </vt:lpstr>
      <vt:lpstr>Light diffraction on acoustic waves (phonons)</vt:lpstr>
      <vt:lpstr>Raman-Nath diffraction</vt:lpstr>
      <vt:lpstr>Raman-Nath diffraction</vt:lpstr>
      <vt:lpstr>Raman-Nath diffraction</vt:lpstr>
      <vt:lpstr>Raman Nath modulator</vt:lpstr>
      <vt:lpstr>Bragg diffraction</vt:lpstr>
      <vt:lpstr>Bragg diffraction</vt:lpstr>
      <vt:lpstr>Bragg diffraction</vt:lpstr>
      <vt:lpstr>Bragg’s Law</vt:lpstr>
      <vt:lpstr>Coupled waves equations</vt:lpstr>
      <vt:lpstr>Power balance</vt:lpstr>
      <vt:lpstr>Modulation efficiency and speed</vt:lpstr>
      <vt:lpstr>Acousto-optic modulators and deflectors</vt:lpstr>
      <vt:lpstr>Collinear interaction</vt:lpstr>
      <vt:lpstr>Acousto-optic tunable filter</vt:lpstr>
      <vt:lpstr>Non-collinear AOTF</vt:lpstr>
      <vt:lpstr>Acousto-optic spectrum analyzer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jacob</dc:creator>
  <cp:lastModifiedBy>jacob khurgin</cp:lastModifiedBy>
  <cp:revision>341</cp:revision>
  <cp:lastPrinted>1601-01-01T00:00:00Z</cp:lastPrinted>
  <dcterms:created xsi:type="dcterms:W3CDTF">1601-01-01T00:00:00Z</dcterms:created>
  <dcterms:modified xsi:type="dcterms:W3CDTF">2021-03-01T20:36:5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</Properties>
</file>